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7380" w:rsidRDefault="00D34096" w:rsidP="00E27610">
      <w:pPr>
        <w:shd w:val="clear" w:color="auto" w:fill="000000" w:themeFill="text1"/>
        <w:tabs>
          <w:tab w:val="left" w:pos="6096"/>
        </w:tabs>
        <w:spacing w:line="240" w:lineRule="auto"/>
        <w:ind w:left="1276" w:right="1962"/>
        <w:contextualSpacing/>
        <w:jc w:val="center"/>
        <w:rPr>
          <w:rFonts w:ascii="Times New Roman" w:hAnsi="Times New Roman"/>
          <w:color w:val="FFFFFF" w:themeColor="background1"/>
          <w:sz w:val="36"/>
          <w:szCs w:val="36"/>
        </w:rPr>
      </w:pPr>
      <w:r w:rsidRPr="00D34096">
        <w:rPr>
          <w:rFonts w:ascii="Times New Roman" w:hAnsi="Times New Roman"/>
          <w:color w:val="FFFFFF" w:themeColor="background1"/>
          <w:sz w:val="36"/>
          <w:szCs w:val="36"/>
        </w:rPr>
        <w:t>Academic</w:t>
      </w:r>
      <w:r w:rsidR="00C82233">
        <w:rPr>
          <w:rFonts w:ascii="Times New Roman" w:hAnsi="Times New Roman"/>
          <w:color w:val="FFFFFF" w:themeColor="background1"/>
          <w:sz w:val="36"/>
          <w:szCs w:val="36"/>
        </w:rPr>
        <w:t xml:space="preserve"> P</w:t>
      </w:r>
      <w:r w:rsidRPr="00D34096">
        <w:rPr>
          <w:rFonts w:ascii="Times New Roman" w:hAnsi="Times New Roman"/>
          <w:color w:val="FFFFFF" w:themeColor="background1"/>
          <w:sz w:val="36"/>
          <w:szCs w:val="36"/>
        </w:rPr>
        <w:t xml:space="preserve">rogramme </w:t>
      </w:r>
      <w:r w:rsidR="00C82233">
        <w:rPr>
          <w:rFonts w:ascii="Times New Roman" w:hAnsi="Times New Roman"/>
          <w:color w:val="FFFFFF" w:themeColor="background1"/>
          <w:sz w:val="36"/>
          <w:szCs w:val="36"/>
        </w:rPr>
        <w:t xml:space="preserve"> </w:t>
      </w:r>
    </w:p>
    <w:p w:rsidR="004D2E1E" w:rsidRPr="00D34096" w:rsidRDefault="004D2E1E" w:rsidP="00E27610">
      <w:pPr>
        <w:shd w:val="clear" w:color="auto" w:fill="000000" w:themeFill="text1"/>
        <w:tabs>
          <w:tab w:val="left" w:pos="6096"/>
        </w:tabs>
        <w:spacing w:line="240" w:lineRule="auto"/>
        <w:ind w:left="1276" w:right="1962"/>
        <w:contextualSpacing/>
        <w:jc w:val="center"/>
        <w:rPr>
          <w:rFonts w:ascii="Times New Roman" w:hAnsi="Times New Roman"/>
          <w:color w:val="FFFFFF" w:themeColor="background1"/>
          <w:sz w:val="36"/>
          <w:szCs w:val="36"/>
        </w:rPr>
      </w:pPr>
      <w:r w:rsidRPr="00D34096">
        <w:rPr>
          <w:rFonts w:ascii="Times New Roman" w:hAnsi="Times New Roman"/>
          <w:color w:val="FFFFFF" w:themeColor="background1"/>
          <w:sz w:val="36"/>
          <w:szCs w:val="36"/>
        </w:rPr>
        <w:t>ICHDMS-2012</w:t>
      </w:r>
    </w:p>
    <w:p w:rsidR="00D34096" w:rsidRDefault="00D34096" w:rsidP="00024514">
      <w:pPr>
        <w:spacing w:line="240" w:lineRule="auto"/>
        <w:ind w:right="402"/>
        <w:contextualSpacing/>
        <w:jc w:val="center"/>
        <w:rPr>
          <w:rFonts w:ascii="Times New Roman" w:hAnsi="Times New Roman"/>
          <w:b/>
        </w:rPr>
      </w:pPr>
    </w:p>
    <w:p w:rsidR="00C82233" w:rsidRPr="00C82233" w:rsidRDefault="00C82233" w:rsidP="00924B5E">
      <w:pPr>
        <w:shd w:val="clear" w:color="auto" w:fill="000000" w:themeFill="text1"/>
        <w:spacing w:line="240" w:lineRule="auto"/>
        <w:ind w:left="993" w:right="1820"/>
        <w:contextualSpacing/>
        <w:jc w:val="center"/>
        <w:rPr>
          <w:rFonts w:ascii="Times New Roman" w:hAnsi="Times New Roman"/>
          <w:b/>
          <w:color w:val="FFFFFF" w:themeColor="background1"/>
          <w:sz w:val="28"/>
          <w:szCs w:val="28"/>
        </w:rPr>
      </w:pPr>
      <w:r w:rsidRPr="00C82233">
        <w:rPr>
          <w:rFonts w:ascii="Times New Roman" w:hAnsi="Times New Roman"/>
          <w:b/>
          <w:color w:val="FFFFFF" w:themeColor="background1"/>
          <w:sz w:val="28"/>
          <w:szCs w:val="28"/>
        </w:rPr>
        <w:t>Day 1: Wednesday, 21</w:t>
      </w:r>
      <w:r w:rsidRPr="00C82233">
        <w:rPr>
          <w:rFonts w:ascii="Times New Roman" w:hAnsi="Times New Roman"/>
          <w:b/>
          <w:color w:val="FFFFFF" w:themeColor="background1"/>
          <w:sz w:val="28"/>
          <w:szCs w:val="28"/>
          <w:vertAlign w:val="superscript"/>
        </w:rPr>
        <w:t>st</w:t>
      </w:r>
      <w:r w:rsidRPr="00C82233">
        <w:rPr>
          <w:rFonts w:ascii="Times New Roman" w:hAnsi="Times New Roman"/>
          <w:b/>
          <w:color w:val="FFFFFF" w:themeColor="background1"/>
          <w:sz w:val="28"/>
          <w:szCs w:val="28"/>
        </w:rPr>
        <w:t xml:space="preserve"> November 2012</w:t>
      </w:r>
    </w:p>
    <w:p w:rsidR="00C82233" w:rsidRDefault="00C82233" w:rsidP="00024514">
      <w:pPr>
        <w:spacing w:line="240" w:lineRule="auto"/>
        <w:ind w:right="402"/>
        <w:contextualSpacing/>
        <w:jc w:val="center"/>
        <w:rPr>
          <w:rFonts w:ascii="Times New Roman" w:hAnsi="Times New Roman"/>
          <w:b/>
        </w:rPr>
      </w:pPr>
    </w:p>
    <w:p w:rsidR="00A12A70" w:rsidRPr="00F73319" w:rsidRDefault="00FE5131" w:rsidP="00024514">
      <w:pPr>
        <w:spacing w:after="0" w:line="240" w:lineRule="auto"/>
        <w:ind w:right="402" w:hanging="2250"/>
        <w:contextualSpacing/>
        <w:jc w:val="center"/>
        <w:rPr>
          <w:rFonts w:ascii="Times New Roman" w:hAnsi="Times New Roman"/>
          <w:color w:val="FFFFFF" w:themeColor="background1"/>
        </w:rPr>
      </w:pPr>
      <w:r>
        <w:rPr>
          <w:rFonts w:ascii="Times New Roman" w:hAnsi="Times New Roman"/>
        </w:rPr>
        <w:tab/>
      </w:r>
      <w:r w:rsidR="00FB3F0C"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>7.30</w:t>
      </w:r>
      <w:r w:rsidR="00A12A70"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 xml:space="preserve"> a.m. to 8.45</w:t>
      </w:r>
      <w:r w:rsidR="00845835"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 xml:space="preserve"> a.m</w:t>
      </w:r>
      <w:r w:rsidR="006563B6"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>.</w:t>
      </w:r>
      <w:r w:rsidR="00A12A70"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ab/>
      </w:r>
      <w:r w:rsidR="00A12A70"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ab/>
        <w:t>Break Fast</w:t>
      </w:r>
      <w:r w:rsidR="00A12A70"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ab/>
      </w:r>
      <w:r w:rsidR="00A12A70"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ab/>
      </w:r>
      <w:r w:rsidR="00A12A70"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ab/>
        <w:t>Faculty House</w:t>
      </w:r>
    </w:p>
    <w:p w:rsidR="00F73319" w:rsidRPr="008A1EB0" w:rsidRDefault="00F73319" w:rsidP="00024514">
      <w:pPr>
        <w:spacing w:after="0" w:line="240" w:lineRule="auto"/>
        <w:ind w:right="402" w:hanging="2250"/>
        <w:contextualSpacing/>
        <w:jc w:val="center"/>
        <w:rPr>
          <w:rFonts w:ascii="Times New Roman" w:hAnsi="Times New Roman"/>
        </w:rPr>
      </w:pPr>
    </w:p>
    <w:tbl>
      <w:tblPr>
        <w:tblW w:w="836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835"/>
        <w:gridCol w:w="2526"/>
        <w:gridCol w:w="3003"/>
      </w:tblGrid>
      <w:tr w:rsidR="000678BE" w:rsidRPr="008A1EB0" w:rsidTr="005272AA">
        <w:trPr>
          <w:trHeight w:val="465"/>
        </w:trPr>
        <w:tc>
          <w:tcPr>
            <w:tcW w:w="2835" w:type="dxa"/>
          </w:tcPr>
          <w:p w:rsidR="000678BE" w:rsidRPr="008A1EB0" w:rsidRDefault="000678BE" w:rsidP="00024514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  <w:b/>
              </w:rPr>
            </w:pPr>
            <w:r w:rsidRPr="008A1EB0">
              <w:rPr>
                <w:rFonts w:ascii="Times New Roman" w:hAnsi="Times New Roman"/>
                <w:b/>
              </w:rPr>
              <w:t>TIME</w:t>
            </w:r>
          </w:p>
        </w:tc>
        <w:tc>
          <w:tcPr>
            <w:tcW w:w="2526" w:type="dxa"/>
          </w:tcPr>
          <w:p w:rsidR="000678BE" w:rsidRPr="008A1EB0" w:rsidRDefault="000678BE" w:rsidP="00024514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  <w:b/>
              </w:rPr>
            </w:pPr>
            <w:r w:rsidRPr="008A1EB0">
              <w:rPr>
                <w:rFonts w:ascii="Times New Roman" w:hAnsi="Times New Roman"/>
                <w:b/>
              </w:rPr>
              <w:t>ACTIVITY</w:t>
            </w:r>
          </w:p>
        </w:tc>
        <w:tc>
          <w:tcPr>
            <w:tcW w:w="3003" w:type="dxa"/>
          </w:tcPr>
          <w:p w:rsidR="000678BE" w:rsidRPr="008A1EB0" w:rsidRDefault="000678BE" w:rsidP="00024514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  <w:b/>
              </w:rPr>
            </w:pPr>
            <w:r w:rsidRPr="008A1EB0">
              <w:rPr>
                <w:rFonts w:ascii="Times New Roman" w:hAnsi="Times New Roman"/>
                <w:b/>
              </w:rPr>
              <w:t>VENUE</w:t>
            </w:r>
          </w:p>
        </w:tc>
      </w:tr>
      <w:tr w:rsidR="000678BE" w:rsidRPr="008A1EB0" w:rsidTr="005272AA">
        <w:trPr>
          <w:trHeight w:val="585"/>
        </w:trPr>
        <w:tc>
          <w:tcPr>
            <w:tcW w:w="2835" w:type="dxa"/>
          </w:tcPr>
          <w:p w:rsidR="000678BE" w:rsidRPr="008A1EB0" w:rsidRDefault="000678BE" w:rsidP="00024514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9.00 a.m. to 10.00 a.m.</w:t>
            </w:r>
          </w:p>
        </w:tc>
        <w:tc>
          <w:tcPr>
            <w:tcW w:w="2526" w:type="dxa"/>
          </w:tcPr>
          <w:p w:rsidR="000678BE" w:rsidRPr="008A1EB0" w:rsidRDefault="000678BE" w:rsidP="00024514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Registration</w:t>
            </w:r>
          </w:p>
        </w:tc>
        <w:tc>
          <w:tcPr>
            <w:tcW w:w="3003" w:type="dxa"/>
            <w:vMerge w:val="restart"/>
          </w:tcPr>
          <w:p w:rsidR="000678BE" w:rsidRPr="008A1EB0" w:rsidRDefault="000678BE" w:rsidP="00024514">
            <w:pPr>
              <w:spacing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</w:p>
          <w:p w:rsidR="00FC7E9E" w:rsidRDefault="00FC7E9E" w:rsidP="00024514">
            <w:pPr>
              <w:spacing w:line="240" w:lineRule="auto"/>
              <w:ind w:right="402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0678BE" w:rsidRPr="00FC7E9E" w:rsidRDefault="00FF08F5" w:rsidP="00024514">
            <w:pPr>
              <w:spacing w:line="240" w:lineRule="auto"/>
              <w:ind w:right="402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C7E9E">
              <w:rPr>
                <w:rFonts w:ascii="Times New Roman" w:hAnsi="Times New Roman"/>
                <w:b/>
                <w:sz w:val="24"/>
                <w:szCs w:val="24"/>
              </w:rPr>
              <w:t>Tagore Auditorium</w:t>
            </w:r>
          </w:p>
          <w:p w:rsidR="000678BE" w:rsidRPr="008A1EB0" w:rsidRDefault="000678BE" w:rsidP="00024514">
            <w:pPr>
              <w:spacing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</w:p>
          <w:p w:rsidR="000678BE" w:rsidRPr="008A1EB0" w:rsidRDefault="000678BE" w:rsidP="00024514">
            <w:pPr>
              <w:spacing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</w:p>
        </w:tc>
      </w:tr>
      <w:tr w:rsidR="000678BE" w:rsidRPr="008A1EB0" w:rsidTr="005272AA">
        <w:trPr>
          <w:trHeight w:val="364"/>
        </w:trPr>
        <w:tc>
          <w:tcPr>
            <w:tcW w:w="2835" w:type="dxa"/>
          </w:tcPr>
          <w:p w:rsidR="000678BE" w:rsidRPr="008A1EB0" w:rsidRDefault="000678BE" w:rsidP="00024514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10.00 a.m. to 11.30 p.m.</w:t>
            </w:r>
          </w:p>
        </w:tc>
        <w:tc>
          <w:tcPr>
            <w:tcW w:w="2526" w:type="dxa"/>
          </w:tcPr>
          <w:p w:rsidR="000678BE" w:rsidRPr="008A1EB0" w:rsidRDefault="00B76B0D" w:rsidP="00024514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Inaugural</w:t>
            </w:r>
            <w:r w:rsidR="000678BE" w:rsidRPr="008A1EB0">
              <w:rPr>
                <w:rFonts w:ascii="Times New Roman" w:hAnsi="Times New Roman"/>
              </w:rPr>
              <w:t xml:space="preserve"> </w:t>
            </w:r>
            <w:r w:rsidR="001B79F1">
              <w:rPr>
                <w:rFonts w:ascii="Times New Roman" w:hAnsi="Times New Roman"/>
              </w:rPr>
              <w:t>Session</w:t>
            </w:r>
          </w:p>
        </w:tc>
        <w:tc>
          <w:tcPr>
            <w:tcW w:w="3003" w:type="dxa"/>
            <w:vMerge/>
          </w:tcPr>
          <w:p w:rsidR="000678BE" w:rsidRPr="008A1EB0" w:rsidRDefault="000678BE" w:rsidP="00024514">
            <w:pPr>
              <w:spacing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</w:p>
        </w:tc>
      </w:tr>
      <w:tr w:rsidR="000678BE" w:rsidRPr="008A1EB0" w:rsidTr="00924B5E">
        <w:trPr>
          <w:trHeight w:val="405"/>
        </w:trPr>
        <w:tc>
          <w:tcPr>
            <w:tcW w:w="2835" w:type="dxa"/>
            <w:shd w:val="clear" w:color="auto" w:fill="000000" w:themeFill="text1"/>
          </w:tcPr>
          <w:p w:rsidR="000678BE" w:rsidRPr="00F73319" w:rsidRDefault="00845835" w:rsidP="00024514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  <w:color w:val="FFFFFF" w:themeColor="background1"/>
              </w:rPr>
            </w:pPr>
            <w:r w:rsidRPr="00F73319">
              <w:rPr>
                <w:rFonts w:ascii="Times New Roman" w:hAnsi="Times New Roman"/>
                <w:color w:val="FFFFFF" w:themeColor="background1"/>
              </w:rPr>
              <w:t>11.30 a.m</w:t>
            </w:r>
            <w:r w:rsidR="00D55BEF" w:rsidRPr="00F73319">
              <w:rPr>
                <w:rFonts w:ascii="Times New Roman" w:hAnsi="Times New Roman"/>
                <w:color w:val="FFFFFF" w:themeColor="background1"/>
              </w:rPr>
              <w:t>.</w:t>
            </w:r>
            <w:r w:rsidR="000678BE" w:rsidRPr="00F73319">
              <w:rPr>
                <w:rFonts w:ascii="Times New Roman" w:hAnsi="Times New Roman"/>
                <w:color w:val="FFFFFF" w:themeColor="background1"/>
              </w:rPr>
              <w:t xml:space="preserve"> to 12.00</w:t>
            </w:r>
            <w:r w:rsidR="007E17E9" w:rsidRPr="00F73319">
              <w:rPr>
                <w:rFonts w:ascii="Times New Roman" w:hAnsi="Times New Roman"/>
                <w:color w:val="FFFFFF" w:themeColor="background1"/>
              </w:rPr>
              <w:t xml:space="preserve"> </w:t>
            </w:r>
            <w:r w:rsidRPr="00F73319">
              <w:rPr>
                <w:rFonts w:ascii="Times New Roman" w:hAnsi="Times New Roman"/>
                <w:color w:val="FFFFFF" w:themeColor="background1"/>
              </w:rPr>
              <w:t>noon</w:t>
            </w:r>
          </w:p>
        </w:tc>
        <w:tc>
          <w:tcPr>
            <w:tcW w:w="2526" w:type="dxa"/>
            <w:shd w:val="clear" w:color="auto" w:fill="000000" w:themeFill="text1"/>
          </w:tcPr>
          <w:p w:rsidR="000678BE" w:rsidRPr="00F73319" w:rsidRDefault="000678BE" w:rsidP="00024514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  <w:color w:val="FFFFFF" w:themeColor="background1"/>
              </w:rPr>
            </w:pPr>
            <w:r w:rsidRPr="00F73319">
              <w:rPr>
                <w:rFonts w:ascii="Times New Roman" w:hAnsi="Times New Roman"/>
                <w:color w:val="FFFFFF" w:themeColor="background1"/>
              </w:rPr>
              <w:t>HIGH TEA</w:t>
            </w:r>
          </w:p>
        </w:tc>
        <w:tc>
          <w:tcPr>
            <w:tcW w:w="3003" w:type="dxa"/>
            <w:vMerge/>
          </w:tcPr>
          <w:p w:rsidR="000678BE" w:rsidRPr="008A1EB0" w:rsidRDefault="000678BE" w:rsidP="00024514">
            <w:pPr>
              <w:spacing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</w:p>
        </w:tc>
      </w:tr>
    </w:tbl>
    <w:tbl>
      <w:tblPr>
        <w:tblpPr w:leftFromText="180" w:rightFromText="180" w:vertAnchor="text" w:horzAnchor="margin" w:tblpX="108" w:tblpY="46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95"/>
        <w:gridCol w:w="2737"/>
        <w:gridCol w:w="3283"/>
      </w:tblGrid>
      <w:tr w:rsidR="00897217" w:rsidRPr="008A1EB0" w:rsidTr="00C3012A">
        <w:trPr>
          <w:trHeight w:val="281"/>
        </w:trPr>
        <w:tc>
          <w:tcPr>
            <w:tcW w:w="8838" w:type="dxa"/>
            <w:gridSpan w:val="3"/>
          </w:tcPr>
          <w:p w:rsidR="00897217" w:rsidRPr="009E298F" w:rsidRDefault="00897217" w:rsidP="00C3012A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298F">
              <w:rPr>
                <w:rFonts w:ascii="Times New Roman" w:hAnsi="Times New Roman"/>
                <w:b/>
                <w:sz w:val="24"/>
                <w:szCs w:val="24"/>
              </w:rPr>
              <w:t>Technical Session</w:t>
            </w:r>
            <w:r w:rsidR="00E66CC7" w:rsidRPr="009E298F">
              <w:rPr>
                <w:rFonts w:ascii="Times New Roman" w:hAnsi="Times New Roman"/>
                <w:b/>
                <w:sz w:val="24"/>
                <w:szCs w:val="24"/>
              </w:rPr>
              <w:t xml:space="preserve"> -</w:t>
            </w:r>
            <w:r w:rsidRPr="009E298F">
              <w:rPr>
                <w:rFonts w:ascii="Times New Roman" w:hAnsi="Times New Roman"/>
                <w:b/>
                <w:sz w:val="24"/>
                <w:szCs w:val="24"/>
              </w:rPr>
              <w:t xml:space="preserve"> I</w:t>
            </w:r>
          </w:p>
        </w:tc>
      </w:tr>
      <w:tr w:rsidR="00897217" w:rsidRPr="008A1EB0" w:rsidTr="006402B3">
        <w:trPr>
          <w:trHeight w:val="823"/>
        </w:trPr>
        <w:tc>
          <w:tcPr>
            <w:tcW w:w="8838" w:type="dxa"/>
            <w:gridSpan w:val="3"/>
          </w:tcPr>
          <w:p w:rsidR="00E66CC7" w:rsidRDefault="00897217" w:rsidP="00850598">
            <w:pPr>
              <w:spacing w:line="240" w:lineRule="auto"/>
              <w:ind w:left="-142" w:right="402"/>
              <w:contextualSpacing/>
              <w:jc w:val="center"/>
              <w:rPr>
                <w:rFonts w:ascii="Times New Roman" w:hAnsi="Times New Roman"/>
                <w:b/>
              </w:rPr>
            </w:pPr>
            <w:r w:rsidRPr="00C2458E">
              <w:rPr>
                <w:rFonts w:ascii="Times New Roman" w:hAnsi="Times New Roman"/>
                <w:b/>
              </w:rPr>
              <w:t>12.00 noon to 1.30 p.m</w:t>
            </w:r>
            <w:r w:rsidR="00B76B0D">
              <w:rPr>
                <w:rFonts w:ascii="Times New Roman" w:hAnsi="Times New Roman"/>
                <w:b/>
              </w:rPr>
              <w:t>.</w:t>
            </w:r>
            <w:r w:rsidRPr="00C2458E">
              <w:rPr>
                <w:rFonts w:ascii="Times New Roman" w:hAnsi="Times New Roman"/>
                <w:b/>
              </w:rPr>
              <w:t xml:space="preserve"> </w:t>
            </w:r>
          </w:p>
          <w:p w:rsidR="00897217" w:rsidRPr="00C2458E" w:rsidRDefault="00E66CC7" w:rsidP="00850598">
            <w:pPr>
              <w:spacing w:line="240" w:lineRule="auto"/>
              <w:ind w:left="-142" w:right="402"/>
              <w:contextualSpacing/>
              <w:jc w:val="center"/>
              <w:rPr>
                <w:rFonts w:ascii="Times New Roman" w:hAnsi="Times New Roman"/>
                <w:b/>
              </w:rPr>
            </w:pPr>
            <w:r w:rsidRPr="00C2458E">
              <w:rPr>
                <w:rFonts w:ascii="Times New Roman" w:hAnsi="Times New Roman"/>
                <w:b/>
              </w:rPr>
              <w:t xml:space="preserve">Tagore Auditorium </w:t>
            </w:r>
            <w:r w:rsidR="00897217" w:rsidRPr="00C2458E">
              <w:rPr>
                <w:rFonts w:ascii="Times New Roman" w:hAnsi="Times New Roman"/>
                <w:b/>
              </w:rPr>
              <w:t xml:space="preserve">                  </w:t>
            </w:r>
          </w:p>
          <w:p w:rsidR="00FC7E9E" w:rsidRDefault="00F17F56" w:rsidP="00E66CC7">
            <w:pPr>
              <w:spacing w:line="240" w:lineRule="auto"/>
              <w:ind w:left="-142" w:right="402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</w:rPr>
              <w:t xml:space="preserve">   </w:t>
            </w:r>
            <w:r w:rsidR="00D864BD">
              <w:rPr>
                <w:rFonts w:ascii="Times New Roman" w:hAnsi="Times New Roman"/>
                <w:b/>
              </w:rPr>
              <w:t>Chairperson</w:t>
            </w:r>
            <w:r w:rsidR="003E0F2A">
              <w:rPr>
                <w:rFonts w:ascii="Times New Roman" w:hAnsi="Times New Roman"/>
                <w:b/>
              </w:rPr>
              <w:t>s</w:t>
            </w:r>
            <w:r w:rsidR="005A6227">
              <w:rPr>
                <w:rFonts w:ascii="Times New Roman" w:hAnsi="Times New Roman"/>
                <w:b/>
              </w:rPr>
              <w:t>:</w:t>
            </w:r>
            <w:r w:rsidR="00E66CC7">
              <w:rPr>
                <w:rFonts w:ascii="Times New Roman" w:hAnsi="Times New Roman"/>
                <w:b/>
              </w:rPr>
              <w:t xml:space="preserve">  </w:t>
            </w:r>
            <w:r w:rsidR="00FC7E9E">
              <w:rPr>
                <w:rFonts w:ascii="Times New Roman" w:hAnsi="Times New Roman"/>
                <w:b/>
              </w:rPr>
              <w:t xml:space="preserve">  </w:t>
            </w:r>
            <w:r w:rsidR="00D864BD" w:rsidRPr="00A069D8">
              <w:rPr>
                <w:rFonts w:ascii="Times New Roman" w:hAnsi="Times New Roman"/>
                <w:b/>
                <w:sz w:val="24"/>
                <w:szCs w:val="24"/>
              </w:rPr>
              <w:t>Dinesh</w:t>
            </w:r>
            <w:r w:rsidR="00E66CC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D864BD" w:rsidRPr="00A069D8">
              <w:rPr>
                <w:rFonts w:ascii="Times New Roman" w:hAnsi="Times New Roman"/>
                <w:b/>
                <w:sz w:val="24"/>
                <w:szCs w:val="24"/>
              </w:rPr>
              <w:t>Singh, V</w:t>
            </w:r>
            <w:r w:rsidR="00E66CC7">
              <w:rPr>
                <w:rFonts w:ascii="Times New Roman" w:hAnsi="Times New Roman"/>
                <w:b/>
                <w:sz w:val="24"/>
                <w:szCs w:val="24"/>
              </w:rPr>
              <w:t>ice-</w:t>
            </w:r>
            <w:r w:rsidR="00897217" w:rsidRPr="00A069D8">
              <w:rPr>
                <w:rFonts w:ascii="Times New Roman" w:hAnsi="Times New Roman"/>
                <w:b/>
                <w:sz w:val="24"/>
                <w:szCs w:val="24"/>
              </w:rPr>
              <w:t>C</w:t>
            </w:r>
            <w:r w:rsidR="00E66CC7">
              <w:rPr>
                <w:rFonts w:ascii="Times New Roman" w:hAnsi="Times New Roman"/>
                <w:b/>
                <w:sz w:val="24"/>
                <w:szCs w:val="24"/>
              </w:rPr>
              <w:t>hancellor</w:t>
            </w:r>
            <w:r w:rsidR="00897217" w:rsidRPr="00A069D8">
              <w:rPr>
                <w:rFonts w:ascii="Times New Roman" w:hAnsi="Times New Roman"/>
                <w:b/>
                <w:sz w:val="24"/>
                <w:szCs w:val="24"/>
              </w:rPr>
              <w:t>, DU</w:t>
            </w:r>
            <w:r w:rsidR="00E66CC7"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  <w:r w:rsidR="00A02BC7" w:rsidRPr="00A069D8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E66CC7">
              <w:rPr>
                <w:rFonts w:ascii="Times New Roman" w:hAnsi="Times New Roman"/>
                <w:b/>
                <w:sz w:val="24"/>
                <w:szCs w:val="24"/>
              </w:rPr>
              <w:t xml:space="preserve">     </w:t>
            </w:r>
          </w:p>
          <w:p w:rsidR="00FC7E9E" w:rsidRDefault="00FC7E9E" w:rsidP="00E66CC7">
            <w:pPr>
              <w:spacing w:line="240" w:lineRule="auto"/>
              <w:ind w:left="-142" w:right="402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</w:rPr>
              <w:t xml:space="preserve">                                                             </w:t>
            </w:r>
            <w:r w:rsidR="005A6227" w:rsidRPr="00A069D8">
              <w:rPr>
                <w:rFonts w:ascii="Times New Roman" w:hAnsi="Times New Roman"/>
                <w:b/>
                <w:sz w:val="24"/>
                <w:szCs w:val="24"/>
              </w:rPr>
              <w:t>&amp;</w:t>
            </w:r>
            <w:r w:rsidR="00E66CC7">
              <w:rPr>
                <w:rFonts w:ascii="Times New Roman" w:hAnsi="Times New Roman"/>
                <w:b/>
                <w:sz w:val="24"/>
                <w:szCs w:val="24"/>
              </w:rPr>
              <w:t xml:space="preserve">         </w:t>
            </w:r>
          </w:p>
          <w:p w:rsidR="0009185A" w:rsidRPr="005A6227" w:rsidRDefault="00FC7E9E" w:rsidP="00E66CC7">
            <w:pPr>
              <w:spacing w:line="240" w:lineRule="auto"/>
              <w:ind w:left="-142" w:right="402"/>
              <w:contextualSpacing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                           </w:t>
            </w:r>
            <w:r w:rsidR="00F17F56">
              <w:rPr>
                <w:rFonts w:ascii="Times New Roman" w:hAnsi="Times New Roman"/>
                <w:b/>
              </w:rPr>
              <w:t xml:space="preserve">   </w:t>
            </w:r>
            <w:r>
              <w:rPr>
                <w:rFonts w:ascii="Times New Roman" w:hAnsi="Times New Roman"/>
                <w:b/>
              </w:rPr>
              <w:t xml:space="preserve"> </w:t>
            </w:r>
            <w:r w:rsidR="00F33FD9" w:rsidRPr="00A069D8">
              <w:rPr>
                <w:rFonts w:ascii="Times New Roman" w:hAnsi="Times New Roman"/>
                <w:b/>
                <w:sz w:val="24"/>
                <w:szCs w:val="24"/>
              </w:rPr>
              <w:t>SarvaJit Singh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INSA Honorary Scientist, Delhi</w:t>
            </w:r>
          </w:p>
        </w:tc>
      </w:tr>
      <w:tr w:rsidR="00897217" w:rsidRPr="008A1EB0" w:rsidTr="00850598">
        <w:trPr>
          <w:trHeight w:val="717"/>
        </w:trPr>
        <w:tc>
          <w:tcPr>
            <w:tcW w:w="2549" w:type="dxa"/>
          </w:tcPr>
          <w:p w:rsidR="00897217" w:rsidRPr="008A1EB0" w:rsidRDefault="00C3012A" w:rsidP="00F17F56">
            <w:pPr>
              <w:tabs>
                <w:tab w:val="left" w:pos="0"/>
                <w:tab w:val="left" w:pos="8789"/>
              </w:tabs>
              <w:spacing w:line="240" w:lineRule="auto"/>
              <w:ind w:left="-142" w:right="-181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</w:t>
            </w:r>
            <w:r w:rsidR="00897217" w:rsidRPr="008A1EB0">
              <w:rPr>
                <w:rFonts w:ascii="Times New Roman" w:hAnsi="Times New Roman"/>
              </w:rPr>
              <w:t xml:space="preserve">12.00 </w:t>
            </w:r>
            <w:r w:rsidR="00F17F56">
              <w:rPr>
                <w:rFonts w:ascii="Times New Roman" w:hAnsi="Times New Roman"/>
              </w:rPr>
              <w:t xml:space="preserve">noon </w:t>
            </w:r>
            <w:r w:rsidR="00897217" w:rsidRPr="008A1EB0">
              <w:rPr>
                <w:rFonts w:ascii="Times New Roman" w:hAnsi="Times New Roman"/>
              </w:rPr>
              <w:t>to 12.45 p.m</w:t>
            </w:r>
            <w:r w:rsidR="00284AD2">
              <w:rPr>
                <w:rFonts w:ascii="Times New Roman" w:hAnsi="Times New Roman"/>
              </w:rPr>
              <w:t>.</w:t>
            </w:r>
          </w:p>
        </w:tc>
        <w:tc>
          <w:tcPr>
            <w:tcW w:w="2840" w:type="dxa"/>
          </w:tcPr>
          <w:p w:rsidR="00897217" w:rsidRPr="008A1EB0" w:rsidRDefault="00897217" w:rsidP="00850598">
            <w:pPr>
              <w:tabs>
                <w:tab w:val="left" w:pos="0"/>
                <w:tab w:val="left" w:pos="8789"/>
              </w:tabs>
              <w:spacing w:after="0" w:line="240" w:lineRule="auto"/>
              <w:ind w:left="-142" w:right="-181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Talk 1</w:t>
            </w:r>
          </w:p>
          <w:p w:rsidR="00897217" w:rsidRPr="008A1EB0" w:rsidRDefault="00897217" w:rsidP="00850598">
            <w:pPr>
              <w:tabs>
                <w:tab w:val="left" w:pos="0"/>
                <w:tab w:val="left" w:pos="8789"/>
              </w:tabs>
              <w:spacing w:after="0" w:line="240" w:lineRule="auto"/>
              <w:ind w:left="-142" w:right="-181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 S. G. Dani</w:t>
            </w:r>
          </w:p>
          <w:p w:rsidR="002649D0" w:rsidRDefault="00166B9A" w:rsidP="00850598">
            <w:pPr>
              <w:tabs>
                <w:tab w:val="left" w:pos="0"/>
                <w:tab w:val="left" w:pos="8789"/>
              </w:tabs>
              <w:spacing w:after="0" w:line="240" w:lineRule="auto"/>
              <w:ind w:left="-142" w:right="-181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D072C6">
              <w:rPr>
                <w:rFonts w:ascii="Times New Roman" w:hAnsi="Times New Roman"/>
                <w:i/>
                <w:sz w:val="20"/>
                <w:szCs w:val="20"/>
              </w:rPr>
              <w:t>President,</w:t>
            </w:r>
            <w:r w:rsidR="00182E4F" w:rsidRPr="00D072C6">
              <w:rPr>
                <w:rFonts w:ascii="Times New Roman" w:hAnsi="Times New Roman"/>
                <w:i/>
                <w:sz w:val="20"/>
                <w:szCs w:val="20"/>
              </w:rPr>
              <w:t xml:space="preserve"> </w:t>
            </w:r>
            <w:r w:rsidRPr="00D072C6">
              <w:rPr>
                <w:rFonts w:ascii="Times New Roman" w:hAnsi="Times New Roman"/>
                <w:i/>
                <w:sz w:val="20"/>
                <w:szCs w:val="20"/>
              </w:rPr>
              <w:t>ISHM,</w:t>
            </w:r>
          </w:p>
          <w:p w:rsidR="00897217" w:rsidRPr="00D072C6" w:rsidRDefault="00166B9A" w:rsidP="00850598">
            <w:pPr>
              <w:tabs>
                <w:tab w:val="left" w:pos="0"/>
                <w:tab w:val="left" w:pos="8789"/>
              </w:tabs>
              <w:spacing w:after="0" w:line="240" w:lineRule="auto"/>
              <w:ind w:left="-142" w:right="-181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D072C6">
              <w:rPr>
                <w:rFonts w:ascii="Times New Roman" w:hAnsi="Times New Roman"/>
                <w:i/>
                <w:sz w:val="20"/>
                <w:szCs w:val="20"/>
              </w:rPr>
              <w:t>IIT</w:t>
            </w:r>
            <w:r w:rsidR="00897217" w:rsidRPr="00D072C6">
              <w:rPr>
                <w:rFonts w:ascii="Times New Roman" w:hAnsi="Times New Roman"/>
                <w:i/>
                <w:sz w:val="20"/>
                <w:szCs w:val="20"/>
              </w:rPr>
              <w:t>,</w:t>
            </w:r>
            <w:r w:rsidR="00484849" w:rsidRPr="00D072C6">
              <w:rPr>
                <w:rFonts w:ascii="Times New Roman" w:hAnsi="Times New Roman"/>
                <w:i/>
                <w:sz w:val="20"/>
                <w:szCs w:val="20"/>
              </w:rPr>
              <w:t xml:space="preserve"> </w:t>
            </w:r>
            <w:r w:rsidR="00897217" w:rsidRPr="00D072C6">
              <w:rPr>
                <w:rFonts w:ascii="Times New Roman" w:hAnsi="Times New Roman"/>
                <w:i/>
                <w:sz w:val="20"/>
                <w:szCs w:val="20"/>
              </w:rPr>
              <w:t>Mumbai</w:t>
            </w:r>
          </w:p>
        </w:tc>
        <w:tc>
          <w:tcPr>
            <w:tcW w:w="3449" w:type="dxa"/>
          </w:tcPr>
          <w:p w:rsidR="00C3012A" w:rsidRPr="00C3012A" w:rsidRDefault="00C3012A" w:rsidP="00C3012A">
            <w:pPr>
              <w:tabs>
                <w:tab w:val="left" w:pos="0"/>
                <w:tab w:val="left" w:pos="8789"/>
              </w:tabs>
              <w:spacing w:line="240" w:lineRule="auto"/>
              <w:ind w:left="-142" w:right="-108"/>
              <w:contextualSpacing/>
              <w:jc w:val="center"/>
              <w:rPr>
                <w:rFonts w:ascii="Times New Roman" w:hAnsi="Times New Roman"/>
                <w:b/>
              </w:rPr>
            </w:pPr>
            <w:r w:rsidRPr="00C3012A">
              <w:rPr>
                <w:rFonts w:ascii="Times New Roman" w:hAnsi="Times New Roman"/>
                <w:b/>
              </w:rPr>
              <w:t>Presidential Address</w:t>
            </w:r>
          </w:p>
          <w:p w:rsidR="00C3012A" w:rsidRDefault="00C3012A" w:rsidP="00C3012A">
            <w:pPr>
              <w:tabs>
                <w:tab w:val="left" w:pos="0"/>
                <w:tab w:val="left" w:pos="8789"/>
              </w:tabs>
              <w:spacing w:line="240" w:lineRule="auto"/>
              <w:ind w:left="-142" w:right="-108"/>
              <w:contextualSpacing/>
              <w:jc w:val="center"/>
              <w:rPr>
                <w:rFonts w:ascii="Times New Roman" w:hAnsi="Times New Roman"/>
              </w:rPr>
            </w:pPr>
          </w:p>
          <w:p w:rsidR="00897217" w:rsidRPr="008A1EB0" w:rsidRDefault="000356D4" w:rsidP="00C3012A">
            <w:pPr>
              <w:tabs>
                <w:tab w:val="left" w:pos="0"/>
                <w:tab w:val="left" w:pos="8789"/>
              </w:tabs>
              <w:spacing w:line="240" w:lineRule="auto"/>
              <w:ind w:left="-142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Katyayana Sulvasutra:</w:t>
            </w:r>
            <w:r w:rsidR="00E01F74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Some Observations</w:t>
            </w:r>
          </w:p>
        </w:tc>
      </w:tr>
      <w:tr w:rsidR="00897217" w:rsidRPr="008A1EB0" w:rsidTr="00C3012A">
        <w:trPr>
          <w:trHeight w:val="1086"/>
        </w:trPr>
        <w:tc>
          <w:tcPr>
            <w:tcW w:w="2549" w:type="dxa"/>
          </w:tcPr>
          <w:p w:rsidR="00897217" w:rsidRPr="008A1EB0" w:rsidRDefault="00897217" w:rsidP="00C3012A">
            <w:pPr>
              <w:tabs>
                <w:tab w:val="left" w:pos="-142"/>
                <w:tab w:val="left" w:pos="288"/>
                <w:tab w:val="left" w:pos="593"/>
                <w:tab w:val="left" w:pos="8789"/>
              </w:tabs>
              <w:spacing w:line="240" w:lineRule="auto"/>
              <w:ind w:left="-142" w:right="-181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12.45 p.m. to 1.30 p.m</w:t>
            </w:r>
          </w:p>
        </w:tc>
        <w:tc>
          <w:tcPr>
            <w:tcW w:w="2840" w:type="dxa"/>
          </w:tcPr>
          <w:p w:rsidR="00897217" w:rsidRPr="008A1EB0" w:rsidRDefault="00897217" w:rsidP="00850598">
            <w:pPr>
              <w:tabs>
                <w:tab w:val="left" w:pos="0"/>
                <w:tab w:val="left" w:pos="8789"/>
              </w:tabs>
              <w:spacing w:after="0" w:line="240" w:lineRule="auto"/>
              <w:ind w:left="-142" w:right="-181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Talk 2</w:t>
            </w:r>
          </w:p>
          <w:p w:rsidR="00897217" w:rsidRPr="008A1EB0" w:rsidRDefault="00897217" w:rsidP="00850598">
            <w:pPr>
              <w:tabs>
                <w:tab w:val="left" w:pos="0"/>
                <w:tab w:val="left" w:pos="8789"/>
              </w:tabs>
              <w:spacing w:after="0" w:line="240" w:lineRule="auto"/>
              <w:ind w:left="-142" w:right="-181"/>
              <w:contextualSpacing/>
              <w:jc w:val="center"/>
              <w:rPr>
                <w:rFonts w:ascii="Times New Roman" w:hAnsi="Times New Roman"/>
                <w:color w:val="222222"/>
              </w:rPr>
            </w:pPr>
            <w:r w:rsidRPr="008A1EB0">
              <w:rPr>
                <w:rFonts w:ascii="Times New Roman" w:hAnsi="Times New Roman"/>
                <w:color w:val="222222"/>
              </w:rPr>
              <w:t xml:space="preserve"> H. P. Dikshit</w:t>
            </w:r>
          </w:p>
          <w:p w:rsidR="00897217" w:rsidRPr="008A1EB0" w:rsidRDefault="00897217" w:rsidP="00C3012A">
            <w:pPr>
              <w:shd w:val="clear" w:color="auto" w:fill="FFFFFF"/>
              <w:contextualSpacing/>
              <w:jc w:val="center"/>
              <w:rPr>
                <w:rFonts w:ascii="Times New Roman" w:hAnsi="Times New Roman"/>
              </w:rPr>
            </w:pPr>
            <w:r w:rsidRPr="00D072C6">
              <w:rPr>
                <w:rFonts w:ascii="Times New Roman" w:hAnsi="Times New Roman"/>
                <w:i/>
                <w:color w:val="222222"/>
                <w:sz w:val="20"/>
                <w:szCs w:val="20"/>
              </w:rPr>
              <w:t>Chairman, Institute of Environmental Studies, M. P.</w:t>
            </w:r>
          </w:p>
        </w:tc>
        <w:tc>
          <w:tcPr>
            <w:tcW w:w="3449" w:type="dxa"/>
          </w:tcPr>
          <w:p w:rsidR="00897217" w:rsidRPr="00D10A91" w:rsidRDefault="00D864BD" w:rsidP="00802E1C">
            <w:pPr>
              <w:tabs>
                <w:tab w:val="left" w:pos="0"/>
                <w:tab w:val="left" w:pos="8789"/>
              </w:tabs>
              <w:spacing w:after="0" w:line="240" w:lineRule="auto"/>
              <w:ind w:left="-142" w:right="-25"/>
              <w:contextualSpacing/>
              <w:jc w:val="center"/>
              <w:rPr>
                <w:rFonts w:ascii="Times New Roman" w:hAnsi="Times New Roman"/>
                <w:b/>
              </w:rPr>
            </w:pPr>
            <w:r w:rsidRPr="00D10A91">
              <w:rPr>
                <w:rFonts w:ascii="Times New Roman" w:hAnsi="Times New Roman"/>
                <w:b/>
              </w:rPr>
              <w:t>Prof.</w:t>
            </w:r>
            <w:r w:rsidR="008530F8" w:rsidRPr="00D10A91">
              <w:rPr>
                <w:rFonts w:ascii="Times New Roman" w:hAnsi="Times New Roman"/>
                <w:b/>
              </w:rPr>
              <w:t xml:space="preserve"> </w:t>
            </w:r>
            <w:r w:rsidR="00897217" w:rsidRPr="00D10A91">
              <w:rPr>
                <w:rFonts w:ascii="Times New Roman" w:hAnsi="Times New Roman"/>
                <w:b/>
              </w:rPr>
              <w:t>U. N. Singh Memorial Lecture</w:t>
            </w:r>
          </w:p>
          <w:p w:rsidR="00D10A91" w:rsidRDefault="00D10A91" w:rsidP="00850598">
            <w:pPr>
              <w:tabs>
                <w:tab w:val="left" w:pos="0"/>
                <w:tab w:val="left" w:pos="8789"/>
              </w:tabs>
              <w:spacing w:line="240" w:lineRule="auto"/>
              <w:ind w:left="-142" w:right="-181"/>
              <w:contextualSpacing/>
              <w:jc w:val="center"/>
              <w:rPr>
                <w:rFonts w:ascii="Times New Roman" w:hAnsi="Times New Roman"/>
              </w:rPr>
            </w:pPr>
          </w:p>
          <w:p w:rsidR="00897217" w:rsidRPr="008A1EB0" w:rsidRDefault="008530F8" w:rsidP="00850598">
            <w:pPr>
              <w:tabs>
                <w:tab w:val="left" w:pos="0"/>
                <w:tab w:val="left" w:pos="8789"/>
              </w:tabs>
              <w:spacing w:line="240" w:lineRule="auto"/>
              <w:ind w:left="-142" w:right="-181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AGD and Analytical Properties of Wachspress Rational Function</w:t>
            </w:r>
          </w:p>
        </w:tc>
      </w:tr>
    </w:tbl>
    <w:p w:rsidR="00D0587D" w:rsidRDefault="00D0587D" w:rsidP="00024514">
      <w:pPr>
        <w:spacing w:after="0" w:line="240" w:lineRule="auto"/>
        <w:ind w:right="402"/>
        <w:contextualSpacing/>
        <w:jc w:val="center"/>
        <w:rPr>
          <w:rFonts w:ascii="Times New Roman" w:hAnsi="Times New Roman"/>
        </w:rPr>
      </w:pPr>
    </w:p>
    <w:p w:rsidR="00E66CC7" w:rsidRDefault="00E66CC7" w:rsidP="00024514">
      <w:pPr>
        <w:spacing w:after="0" w:line="240" w:lineRule="auto"/>
        <w:ind w:right="402"/>
        <w:contextualSpacing/>
        <w:jc w:val="center"/>
        <w:rPr>
          <w:rFonts w:ascii="Times New Roman" w:hAnsi="Times New Roman"/>
        </w:rPr>
      </w:pPr>
    </w:p>
    <w:p w:rsidR="0057161C" w:rsidRPr="00F73319" w:rsidRDefault="007A1653" w:rsidP="00F73319">
      <w:pPr>
        <w:shd w:val="clear" w:color="auto" w:fill="595959" w:themeFill="text1" w:themeFillTint="A6"/>
        <w:spacing w:after="0" w:line="240" w:lineRule="auto"/>
        <w:ind w:right="402"/>
        <w:contextualSpacing/>
        <w:jc w:val="center"/>
        <w:rPr>
          <w:rFonts w:ascii="Times New Roman" w:hAnsi="Times New Roman"/>
          <w:color w:val="FFFFFF" w:themeColor="background1"/>
        </w:rPr>
      </w:pPr>
      <w:r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>1.30 p.m. to 2.30 p.m.</w:t>
      </w:r>
      <w:r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ab/>
      </w:r>
      <w:r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ab/>
      </w:r>
      <w:r w:rsidR="009418A6"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ab/>
      </w:r>
      <w:r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>L</w:t>
      </w:r>
      <w:r w:rsidR="00F17F56"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>UNCH</w:t>
      </w:r>
      <w:r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ab/>
      </w:r>
      <w:r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ab/>
      </w:r>
      <w:r w:rsidR="009418A6"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ab/>
      </w:r>
      <w:r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>Faculty House</w:t>
      </w:r>
    </w:p>
    <w:p w:rsidR="00D0587D" w:rsidRPr="008A1EB0" w:rsidRDefault="00D0587D" w:rsidP="00024514">
      <w:pPr>
        <w:spacing w:after="0" w:line="240" w:lineRule="auto"/>
        <w:ind w:right="402"/>
        <w:contextualSpacing/>
        <w:jc w:val="center"/>
        <w:rPr>
          <w:rFonts w:ascii="Times New Roman" w:hAnsi="Times New Roman"/>
        </w:rPr>
      </w:pPr>
    </w:p>
    <w:tbl>
      <w:tblPr>
        <w:tblpPr w:leftFromText="180" w:rightFromText="180" w:vertAnchor="text" w:horzAnchor="margin" w:tblpX="108" w:tblpY="130"/>
        <w:tblW w:w="84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646"/>
        <w:gridCol w:w="3281"/>
        <w:gridCol w:w="2545"/>
      </w:tblGrid>
      <w:tr w:rsidR="007A1653" w:rsidRPr="008A1EB0" w:rsidTr="005272AA">
        <w:trPr>
          <w:trHeight w:val="278"/>
        </w:trPr>
        <w:tc>
          <w:tcPr>
            <w:tcW w:w="8472" w:type="dxa"/>
            <w:gridSpan w:val="3"/>
          </w:tcPr>
          <w:p w:rsidR="007A1653" w:rsidRPr="009E298F" w:rsidRDefault="007A1653" w:rsidP="00024514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E298F">
              <w:rPr>
                <w:rFonts w:ascii="Times New Roman" w:hAnsi="Times New Roman"/>
                <w:b/>
                <w:sz w:val="24"/>
                <w:szCs w:val="24"/>
              </w:rPr>
              <w:t>Technical Session</w:t>
            </w:r>
            <w:r w:rsidR="006402B3" w:rsidRPr="009E298F">
              <w:rPr>
                <w:rFonts w:ascii="Times New Roman" w:hAnsi="Times New Roman"/>
                <w:b/>
                <w:sz w:val="24"/>
                <w:szCs w:val="24"/>
              </w:rPr>
              <w:t xml:space="preserve"> -</w:t>
            </w:r>
            <w:r w:rsidRPr="009E298F">
              <w:rPr>
                <w:rFonts w:ascii="Times New Roman" w:hAnsi="Times New Roman"/>
                <w:b/>
                <w:sz w:val="24"/>
                <w:szCs w:val="24"/>
              </w:rPr>
              <w:t xml:space="preserve"> II</w:t>
            </w:r>
          </w:p>
        </w:tc>
      </w:tr>
      <w:tr w:rsidR="007A1653" w:rsidRPr="008A1EB0" w:rsidTr="005272AA">
        <w:trPr>
          <w:trHeight w:val="390"/>
        </w:trPr>
        <w:tc>
          <w:tcPr>
            <w:tcW w:w="8472" w:type="dxa"/>
            <w:gridSpan w:val="3"/>
          </w:tcPr>
          <w:p w:rsidR="00C3012A" w:rsidRDefault="007A1653" w:rsidP="00024514">
            <w:pPr>
              <w:spacing w:line="240" w:lineRule="auto"/>
              <w:ind w:right="402"/>
              <w:contextualSpacing/>
              <w:jc w:val="center"/>
              <w:rPr>
                <w:rFonts w:ascii="Times New Roman" w:hAnsi="Times New Roman"/>
                <w:b/>
              </w:rPr>
            </w:pPr>
            <w:r w:rsidRPr="00C2458E">
              <w:rPr>
                <w:rFonts w:ascii="Times New Roman" w:hAnsi="Times New Roman"/>
                <w:b/>
              </w:rPr>
              <w:t>2.30 p.m. to 4.00 p.m</w:t>
            </w:r>
            <w:r w:rsidR="00802E1C">
              <w:rPr>
                <w:rFonts w:ascii="Times New Roman" w:hAnsi="Times New Roman"/>
                <w:b/>
              </w:rPr>
              <w:t>.</w:t>
            </w:r>
            <w:r w:rsidRPr="00C2458E">
              <w:rPr>
                <w:rFonts w:ascii="Times New Roman" w:hAnsi="Times New Roman"/>
                <w:b/>
              </w:rPr>
              <w:t xml:space="preserve">                           </w:t>
            </w:r>
          </w:p>
          <w:p w:rsidR="00BE73DF" w:rsidRPr="00C2458E" w:rsidRDefault="007A1653" w:rsidP="00024514">
            <w:pPr>
              <w:spacing w:line="240" w:lineRule="auto"/>
              <w:ind w:right="402"/>
              <w:contextualSpacing/>
              <w:jc w:val="center"/>
              <w:rPr>
                <w:rFonts w:ascii="Times New Roman" w:hAnsi="Times New Roman"/>
                <w:b/>
              </w:rPr>
            </w:pPr>
            <w:r w:rsidRPr="00C2458E">
              <w:rPr>
                <w:rFonts w:ascii="Times New Roman" w:hAnsi="Times New Roman"/>
                <w:b/>
              </w:rPr>
              <w:t xml:space="preserve"> Tagore Auditorium</w:t>
            </w:r>
          </w:p>
          <w:p w:rsidR="002D27F8" w:rsidRPr="00F026A3" w:rsidRDefault="007A1653" w:rsidP="00391A6F">
            <w:pPr>
              <w:tabs>
                <w:tab w:val="left" w:pos="8256"/>
              </w:tabs>
              <w:spacing w:line="240" w:lineRule="auto"/>
              <w:ind w:right="-108"/>
              <w:contextualSpacing/>
              <w:rPr>
                <w:rFonts w:ascii="Times New Roman" w:hAnsi="Times New Roman"/>
                <w:b/>
              </w:rPr>
            </w:pPr>
            <w:r w:rsidRPr="00F026A3">
              <w:rPr>
                <w:rFonts w:ascii="Times New Roman" w:hAnsi="Times New Roman"/>
                <w:b/>
              </w:rPr>
              <w:t>Chairperson</w:t>
            </w:r>
            <w:r w:rsidR="000A7A66" w:rsidRPr="00F026A3">
              <w:rPr>
                <w:rFonts w:ascii="Times New Roman" w:hAnsi="Times New Roman"/>
                <w:b/>
              </w:rPr>
              <w:t>s</w:t>
            </w:r>
            <w:r w:rsidR="00F026A3">
              <w:rPr>
                <w:rFonts w:ascii="Times New Roman" w:hAnsi="Times New Roman"/>
                <w:b/>
              </w:rPr>
              <w:t>:</w:t>
            </w:r>
            <w:r w:rsidRPr="00F026A3">
              <w:rPr>
                <w:rFonts w:ascii="Times New Roman" w:hAnsi="Times New Roman"/>
                <w:b/>
              </w:rPr>
              <w:t xml:space="preserve"> </w:t>
            </w:r>
            <w:r w:rsidR="00391A6F">
              <w:rPr>
                <w:rFonts w:ascii="Times New Roman" w:hAnsi="Times New Roman"/>
                <w:b/>
              </w:rPr>
              <w:t xml:space="preserve">H.P. Dikshit, Inst. of Env. Studies, M.P. &amp; </w:t>
            </w:r>
            <w:r w:rsidR="005853D7" w:rsidRPr="00F026A3">
              <w:rPr>
                <w:rFonts w:ascii="Times New Roman" w:hAnsi="Times New Roman"/>
                <w:b/>
              </w:rPr>
              <w:t xml:space="preserve"> </w:t>
            </w:r>
            <w:r w:rsidR="005634D7" w:rsidRPr="00A069D8">
              <w:rPr>
                <w:rFonts w:ascii="Times New Roman" w:hAnsi="Times New Roman"/>
                <w:b/>
                <w:sz w:val="24"/>
                <w:szCs w:val="24"/>
              </w:rPr>
              <w:t>I.B.</w:t>
            </w:r>
            <w:r w:rsidR="004C6E74" w:rsidRPr="00A069D8">
              <w:rPr>
                <w:rFonts w:ascii="Times New Roman" w:hAnsi="Times New Roman"/>
                <w:b/>
                <w:sz w:val="24"/>
                <w:szCs w:val="24"/>
              </w:rPr>
              <w:t>S.</w:t>
            </w:r>
            <w:r w:rsidR="005634D7" w:rsidRPr="00A069D8">
              <w:rPr>
                <w:rFonts w:ascii="Times New Roman" w:hAnsi="Times New Roman"/>
                <w:b/>
                <w:sz w:val="24"/>
                <w:szCs w:val="24"/>
              </w:rPr>
              <w:t xml:space="preserve"> Passi, </w:t>
            </w:r>
            <w:r w:rsidR="00B17A07">
              <w:rPr>
                <w:rFonts w:ascii="Times New Roman" w:hAnsi="Times New Roman"/>
                <w:b/>
                <w:sz w:val="24"/>
                <w:szCs w:val="24"/>
              </w:rPr>
              <w:t>IISER,</w:t>
            </w:r>
            <w:r w:rsidR="00391A6F">
              <w:rPr>
                <w:rFonts w:ascii="Times New Roman" w:hAnsi="Times New Roman"/>
                <w:b/>
                <w:sz w:val="24"/>
                <w:szCs w:val="24"/>
              </w:rPr>
              <w:t xml:space="preserve"> M</w:t>
            </w:r>
            <w:r w:rsidR="00B17A07">
              <w:rPr>
                <w:rFonts w:ascii="Times New Roman" w:hAnsi="Times New Roman"/>
                <w:b/>
                <w:sz w:val="24"/>
                <w:szCs w:val="24"/>
              </w:rPr>
              <w:t>ohali</w:t>
            </w:r>
          </w:p>
        </w:tc>
      </w:tr>
      <w:tr w:rsidR="007A1653" w:rsidRPr="008A1EB0" w:rsidTr="005272AA">
        <w:trPr>
          <w:trHeight w:val="720"/>
        </w:trPr>
        <w:tc>
          <w:tcPr>
            <w:tcW w:w="2646" w:type="dxa"/>
          </w:tcPr>
          <w:p w:rsidR="007A1653" w:rsidRPr="008A1EB0" w:rsidRDefault="007A1653" w:rsidP="00024514">
            <w:pPr>
              <w:spacing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2.30 p.m. to 3.15 p.m</w:t>
            </w:r>
            <w:r w:rsidR="00D55BEF">
              <w:rPr>
                <w:rFonts w:ascii="Times New Roman" w:hAnsi="Times New Roman"/>
              </w:rPr>
              <w:t>.</w:t>
            </w:r>
          </w:p>
        </w:tc>
        <w:tc>
          <w:tcPr>
            <w:tcW w:w="3281" w:type="dxa"/>
          </w:tcPr>
          <w:p w:rsidR="007A1653" w:rsidRPr="008A1EB0" w:rsidRDefault="007A1653" w:rsidP="00024514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Talk 3</w:t>
            </w:r>
          </w:p>
          <w:p w:rsidR="007A1653" w:rsidRPr="008A1EB0" w:rsidRDefault="002F609D" w:rsidP="00024514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 R</w:t>
            </w:r>
            <w:r w:rsidR="007A1653" w:rsidRPr="008A1EB0">
              <w:rPr>
                <w:rFonts w:ascii="Times New Roman" w:hAnsi="Times New Roman"/>
              </w:rPr>
              <w:t>. Balasubramanian</w:t>
            </w:r>
            <w:r w:rsidR="007F40A8" w:rsidRPr="008A1EB0">
              <w:rPr>
                <w:rFonts w:ascii="Times New Roman" w:hAnsi="Times New Roman"/>
              </w:rPr>
              <w:t xml:space="preserve"> </w:t>
            </w:r>
            <w:r w:rsidR="007F40A8" w:rsidRPr="00DD6D75">
              <w:rPr>
                <w:rFonts w:ascii="Times New Roman" w:hAnsi="Times New Roman"/>
                <w:i/>
                <w:sz w:val="20"/>
                <w:szCs w:val="20"/>
              </w:rPr>
              <w:t>Chairman</w:t>
            </w:r>
            <w:r w:rsidR="004C6E74">
              <w:rPr>
                <w:rFonts w:ascii="Times New Roman" w:hAnsi="Times New Roman"/>
                <w:i/>
                <w:sz w:val="20"/>
                <w:szCs w:val="20"/>
              </w:rPr>
              <w:t>,</w:t>
            </w:r>
            <w:r w:rsidR="000D13A6">
              <w:rPr>
                <w:rFonts w:ascii="Times New Roman" w:hAnsi="Times New Roman"/>
                <w:i/>
                <w:sz w:val="20"/>
                <w:szCs w:val="20"/>
              </w:rPr>
              <w:t xml:space="preserve"> </w:t>
            </w:r>
            <w:r w:rsidR="007F40A8" w:rsidRPr="00DD6D75">
              <w:rPr>
                <w:rFonts w:ascii="Times New Roman" w:hAnsi="Times New Roman"/>
                <w:i/>
                <w:sz w:val="20"/>
                <w:szCs w:val="20"/>
              </w:rPr>
              <w:t xml:space="preserve"> NBHM</w:t>
            </w:r>
          </w:p>
        </w:tc>
        <w:tc>
          <w:tcPr>
            <w:tcW w:w="2545" w:type="dxa"/>
          </w:tcPr>
          <w:p w:rsidR="007A1653" w:rsidRPr="008A1EB0" w:rsidRDefault="00E846EE" w:rsidP="00024514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O</w:t>
            </w:r>
            <w:r w:rsidR="007A1653" w:rsidRPr="008A1EB0">
              <w:rPr>
                <w:rFonts w:ascii="Times New Roman" w:hAnsi="Times New Roman"/>
              </w:rPr>
              <w:t>n                             Srinivasa Ramanujan</w:t>
            </w:r>
          </w:p>
        </w:tc>
      </w:tr>
      <w:tr w:rsidR="007A1653" w:rsidRPr="008A1EB0" w:rsidTr="005272AA">
        <w:trPr>
          <w:trHeight w:val="571"/>
        </w:trPr>
        <w:tc>
          <w:tcPr>
            <w:tcW w:w="2646" w:type="dxa"/>
          </w:tcPr>
          <w:p w:rsidR="007A1653" w:rsidRPr="008A1EB0" w:rsidRDefault="007A1653" w:rsidP="00024514">
            <w:pPr>
              <w:spacing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3.15 p.m. to 4.00 p.m</w:t>
            </w:r>
            <w:r w:rsidR="00D55BEF">
              <w:rPr>
                <w:rFonts w:ascii="Times New Roman" w:hAnsi="Times New Roman"/>
              </w:rPr>
              <w:t>.</w:t>
            </w:r>
          </w:p>
        </w:tc>
        <w:tc>
          <w:tcPr>
            <w:tcW w:w="3281" w:type="dxa"/>
          </w:tcPr>
          <w:p w:rsidR="003E6F8F" w:rsidRPr="008A1EB0" w:rsidRDefault="007A1653" w:rsidP="00024514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Talk 4</w:t>
            </w:r>
          </w:p>
          <w:p w:rsidR="007C5EA1" w:rsidRDefault="000D13A6" w:rsidP="00024514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Kim Plofker</w:t>
            </w:r>
            <w:r w:rsidR="009F7340" w:rsidRPr="008A1EB0">
              <w:rPr>
                <w:rFonts w:ascii="Times New Roman" w:hAnsi="Times New Roman"/>
              </w:rPr>
              <w:t xml:space="preserve"> </w:t>
            </w:r>
          </w:p>
          <w:p w:rsidR="007A1653" w:rsidRPr="008A1EB0" w:rsidRDefault="009F7340" w:rsidP="00024514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  <w:r w:rsidRPr="00B917A9">
              <w:rPr>
                <w:rFonts w:ascii="Times New Roman" w:eastAsia="Times New Roman" w:hAnsi="Times New Roman"/>
                <w:bCs/>
                <w:i/>
                <w:color w:val="222222"/>
                <w:sz w:val="20"/>
                <w:szCs w:val="20"/>
              </w:rPr>
              <w:t>USA</w:t>
            </w:r>
          </w:p>
        </w:tc>
        <w:tc>
          <w:tcPr>
            <w:tcW w:w="2545" w:type="dxa"/>
          </w:tcPr>
          <w:p w:rsidR="007A1653" w:rsidRPr="008A1EB0" w:rsidRDefault="007A1653" w:rsidP="00113479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  <w:color w:val="222222"/>
                <w:shd w:val="clear" w:color="auto" w:fill="FFFFFF"/>
              </w:rPr>
              <w:t>Multipliers</w:t>
            </w:r>
            <w:r w:rsidR="003A0498">
              <w:rPr>
                <w:rFonts w:ascii="Times New Roman" w:hAnsi="Times New Roman"/>
                <w:color w:val="222222"/>
                <w:shd w:val="clear" w:color="auto" w:fill="FFFFFF"/>
              </w:rPr>
              <w:t xml:space="preserve"> and </w:t>
            </w:r>
            <w:r w:rsidR="00113479">
              <w:rPr>
                <w:rFonts w:ascii="Times New Roman" w:hAnsi="Times New Roman"/>
                <w:color w:val="222222"/>
                <w:shd w:val="clear" w:color="auto" w:fill="FFFFFF"/>
              </w:rPr>
              <w:t>D</w:t>
            </w:r>
            <w:r w:rsidR="003A0498">
              <w:rPr>
                <w:rFonts w:ascii="Times New Roman" w:hAnsi="Times New Roman"/>
                <w:color w:val="222222"/>
                <w:shd w:val="clear" w:color="auto" w:fill="FFFFFF"/>
              </w:rPr>
              <w:t xml:space="preserve">ivisors in an </w:t>
            </w:r>
            <w:r w:rsidR="00113479">
              <w:rPr>
                <w:rFonts w:ascii="Times New Roman" w:hAnsi="Times New Roman"/>
                <w:color w:val="222222"/>
                <w:shd w:val="clear" w:color="auto" w:fill="FFFFFF"/>
              </w:rPr>
              <w:t>U</w:t>
            </w:r>
            <w:r w:rsidR="003A0498">
              <w:rPr>
                <w:rFonts w:ascii="Times New Roman" w:hAnsi="Times New Roman"/>
                <w:color w:val="222222"/>
                <w:shd w:val="clear" w:color="auto" w:fill="FFFFFF"/>
              </w:rPr>
              <w:t xml:space="preserve">nusual </w:t>
            </w:r>
            <w:r w:rsidR="00113479">
              <w:rPr>
                <w:rFonts w:ascii="Times New Roman" w:hAnsi="Times New Roman"/>
                <w:color w:val="222222"/>
                <w:shd w:val="clear" w:color="auto" w:fill="FFFFFF"/>
              </w:rPr>
              <w:t>W</w:t>
            </w:r>
            <w:r w:rsidR="003A0498">
              <w:rPr>
                <w:rFonts w:ascii="Times New Roman" w:hAnsi="Times New Roman"/>
                <w:color w:val="222222"/>
                <w:shd w:val="clear" w:color="auto" w:fill="FFFFFF"/>
              </w:rPr>
              <w:t>ay</w:t>
            </w:r>
            <w:r w:rsidR="00113479">
              <w:rPr>
                <w:rFonts w:ascii="Times New Roman" w:hAnsi="Times New Roman"/>
                <w:color w:val="222222"/>
                <w:shd w:val="clear" w:color="auto" w:fill="FFFFFF"/>
              </w:rPr>
              <w:t>: Approximation Algorithms in Sanskrit Astronomical H</w:t>
            </w:r>
            <w:r w:rsidRPr="008A1EB0">
              <w:rPr>
                <w:rFonts w:ascii="Times New Roman" w:hAnsi="Times New Roman"/>
                <w:color w:val="222222"/>
                <w:shd w:val="clear" w:color="auto" w:fill="FFFFFF"/>
              </w:rPr>
              <w:t>andbooks</w:t>
            </w:r>
          </w:p>
        </w:tc>
      </w:tr>
    </w:tbl>
    <w:p w:rsidR="0057161C" w:rsidRPr="008A1EB0" w:rsidRDefault="0057161C" w:rsidP="00024514">
      <w:pPr>
        <w:spacing w:after="0" w:line="240" w:lineRule="auto"/>
        <w:ind w:right="402"/>
        <w:contextualSpacing/>
        <w:jc w:val="center"/>
        <w:rPr>
          <w:rFonts w:ascii="Times New Roman" w:hAnsi="Times New Roman"/>
        </w:rPr>
      </w:pPr>
    </w:p>
    <w:p w:rsidR="009418A6" w:rsidRPr="008A1EB0" w:rsidRDefault="005F560E" w:rsidP="00924B5E">
      <w:pPr>
        <w:shd w:val="clear" w:color="auto" w:fill="000000" w:themeFill="text1"/>
        <w:spacing w:after="0" w:line="240" w:lineRule="auto"/>
        <w:ind w:right="402"/>
        <w:contextualSpacing/>
        <w:jc w:val="center"/>
        <w:rPr>
          <w:rFonts w:ascii="Times New Roman" w:hAnsi="Times New Roman"/>
        </w:rPr>
      </w:pPr>
      <w:r w:rsidRPr="00F73319">
        <w:rPr>
          <w:rFonts w:ascii="Times New Roman" w:hAnsi="Times New Roman"/>
          <w:color w:val="FFFFFF" w:themeColor="background1"/>
        </w:rPr>
        <w:t>4.00 p.m. to 4.15 p.m</w:t>
      </w:r>
      <w:r w:rsidR="00256D6A" w:rsidRPr="00F73319">
        <w:rPr>
          <w:rFonts w:ascii="Times New Roman" w:hAnsi="Times New Roman"/>
          <w:color w:val="FFFFFF" w:themeColor="background1"/>
        </w:rPr>
        <w:t>.</w:t>
      </w:r>
      <w:r w:rsidRPr="00F73319">
        <w:rPr>
          <w:rFonts w:ascii="Times New Roman" w:hAnsi="Times New Roman"/>
          <w:color w:val="FFFFFF" w:themeColor="background1"/>
        </w:rPr>
        <w:t xml:space="preserve">        </w:t>
      </w:r>
      <w:r w:rsidRPr="00F73319">
        <w:rPr>
          <w:rFonts w:ascii="Times New Roman" w:hAnsi="Times New Roman"/>
          <w:color w:val="FFFFFF" w:themeColor="background1"/>
        </w:rPr>
        <w:tab/>
        <w:t xml:space="preserve">  </w:t>
      </w:r>
      <w:r w:rsidR="0057161C" w:rsidRPr="00F73319">
        <w:rPr>
          <w:rFonts w:ascii="Times New Roman" w:hAnsi="Times New Roman"/>
          <w:color w:val="FFFFFF" w:themeColor="background1"/>
        </w:rPr>
        <w:tab/>
      </w:r>
      <w:r w:rsidRPr="00F73319">
        <w:rPr>
          <w:rFonts w:ascii="Times New Roman" w:hAnsi="Times New Roman"/>
          <w:color w:val="FFFFFF" w:themeColor="background1"/>
        </w:rPr>
        <w:t>TEA</w:t>
      </w:r>
      <w:r w:rsidRPr="00F73319">
        <w:rPr>
          <w:rFonts w:ascii="Times New Roman" w:hAnsi="Times New Roman"/>
          <w:color w:val="FFFFFF" w:themeColor="background1"/>
        </w:rPr>
        <w:tab/>
      </w:r>
      <w:r w:rsidRPr="00F73319">
        <w:rPr>
          <w:rFonts w:ascii="Times New Roman" w:hAnsi="Times New Roman"/>
          <w:color w:val="FFFFFF" w:themeColor="background1"/>
        </w:rPr>
        <w:tab/>
        <w:t xml:space="preserve">      </w:t>
      </w:r>
      <w:r w:rsidR="0057161C" w:rsidRPr="00F73319">
        <w:rPr>
          <w:rFonts w:ascii="Times New Roman" w:hAnsi="Times New Roman"/>
          <w:color w:val="FFFFFF" w:themeColor="background1"/>
        </w:rPr>
        <w:tab/>
      </w:r>
      <w:r w:rsidRPr="00F73319">
        <w:rPr>
          <w:rFonts w:ascii="Times New Roman" w:hAnsi="Times New Roman"/>
          <w:color w:val="FFFFFF" w:themeColor="background1"/>
        </w:rPr>
        <w:t>Tagore Auditorium</w:t>
      </w:r>
    </w:p>
    <w:p w:rsidR="009418A6" w:rsidRDefault="009418A6" w:rsidP="00024514">
      <w:pPr>
        <w:spacing w:after="0" w:line="240" w:lineRule="auto"/>
        <w:ind w:right="402"/>
        <w:contextualSpacing/>
        <w:jc w:val="center"/>
        <w:rPr>
          <w:rFonts w:ascii="Times New Roman" w:hAnsi="Times New Roman"/>
        </w:rPr>
      </w:pPr>
    </w:p>
    <w:p w:rsidR="00FC7E9E" w:rsidRDefault="00FC7E9E" w:rsidP="00024514">
      <w:pPr>
        <w:spacing w:after="0" w:line="240" w:lineRule="auto"/>
        <w:ind w:right="402"/>
        <w:contextualSpacing/>
        <w:jc w:val="center"/>
        <w:rPr>
          <w:rFonts w:ascii="Times New Roman" w:hAnsi="Times New Roman"/>
        </w:rPr>
      </w:pPr>
    </w:p>
    <w:p w:rsidR="00FC7E9E" w:rsidRDefault="00FC7E9E" w:rsidP="00024514">
      <w:pPr>
        <w:spacing w:after="0" w:line="240" w:lineRule="auto"/>
        <w:ind w:right="402"/>
        <w:contextualSpacing/>
        <w:jc w:val="center"/>
        <w:rPr>
          <w:rFonts w:ascii="Times New Roman" w:hAnsi="Times New Roman"/>
        </w:rPr>
      </w:pPr>
    </w:p>
    <w:p w:rsidR="00FC7E9E" w:rsidRDefault="005272AA" w:rsidP="005272AA">
      <w:pPr>
        <w:tabs>
          <w:tab w:val="left" w:pos="6624"/>
        </w:tabs>
        <w:spacing w:after="0" w:line="240" w:lineRule="auto"/>
        <w:ind w:right="402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:rsidR="00FC7E9E" w:rsidRDefault="00FC7E9E" w:rsidP="00024514">
      <w:pPr>
        <w:spacing w:after="0" w:line="240" w:lineRule="auto"/>
        <w:ind w:right="402"/>
        <w:contextualSpacing/>
        <w:jc w:val="center"/>
        <w:rPr>
          <w:rFonts w:ascii="Times New Roman" w:hAnsi="Times New Roman"/>
        </w:rPr>
      </w:pPr>
    </w:p>
    <w:p w:rsidR="00FC7E9E" w:rsidRDefault="00FC7E9E" w:rsidP="00024514">
      <w:pPr>
        <w:spacing w:after="0" w:line="240" w:lineRule="auto"/>
        <w:ind w:right="402"/>
        <w:contextualSpacing/>
        <w:jc w:val="center"/>
        <w:rPr>
          <w:rFonts w:ascii="Times New Roman" w:hAnsi="Times New Roman"/>
        </w:rPr>
      </w:pPr>
    </w:p>
    <w:p w:rsidR="00FC7E9E" w:rsidRDefault="00FC7E9E" w:rsidP="00024514">
      <w:pPr>
        <w:spacing w:after="0" w:line="240" w:lineRule="auto"/>
        <w:ind w:right="402"/>
        <w:contextualSpacing/>
        <w:jc w:val="center"/>
        <w:rPr>
          <w:rFonts w:ascii="Times New Roman" w:hAnsi="Times New Roman"/>
        </w:rPr>
      </w:pPr>
    </w:p>
    <w:p w:rsidR="00FC7E9E" w:rsidRDefault="00FC7E9E" w:rsidP="00024514">
      <w:pPr>
        <w:spacing w:after="0" w:line="240" w:lineRule="auto"/>
        <w:ind w:right="402"/>
        <w:contextualSpacing/>
        <w:jc w:val="center"/>
        <w:rPr>
          <w:rFonts w:ascii="Times New Roman" w:hAnsi="Times New Roman"/>
        </w:rPr>
      </w:pPr>
    </w:p>
    <w:p w:rsidR="00FC7E9E" w:rsidRDefault="00FC7E9E" w:rsidP="00024514">
      <w:pPr>
        <w:spacing w:after="0" w:line="240" w:lineRule="auto"/>
        <w:ind w:right="402"/>
        <w:contextualSpacing/>
        <w:jc w:val="center"/>
        <w:rPr>
          <w:rFonts w:ascii="Times New Roman" w:hAnsi="Times New Roman"/>
        </w:rPr>
      </w:pPr>
    </w:p>
    <w:p w:rsidR="00FC7E9E" w:rsidRDefault="00FC7E9E" w:rsidP="00024514">
      <w:pPr>
        <w:spacing w:after="0" w:line="240" w:lineRule="auto"/>
        <w:ind w:right="402"/>
        <w:contextualSpacing/>
        <w:jc w:val="center"/>
        <w:rPr>
          <w:rFonts w:ascii="Times New Roman" w:hAnsi="Times New Roman"/>
        </w:rPr>
      </w:pPr>
    </w:p>
    <w:p w:rsidR="00FC7E9E" w:rsidRDefault="00FC7E9E" w:rsidP="00024514">
      <w:pPr>
        <w:spacing w:after="0" w:line="240" w:lineRule="auto"/>
        <w:ind w:right="402"/>
        <w:contextualSpacing/>
        <w:jc w:val="center"/>
        <w:rPr>
          <w:rFonts w:ascii="Times New Roman" w:hAnsi="Times New Roman"/>
        </w:rPr>
      </w:pPr>
    </w:p>
    <w:p w:rsidR="00FC7E9E" w:rsidRPr="008A1EB0" w:rsidRDefault="00FC7E9E" w:rsidP="00024514">
      <w:pPr>
        <w:spacing w:after="0" w:line="240" w:lineRule="auto"/>
        <w:ind w:right="402"/>
        <w:contextualSpacing/>
        <w:jc w:val="center"/>
        <w:rPr>
          <w:rFonts w:ascii="Times New Roman" w:hAnsi="Times New Roman"/>
        </w:rPr>
      </w:pPr>
    </w:p>
    <w:tbl>
      <w:tblPr>
        <w:tblpPr w:leftFromText="180" w:rightFromText="180" w:vertAnchor="text" w:horzAnchor="margin" w:tblpX="108" w:tblpY="102"/>
        <w:tblW w:w="86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660"/>
        <w:gridCol w:w="2847"/>
        <w:gridCol w:w="3106"/>
      </w:tblGrid>
      <w:tr w:rsidR="007A1653" w:rsidRPr="008A1EB0" w:rsidTr="004F1912">
        <w:trPr>
          <w:trHeight w:val="272"/>
        </w:trPr>
        <w:tc>
          <w:tcPr>
            <w:tcW w:w="8613" w:type="dxa"/>
            <w:gridSpan w:val="3"/>
          </w:tcPr>
          <w:p w:rsidR="007A1653" w:rsidRPr="009E298F" w:rsidRDefault="007A1653" w:rsidP="00024514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E298F">
              <w:rPr>
                <w:rFonts w:ascii="Times New Roman" w:hAnsi="Times New Roman"/>
                <w:b/>
                <w:sz w:val="24"/>
                <w:szCs w:val="24"/>
              </w:rPr>
              <w:t>Technical Session</w:t>
            </w:r>
            <w:r w:rsidR="006402B3" w:rsidRPr="009E298F">
              <w:rPr>
                <w:rFonts w:ascii="Times New Roman" w:hAnsi="Times New Roman"/>
                <w:b/>
                <w:sz w:val="24"/>
                <w:szCs w:val="24"/>
              </w:rPr>
              <w:t xml:space="preserve"> -</w:t>
            </w:r>
            <w:r w:rsidRPr="009E298F">
              <w:rPr>
                <w:rFonts w:ascii="Times New Roman" w:hAnsi="Times New Roman"/>
                <w:b/>
                <w:sz w:val="24"/>
                <w:szCs w:val="24"/>
              </w:rPr>
              <w:t xml:space="preserve"> III</w:t>
            </w:r>
          </w:p>
        </w:tc>
      </w:tr>
      <w:tr w:rsidR="007A1653" w:rsidRPr="008A1EB0" w:rsidTr="004F1912">
        <w:trPr>
          <w:trHeight w:val="392"/>
        </w:trPr>
        <w:tc>
          <w:tcPr>
            <w:tcW w:w="8613" w:type="dxa"/>
            <w:gridSpan w:val="3"/>
          </w:tcPr>
          <w:p w:rsidR="006402B3" w:rsidRDefault="00483262" w:rsidP="00024514">
            <w:pPr>
              <w:spacing w:line="240" w:lineRule="auto"/>
              <w:ind w:right="402"/>
              <w:contextualSpacing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4.15 p.m. to 6.15</w:t>
            </w:r>
            <w:r w:rsidR="007A1653" w:rsidRPr="00C2458E">
              <w:rPr>
                <w:rFonts w:ascii="Times New Roman" w:hAnsi="Times New Roman"/>
                <w:b/>
              </w:rPr>
              <w:t xml:space="preserve"> p.m</w:t>
            </w:r>
            <w:r w:rsidR="00CD694A">
              <w:rPr>
                <w:rFonts w:ascii="Times New Roman" w:hAnsi="Times New Roman"/>
                <w:b/>
              </w:rPr>
              <w:t>.</w:t>
            </w:r>
            <w:r w:rsidR="007A1653" w:rsidRPr="00C2458E">
              <w:rPr>
                <w:rFonts w:ascii="Times New Roman" w:hAnsi="Times New Roman"/>
                <w:b/>
              </w:rPr>
              <w:t xml:space="preserve">       </w:t>
            </w:r>
            <w:r w:rsidR="003B156A" w:rsidRPr="00C2458E">
              <w:rPr>
                <w:rFonts w:ascii="Times New Roman" w:hAnsi="Times New Roman"/>
                <w:b/>
              </w:rPr>
              <w:t xml:space="preserve">                              </w:t>
            </w:r>
          </w:p>
          <w:p w:rsidR="00222AD7" w:rsidRPr="00C2458E" w:rsidRDefault="007A1653" w:rsidP="00024514">
            <w:pPr>
              <w:spacing w:line="240" w:lineRule="auto"/>
              <w:ind w:right="402"/>
              <w:contextualSpacing/>
              <w:jc w:val="center"/>
              <w:rPr>
                <w:rFonts w:ascii="Times New Roman" w:hAnsi="Times New Roman"/>
                <w:b/>
              </w:rPr>
            </w:pPr>
            <w:r w:rsidRPr="00C2458E">
              <w:rPr>
                <w:rFonts w:ascii="Times New Roman" w:hAnsi="Times New Roman"/>
                <w:b/>
              </w:rPr>
              <w:t>Tagore Auditorium</w:t>
            </w:r>
          </w:p>
          <w:p w:rsidR="007A1653" w:rsidRPr="00646111" w:rsidRDefault="00F17F56" w:rsidP="004F1912">
            <w:pPr>
              <w:spacing w:line="240" w:lineRule="auto"/>
              <w:ind w:left="-142" w:right="-73"/>
              <w:contextualSpacing/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</w:rPr>
              <w:t xml:space="preserve"> </w:t>
            </w:r>
            <w:r w:rsidR="00011426" w:rsidRPr="00F94AE1">
              <w:rPr>
                <w:rFonts w:ascii="Times New Roman" w:hAnsi="Times New Roman"/>
                <w:b/>
              </w:rPr>
              <w:t>Chairperson</w:t>
            </w:r>
            <w:r w:rsidR="008B1C5C">
              <w:rPr>
                <w:rFonts w:ascii="Times New Roman" w:hAnsi="Times New Roman"/>
                <w:b/>
              </w:rPr>
              <w:t>s</w:t>
            </w:r>
            <w:r w:rsidR="00011426" w:rsidRPr="00F94AE1">
              <w:rPr>
                <w:rFonts w:ascii="Times New Roman" w:hAnsi="Times New Roman"/>
                <w:b/>
              </w:rPr>
              <w:t>:</w:t>
            </w:r>
            <w:r w:rsidR="006402B3">
              <w:rPr>
                <w:rFonts w:ascii="Times New Roman" w:hAnsi="Times New Roman"/>
                <w:b/>
              </w:rPr>
              <w:t xml:space="preserve"> </w:t>
            </w:r>
            <w:r w:rsidR="00386742" w:rsidRPr="006402B3">
              <w:rPr>
                <w:rFonts w:ascii="Times New Roman" w:hAnsi="Times New Roman"/>
                <w:b/>
              </w:rPr>
              <w:t xml:space="preserve">R. Balasubramanian, </w:t>
            </w:r>
            <w:r w:rsidR="006402B3">
              <w:rPr>
                <w:rFonts w:ascii="Times New Roman" w:hAnsi="Times New Roman"/>
                <w:b/>
              </w:rPr>
              <w:t xml:space="preserve"> </w:t>
            </w:r>
            <w:r w:rsidR="00386742" w:rsidRPr="006402B3">
              <w:rPr>
                <w:rFonts w:ascii="Times New Roman" w:hAnsi="Times New Roman"/>
                <w:b/>
              </w:rPr>
              <w:t>Chairman,</w:t>
            </w:r>
            <w:r w:rsidR="006402B3" w:rsidRPr="006402B3">
              <w:rPr>
                <w:rFonts w:ascii="Times New Roman" w:hAnsi="Times New Roman"/>
                <w:b/>
              </w:rPr>
              <w:t xml:space="preserve"> </w:t>
            </w:r>
            <w:r w:rsidR="00386742" w:rsidRPr="006402B3">
              <w:rPr>
                <w:rFonts w:ascii="Times New Roman" w:hAnsi="Times New Roman"/>
                <w:b/>
              </w:rPr>
              <w:t>NBHM</w:t>
            </w:r>
            <w:r w:rsidR="004F1912">
              <w:rPr>
                <w:rFonts w:ascii="Times New Roman" w:hAnsi="Times New Roman"/>
                <w:b/>
              </w:rPr>
              <w:t xml:space="preserve"> </w:t>
            </w:r>
            <w:r w:rsidR="006402B3">
              <w:rPr>
                <w:rFonts w:ascii="Times New Roman" w:hAnsi="Times New Roman"/>
                <w:b/>
              </w:rPr>
              <w:t xml:space="preserve"> </w:t>
            </w:r>
            <w:r w:rsidR="00F94AE1" w:rsidRPr="006402B3">
              <w:rPr>
                <w:rFonts w:ascii="Times New Roman" w:hAnsi="Times New Roman"/>
                <w:b/>
              </w:rPr>
              <w:t>&amp;</w:t>
            </w:r>
            <w:r w:rsidR="006402B3">
              <w:rPr>
                <w:rFonts w:ascii="Times New Roman" w:hAnsi="Times New Roman"/>
                <w:b/>
              </w:rPr>
              <w:t xml:space="preserve"> </w:t>
            </w:r>
            <w:r w:rsidR="00646111" w:rsidRPr="006402B3">
              <w:rPr>
                <w:rFonts w:ascii="Times New Roman" w:hAnsi="Times New Roman"/>
                <w:b/>
              </w:rPr>
              <w:t>Pierre Sylvain Filliozat,</w:t>
            </w:r>
            <w:r w:rsidR="004F1912">
              <w:rPr>
                <w:rFonts w:ascii="Times New Roman" w:hAnsi="Times New Roman"/>
                <w:b/>
              </w:rPr>
              <w:t xml:space="preserve"> </w:t>
            </w:r>
            <w:r w:rsidR="006402B3" w:rsidRPr="006402B3">
              <w:rPr>
                <w:rFonts w:ascii="Times New Roman" w:hAnsi="Times New Roman"/>
                <w:b/>
              </w:rPr>
              <w:t>F</w:t>
            </w:r>
            <w:r w:rsidR="00646111" w:rsidRPr="006402B3">
              <w:rPr>
                <w:rFonts w:ascii="Times New Roman" w:hAnsi="Times New Roman"/>
                <w:b/>
              </w:rPr>
              <w:t>rance</w:t>
            </w:r>
            <w:r w:rsidR="00646111" w:rsidRPr="00646111">
              <w:rPr>
                <w:rFonts w:ascii="Times New Roman" w:hAnsi="Times New Roman"/>
                <w:b/>
                <w:color w:val="FF0000"/>
              </w:rPr>
              <w:t xml:space="preserve"> </w:t>
            </w:r>
            <w:r w:rsidR="000A7A66" w:rsidRPr="00646111">
              <w:rPr>
                <w:rFonts w:ascii="Times New Roman" w:hAnsi="Times New Roman"/>
                <w:b/>
                <w:color w:val="FF0000"/>
              </w:rPr>
              <w:t xml:space="preserve"> </w:t>
            </w:r>
          </w:p>
        </w:tc>
      </w:tr>
      <w:tr w:rsidR="007A1653" w:rsidRPr="008A1EB0" w:rsidTr="00F17F56">
        <w:trPr>
          <w:trHeight w:val="687"/>
        </w:trPr>
        <w:tc>
          <w:tcPr>
            <w:tcW w:w="2660" w:type="dxa"/>
          </w:tcPr>
          <w:p w:rsidR="007A1653" w:rsidRPr="008A1EB0" w:rsidRDefault="00D326FD" w:rsidP="00F17F56">
            <w:pPr>
              <w:spacing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.15 p.m. to 4.45</w:t>
            </w:r>
            <w:r w:rsidR="00F17F56">
              <w:rPr>
                <w:rFonts w:ascii="Times New Roman" w:hAnsi="Times New Roman"/>
              </w:rPr>
              <w:t xml:space="preserve"> p</w:t>
            </w:r>
            <w:r w:rsidR="007A1653" w:rsidRPr="008A1EB0">
              <w:rPr>
                <w:rFonts w:ascii="Times New Roman" w:hAnsi="Times New Roman"/>
              </w:rPr>
              <w:t>.m</w:t>
            </w:r>
            <w:r w:rsidR="000E67A7">
              <w:rPr>
                <w:rFonts w:ascii="Times New Roman" w:hAnsi="Times New Roman"/>
              </w:rPr>
              <w:t>.</w:t>
            </w:r>
          </w:p>
        </w:tc>
        <w:tc>
          <w:tcPr>
            <w:tcW w:w="2847" w:type="dxa"/>
          </w:tcPr>
          <w:p w:rsidR="006402B3" w:rsidRDefault="007A1653" w:rsidP="00B409E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Talk 5</w:t>
            </w:r>
          </w:p>
          <w:p w:rsidR="007C5EA1" w:rsidRDefault="00DF1D63" w:rsidP="00B409E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bCs/>
                <w:lang w:val="en-IN"/>
              </w:rPr>
            </w:pPr>
            <w:r w:rsidRPr="008A1EB0">
              <w:rPr>
                <w:rFonts w:ascii="Times New Roman" w:hAnsi="Times New Roman"/>
              </w:rPr>
              <w:t>Jayant Shah</w:t>
            </w:r>
          </w:p>
          <w:p w:rsidR="00371EFC" w:rsidRPr="00B917A9" w:rsidRDefault="00371EFC" w:rsidP="00B409E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bCs/>
                <w:i/>
                <w:sz w:val="20"/>
                <w:szCs w:val="20"/>
                <w:lang w:val="en-IN"/>
              </w:rPr>
            </w:pPr>
            <w:r w:rsidRPr="00B917A9">
              <w:rPr>
                <w:rFonts w:ascii="Times New Roman" w:eastAsiaTheme="minorHAnsi" w:hAnsi="Times New Roman"/>
                <w:bCs/>
                <w:i/>
                <w:sz w:val="20"/>
                <w:szCs w:val="20"/>
                <w:lang w:val="en-IN"/>
              </w:rPr>
              <w:t>Northeastern University</w:t>
            </w:r>
          </w:p>
          <w:p w:rsidR="00DF1D63" w:rsidRPr="008A1EB0" w:rsidRDefault="0085653F" w:rsidP="00B409E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bCs/>
                <w:lang w:val="en-IN"/>
              </w:rPr>
            </w:pPr>
            <w:r>
              <w:rPr>
                <w:rFonts w:ascii="Times New Roman" w:eastAsiaTheme="minorHAnsi" w:hAnsi="Times New Roman"/>
                <w:bCs/>
                <w:i/>
                <w:sz w:val="20"/>
                <w:szCs w:val="20"/>
                <w:lang w:val="en-IN"/>
              </w:rPr>
              <w:t>Boston,</w:t>
            </w:r>
            <w:r w:rsidR="00F922C7">
              <w:rPr>
                <w:rFonts w:ascii="Times New Roman" w:eastAsiaTheme="minorHAnsi" w:hAnsi="Times New Roman"/>
                <w:bCs/>
                <w:i/>
                <w:sz w:val="20"/>
                <w:szCs w:val="20"/>
                <w:lang w:val="en-IN"/>
              </w:rPr>
              <w:t xml:space="preserve"> </w:t>
            </w:r>
            <w:r>
              <w:rPr>
                <w:rFonts w:ascii="Times New Roman" w:eastAsiaTheme="minorHAnsi" w:hAnsi="Times New Roman"/>
                <w:bCs/>
                <w:i/>
                <w:sz w:val="20"/>
                <w:szCs w:val="20"/>
                <w:lang w:val="en-IN"/>
              </w:rPr>
              <w:t>U</w:t>
            </w:r>
            <w:r w:rsidR="00AE2581">
              <w:rPr>
                <w:rFonts w:ascii="Times New Roman" w:eastAsiaTheme="minorHAnsi" w:hAnsi="Times New Roman"/>
                <w:bCs/>
                <w:i/>
                <w:sz w:val="20"/>
                <w:szCs w:val="20"/>
                <w:lang w:val="en-IN"/>
              </w:rPr>
              <w:t>SA</w:t>
            </w:r>
          </w:p>
        </w:tc>
        <w:tc>
          <w:tcPr>
            <w:tcW w:w="3106" w:type="dxa"/>
          </w:tcPr>
          <w:p w:rsidR="00DF1D63" w:rsidRPr="008A1EB0" w:rsidRDefault="000C46C5" w:rsidP="00024514">
            <w:pPr>
              <w:autoSpaceDE w:val="0"/>
              <w:autoSpaceDN w:val="0"/>
              <w:adjustRightInd w:val="0"/>
              <w:spacing w:line="240" w:lineRule="auto"/>
              <w:ind w:right="402"/>
              <w:contextualSpacing/>
              <w:jc w:val="center"/>
              <w:rPr>
                <w:rFonts w:ascii="Times New Roman" w:hAnsi="Times New Roman"/>
                <w:bCs/>
              </w:rPr>
            </w:pPr>
            <w:r w:rsidRPr="008A1EB0">
              <w:rPr>
                <w:rFonts w:ascii="Times New Roman" w:hAnsi="Times New Roman"/>
                <w:bCs/>
              </w:rPr>
              <w:t>Pi</w:t>
            </w:r>
            <w:r w:rsidR="0085653F">
              <w:rPr>
                <w:rFonts w:ascii="Times New Roman" w:eastAsia="TimesNewRomanPS-BoldMT" w:hAnsi="Times New Roman"/>
                <w:bCs/>
              </w:rPr>
              <w:t>n</w:t>
            </w:r>
            <w:r w:rsidRPr="008A1EB0">
              <w:rPr>
                <w:rFonts w:ascii="Times New Roman" w:hAnsi="Times New Roman"/>
                <w:bCs/>
              </w:rPr>
              <w:t>gala’s</w:t>
            </w:r>
          </w:p>
          <w:p w:rsidR="007A1653" w:rsidRPr="008A1EB0" w:rsidRDefault="000C46C5" w:rsidP="00024514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  <w:bCs/>
              </w:rPr>
            </w:pPr>
            <w:r w:rsidRPr="008A1EB0">
              <w:rPr>
                <w:rFonts w:ascii="Times New Roman" w:hAnsi="Times New Roman"/>
                <w:bCs/>
              </w:rPr>
              <w:t>Combinatorics</w:t>
            </w:r>
          </w:p>
        </w:tc>
      </w:tr>
      <w:tr w:rsidR="007A1653" w:rsidRPr="008A1EB0" w:rsidTr="00F17F56">
        <w:trPr>
          <w:trHeight w:val="1262"/>
        </w:trPr>
        <w:tc>
          <w:tcPr>
            <w:tcW w:w="2660" w:type="dxa"/>
          </w:tcPr>
          <w:p w:rsidR="007A1653" w:rsidRPr="008A1EB0" w:rsidRDefault="00D326FD" w:rsidP="00024514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.45</w:t>
            </w:r>
            <w:r w:rsidR="007A1653" w:rsidRPr="008A1EB0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p.m</w:t>
            </w:r>
            <w:r w:rsidR="000E67A7">
              <w:rPr>
                <w:rFonts w:ascii="Times New Roman" w:hAnsi="Times New Roman"/>
              </w:rPr>
              <w:t>.</w:t>
            </w:r>
            <w:r>
              <w:rPr>
                <w:rFonts w:ascii="Times New Roman" w:hAnsi="Times New Roman"/>
              </w:rPr>
              <w:t xml:space="preserve"> to 5.1</w:t>
            </w:r>
            <w:r w:rsidR="007A1653" w:rsidRPr="008A1EB0">
              <w:rPr>
                <w:rFonts w:ascii="Times New Roman" w:hAnsi="Times New Roman"/>
              </w:rPr>
              <w:t>5 p.m</w:t>
            </w:r>
            <w:r w:rsidR="000E67A7">
              <w:rPr>
                <w:rFonts w:ascii="Times New Roman" w:hAnsi="Times New Roman"/>
              </w:rPr>
              <w:t>.</w:t>
            </w:r>
          </w:p>
        </w:tc>
        <w:tc>
          <w:tcPr>
            <w:tcW w:w="2847" w:type="dxa"/>
          </w:tcPr>
          <w:p w:rsidR="006402B3" w:rsidRDefault="00B409EE" w:rsidP="00B409EE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</w:t>
            </w:r>
            <w:r w:rsidR="0007417B">
              <w:rPr>
                <w:rFonts w:ascii="Times New Roman" w:hAnsi="Times New Roman"/>
              </w:rPr>
              <w:t>Talk 6</w:t>
            </w:r>
          </w:p>
          <w:p w:rsidR="007A1653" w:rsidRPr="008A1EB0" w:rsidRDefault="0007417B" w:rsidP="00B409EE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Jens Hedge </w:t>
            </w:r>
            <w:r w:rsidR="006402B3">
              <w:rPr>
                <w:rFonts w:ascii="Times New Roman" w:hAnsi="Times New Roman"/>
              </w:rPr>
              <w:t>Hoeyrup</w:t>
            </w:r>
            <w:r>
              <w:rPr>
                <w:rFonts w:ascii="Times New Roman" w:hAnsi="Times New Roman"/>
              </w:rPr>
              <w:t xml:space="preserve"> </w:t>
            </w:r>
            <w:r w:rsidR="00477AD3">
              <w:rPr>
                <w:rFonts w:ascii="Times New Roman" w:hAnsi="Times New Roman"/>
              </w:rPr>
              <w:t xml:space="preserve">                 </w:t>
            </w:r>
            <w:r w:rsidR="006402B3">
              <w:rPr>
                <w:rFonts w:ascii="Times New Roman" w:hAnsi="Times New Roman"/>
              </w:rPr>
              <w:t xml:space="preserve">           </w:t>
            </w:r>
            <w:r w:rsidR="00477AD3">
              <w:rPr>
                <w:rFonts w:ascii="Times New Roman" w:hAnsi="Times New Roman"/>
              </w:rPr>
              <w:t> </w:t>
            </w:r>
            <w:r w:rsidR="00984D5A" w:rsidRPr="00B917A9">
              <w:rPr>
                <w:rFonts w:ascii="Times New Roman" w:hAnsi="Times New Roman"/>
                <w:i/>
                <w:sz w:val="20"/>
                <w:szCs w:val="20"/>
              </w:rPr>
              <w:t>Den</w:t>
            </w:r>
            <w:r w:rsidR="006E12BD" w:rsidRPr="00B917A9">
              <w:rPr>
                <w:rFonts w:ascii="Times New Roman" w:hAnsi="Times New Roman"/>
                <w:i/>
                <w:sz w:val="20"/>
                <w:szCs w:val="20"/>
              </w:rPr>
              <w:t>mark</w:t>
            </w:r>
          </w:p>
        </w:tc>
        <w:tc>
          <w:tcPr>
            <w:tcW w:w="3106" w:type="dxa"/>
          </w:tcPr>
          <w:p w:rsidR="007A1653" w:rsidRPr="008A1EB0" w:rsidRDefault="007A1653" w:rsidP="00B409EE">
            <w:pPr>
              <w:tabs>
                <w:tab w:val="left" w:pos="-907"/>
                <w:tab w:val="left" w:pos="-454"/>
                <w:tab w:val="left" w:pos="0"/>
                <w:tab w:val="left" w:pos="453"/>
                <w:tab w:val="left" w:pos="907"/>
                <w:tab w:val="left" w:pos="1361"/>
                <w:tab w:val="left" w:pos="1814"/>
                <w:tab w:val="left" w:pos="2268"/>
                <w:tab w:val="left" w:pos="2721"/>
                <w:tab w:val="left" w:pos="3175"/>
                <w:tab w:val="left" w:pos="3629"/>
                <w:tab w:val="left" w:pos="4082"/>
                <w:tab w:val="left" w:pos="4536"/>
                <w:tab w:val="left" w:pos="4989"/>
                <w:tab w:val="left" w:pos="5443"/>
                <w:tab w:val="left" w:pos="5897"/>
                <w:tab w:val="left" w:pos="6350"/>
                <w:tab w:val="left" w:pos="6804"/>
                <w:tab w:val="left" w:pos="7257"/>
                <w:tab w:val="left" w:pos="7711"/>
                <w:tab w:val="left" w:pos="8165"/>
                <w:tab w:val="left" w:pos="8618"/>
                <w:tab w:val="left" w:pos="9072"/>
              </w:tabs>
              <w:suppressAutoHyphens/>
              <w:spacing w:line="240" w:lineRule="auto"/>
              <w:ind w:right="402"/>
              <w:contextualSpacing/>
              <w:jc w:val="center"/>
              <w:rPr>
                <w:rFonts w:ascii="Times New Roman" w:hAnsi="Times New Roman"/>
                <w:spacing w:val="-3"/>
                <w:kern w:val="2"/>
                <w:lang w:val="en-GB"/>
              </w:rPr>
            </w:pPr>
            <w:r w:rsidRPr="008A1EB0">
              <w:rPr>
                <w:rFonts w:ascii="Times New Roman" w:hAnsi="Times New Roman"/>
                <w:iCs/>
                <w:spacing w:val="-3"/>
                <w:kern w:val="2"/>
                <w:lang w:val="en-GB"/>
              </w:rPr>
              <w:t xml:space="preserve">A </w:t>
            </w:r>
            <w:r w:rsidR="00113479">
              <w:rPr>
                <w:rFonts w:ascii="Times New Roman" w:hAnsi="Times New Roman"/>
                <w:iCs/>
                <w:spacing w:val="-3"/>
                <w:kern w:val="2"/>
                <w:lang w:val="en-GB"/>
              </w:rPr>
              <w:t>H</w:t>
            </w:r>
            <w:r w:rsidRPr="008A1EB0">
              <w:rPr>
                <w:rFonts w:ascii="Times New Roman" w:hAnsi="Times New Roman"/>
                <w:iCs/>
                <w:spacing w:val="-3"/>
                <w:kern w:val="2"/>
                <w:lang w:val="en-GB"/>
              </w:rPr>
              <w:t xml:space="preserve">ypothetical </w:t>
            </w:r>
            <w:r w:rsidR="00113479">
              <w:rPr>
                <w:rFonts w:ascii="Times New Roman" w:hAnsi="Times New Roman"/>
                <w:iCs/>
                <w:spacing w:val="-3"/>
                <w:kern w:val="2"/>
                <w:lang w:val="en-GB"/>
              </w:rPr>
              <w:t>H</w:t>
            </w:r>
            <w:r w:rsidRPr="008A1EB0">
              <w:rPr>
                <w:rFonts w:ascii="Times New Roman" w:hAnsi="Times New Roman"/>
                <w:iCs/>
                <w:spacing w:val="-3"/>
                <w:kern w:val="2"/>
                <w:lang w:val="en-GB"/>
              </w:rPr>
              <w:t xml:space="preserve">istory of Old Babylonian </w:t>
            </w:r>
            <w:r w:rsidR="00105DE5">
              <w:rPr>
                <w:rFonts w:ascii="Times New Roman" w:hAnsi="Times New Roman"/>
                <w:iCs/>
                <w:spacing w:val="-3"/>
                <w:kern w:val="2"/>
                <w:lang w:val="en-GB"/>
              </w:rPr>
              <w:t>M</w:t>
            </w:r>
            <w:r w:rsidRPr="008A1EB0">
              <w:rPr>
                <w:rFonts w:ascii="Times New Roman" w:hAnsi="Times New Roman"/>
                <w:iCs/>
                <w:spacing w:val="-3"/>
                <w:kern w:val="2"/>
                <w:lang w:val="en-GB"/>
              </w:rPr>
              <w:t xml:space="preserve">athematics: </w:t>
            </w:r>
            <w:r w:rsidR="00113479">
              <w:rPr>
                <w:rFonts w:ascii="Times New Roman" w:hAnsi="Times New Roman"/>
                <w:iCs/>
                <w:spacing w:val="-3"/>
                <w:kern w:val="2"/>
                <w:lang w:val="en-GB"/>
              </w:rPr>
              <w:t>P</w:t>
            </w:r>
            <w:r w:rsidRPr="008A1EB0">
              <w:rPr>
                <w:rFonts w:ascii="Times New Roman" w:hAnsi="Times New Roman"/>
                <w:iCs/>
                <w:spacing w:val="-3"/>
                <w:kern w:val="2"/>
                <w:lang w:val="en-GB"/>
              </w:rPr>
              <w:t xml:space="preserve">laces, </w:t>
            </w:r>
            <w:r w:rsidR="00113479">
              <w:rPr>
                <w:rFonts w:ascii="Times New Roman" w:hAnsi="Times New Roman"/>
                <w:iCs/>
                <w:spacing w:val="-3"/>
                <w:kern w:val="2"/>
                <w:lang w:val="en-GB"/>
              </w:rPr>
              <w:t>P</w:t>
            </w:r>
            <w:r w:rsidRPr="008A1EB0">
              <w:rPr>
                <w:rFonts w:ascii="Times New Roman" w:hAnsi="Times New Roman"/>
                <w:iCs/>
                <w:spacing w:val="-3"/>
                <w:kern w:val="2"/>
                <w:lang w:val="en-GB"/>
              </w:rPr>
              <w:t xml:space="preserve">assages, </w:t>
            </w:r>
            <w:r w:rsidR="00113479">
              <w:rPr>
                <w:rFonts w:ascii="Times New Roman" w:hAnsi="Times New Roman"/>
                <w:iCs/>
                <w:spacing w:val="-3"/>
                <w:kern w:val="2"/>
                <w:lang w:val="en-GB"/>
              </w:rPr>
              <w:t xml:space="preserve">Stages, </w:t>
            </w:r>
            <w:r w:rsidR="00B409EE">
              <w:rPr>
                <w:rFonts w:ascii="Times New Roman" w:hAnsi="Times New Roman"/>
                <w:iCs/>
                <w:spacing w:val="-3"/>
                <w:kern w:val="2"/>
                <w:lang w:val="en-GB"/>
              </w:rPr>
              <w:t xml:space="preserve"> </w:t>
            </w:r>
            <w:r w:rsidR="00113479">
              <w:rPr>
                <w:rFonts w:ascii="Times New Roman" w:hAnsi="Times New Roman"/>
                <w:iCs/>
                <w:spacing w:val="-3"/>
                <w:kern w:val="2"/>
                <w:lang w:val="en-GB"/>
              </w:rPr>
              <w:t>D</w:t>
            </w:r>
            <w:r w:rsidRPr="008A1EB0">
              <w:rPr>
                <w:rFonts w:ascii="Times New Roman" w:hAnsi="Times New Roman"/>
                <w:iCs/>
                <w:spacing w:val="-3"/>
                <w:kern w:val="2"/>
                <w:lang w:val="en-GB"/>
              </w:rPr>
              <w:t>evelopment</w:t>
            </w:r>
          </w:p>
        </w:tc>
      </w:tr>
      <w:tr w:rsidR="007A1653" w:rsidRPr="008A1EB0" w:rsidTr="00F17F56">
        <w:trPr>
          <w:trHeight w:val="837"/>
        </w:trPr>
        <w:tc>
          <w:tcPr>
            <w:tcW w:w="2660" w:type="dxa"/>
          </w:tcPr>
          <w:p w:rsidR="007A1653" w:rsidRPr="008A1EB0" w:rsidRDefault="00D326FD" w:rsidP="00024514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.15 p.m</w:t>
            </w:r>
            <w:r w:rsidR="000E67A7">
              <w:rPr>
                <w:rFonts w:ascii="Times New Roman" w:hAnsi="Times New Roman"/>
              </w:rPr>
              <w:t>.</w:t>
            </w:r>
            <w:r>
              <w:rPr>
                <w:rFonts w:ascii="Times New Roman" w:hAnsi="Times New Roman"/>
              </w:rPr>
              <w:t xml:space="preserve"> to 5.45</w:t>
            </w:r>
            <w:r w:rsidR="007A1653" w:rsidRPr="008A1EB0">
              <w:rPr>
                <w:rFonts w:ascii="Times New Roman" w:hAnsi="Times New Roman"/>
              </w:rPr>
              <w:t xml:space="preserve"> p.m</w:t>
            </w:r>
          </w:p>
        </w:tc>
        <w:tc>
          <w:tcPr>
            <w:tcW w:w="2847" w:type="dxa"/>
          </w:tcPr>
          <w:p w:rsidR="006402B3" w:rsidRDefault="007A1653" w:rsidP="00B409EE">
            <w:pPr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Talk 7</w:t>
            </w:r>
          </w:p>
          <w:p w:rsidR="006402B3" w:rsidRDefault="00B8324A" w:rsidP="00B409EE">
            <w:pPr>
              <w:contextualSpacing/>
              <w:jc w:val="center"/>
              <w:rPr>
                <w:rFonts w:ascii="Times New Roman" w:hAnsi="Times New Roman"/>
              </w:rPr>
            </w:pPr>
            <w:r w:rsidRPr="00B8324A">
              <w:rPr>
                <w:rFonts w:ascii="Times New Roman" w:hAnsi="Times New Roman"/>
              </w:rPr>
              <w:t>Anjinng Qu</w:t>
            </w:r>
          </w:p>
          <w:p w:rsidR="00F5071C" w:rsidRPr="008A1EB0" w:rsidRDefault="00B8324A" w:rsidP="00B409EE">
            <w:pPr>
              <w:contextualSpacing/>
              <w:jc w:val="center"/>
              <w:rPr>
                <w:rFonts w:ascii="Times New Roman" w:hAnsi="Times New Roman"/>
              </w:rPr>
            </w:pPr>
            <w:r w:rsidRPr="00B8324A">
              <w:rPr>
                <w:rFonts w:ascii="Times New Roman" w:hAnsi="Times New Roman"/>
                <w:i/>
              </w:rPr>
              <w:t>China</w:t>
            </w:r>
          </w:p>
        </w:tc>
        <w:tc>
          <w:tcPr>
            <w:tcW w:w="3106" w:type="dxa"/>
          </w:tcPr>
          <w:p w:rsidR="00DF1D63" w:rsidRPr="008A1EB0" w:rsidRDefault="00105DE5" w:rsidP="00105DE5">
            <w:pPr>
              <w:spacing w:after="0" w:line="240" w:lineRule="auto"/>
              <w:ind w:left="-108" w:right="-73" w:hanging="142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Lagrange’s S</w:t>
            </w:r>
            <w:r w:rsidR="00B8324A" w:rsidRPr="008A1EB0">
              <w:rPr>
                <w:rFonts w:ascii="Times New Roman" w:hAnsi="Times New Roman"/>
              </w:rPr>
              <w:t xml:space="preserve">trategy: </w:t>
            </w:r>
            <w:r>
              <w:rPr>
                <w:rFonts w:ascii="Times New Roman" w:hAnsi="Times New Roman"/>
              </w:rPr>
              <w:t>A</w:t>
            </w:r>
            <w:r w:rsidR="00B8324A" w:rsidRPr="008A1EB0">
              <w:rPr>
                <w:rFonts w:ascii="Times New Roman" w:hAnsi="Times New Roman"/>
              </w:rPr>
              <w:t xml:space="preserve"> Proof </w:t>
            </w:r>
          </w:p>
        </w:tc>
      </w:tr>
      <w:tr w:rsidR="00C3648F" w:rsidRPr="008A1EB0" w:rsidTr="00F17F56">
        <w:trPr>
          <w:trHeight w:val="1303"/>
        </w:trPr>
        <w:tc>
          <w:tcPr>
            <w:tcW w:w="2660" w:type="dxa"/>
          </w:tcPr>
          <w:p w:rsidR="00C3648F" w:rsidRDefault="000C44B9" w:rsidP="00024514">
            <w:pPr>
              <w:spacing w:after="0" w:line="240" w:lineRule="auto"/>
              <w:ind w:right="402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.45</w:t>
            </w:r>
            <w:r w:rsidRPr="008A1EB0">
              <w:rPr>
                <w:rFonts w:ascii="Times New Roman" w:hAnsi="Times New Roman"/>
              </w:rPr>
              <w:t xml:space="preserve"> p.m</w:t>
            </w:r>
            <w:r w:rsidR="00D55BEF">
              <w:rPr>
                <w:rFonts w:ascii="Times New Roman" w:hAnsi="Times New Roman"/>
              </w:rPr>
              <w:t>.</w:t>
            </w:r>
            <w:r>
              <w:rPr>
                <w:rFonts w:ascii="Times New Roman" w:hAnsi="Times New Roman"/>
              </w:rPr>
              <w:t xml:space="preserve"> to 6</w:t>
            </w:r>
            <w:r w:rsidR="008F4C60">
              <w:rPr>
                <w:rFonts w:ascii="Times New Roman" w:hAnsi="Times New Roman"/>
              </w:rPr>
              <w:t>.15</w:t>
            </w:r>
            <w:r w:rsidR="00D55BEF">
              <w:rPr>
                <w:rFonts w:ascii="Times New Roman" w:hAnsi="Times New Roman"/>
              </w:rPr>
              <w:t xml:space="preserve"> p.m.</w:t>
            </w:r>
          </w:p>
        </w:tc>
        <w:tc>
          <w:tcPr>
            <w:tcW w:w="2847" w:type="dxa"/>
          </w:tcPr>
          <w:p w:rsidR="006402B3" w:rsidRDefault="00D700CA" w:rsidP="00B409EE">
            <w:pPr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8</w:t>
            </w:r>
          </w:p>
          <w:p w:rsidR="002C1B50" w:rsidRDefault="006402B3" w:rsidP="00B409EE">
            <w:pPr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  <w:r w:rsidR="00D700CA">
              <w:rPr>
                <w:rFonts w:ascii="Times New Roman" w:hAnsi="Times New Roman"/>
              </w:rPr>
              <w:t>.</w:t>
            </w:r>
            <w:r w:rsidR="001550C4">
              <w:rPr>
                <w:rFonts w:ascii="Times New Roman" w:hAnsi="Times New Roman"/>
              </w:rPr>
              <w:t xml:space="preserve"> </w:t>
            </w:r>
            <w:r w:rsidR="00D700CA">
              <w:rPr>
                <w:rFonts w:ascii="Times New Roman" w:hAnsi="Times New Roman"/>
              </w:rPr>
              <w:t>S.</w:t>
            </w:r>
            <w:r w:rsidR="001550C4">
              <w:rPr>
                <w:rFonts w:ascii="Times New Roman" w:hAnsi="Times New Roman"/>
              </w:rPr>
              <w:t xml:space="preserve"> </w:t>
            </w:r>
            <w:r w:rsidR="00D700CA">
              <w:rPr>
                <w:rFonts w:ascii="Times New Roman" w:hAnsi="Times New Roman"/>
              </w:rPr>
              <w:t>Hooda</w:t>
            </w:r>
          </w:p>
          <w:p w:rsidR="00D700CA" w:rsidRPr="008A1EB0" w:rsidRDefault="00533F73" w:rsidP="00B409EE">
            <w:pPr>
              <w:contextualSpacing/>
              <w:jc w:val="center"/>
              <w:rPr>
                <w:rFonts w:ascii="Times New Roman" w:hAnsi="Times New Roman"/>
              </w:rPr>
            </w:pPr>
            <w:r w:rsidRPr="00B917A9">
              <w:rPr>
                <w:rFonts w:ascii="Times New Roman" w:hAnsi="Times New Roman"/>
                <w:i/>
                <w:sz w:val="20"/>
                <w:szCs w:val="20"/>
              </w:rPr>
              <w:t>Jaypee University of Engineering &amp; Technology</w:t>
            </w:r>
          </w:p>
        </w:tc>
        <w:tc>
          <w:tcPr>
            <w:tcW w:w="3106" w:type="dxa"/>
          </w:tcPr>
          <w:p w:rsidR="00D700CA" w:rsidRPr="00D700CA" w:rsidRDefault="00D700CA" w:rsidP="00105DE5">
            <w:pPr>
              <w:shd w:val="clear" w:color="auto" w:fill="FFFFFF"/>
              <w:spacing w:line="240" w:lineRule="auto"/>
              <w:ind w:left="-533" w:right="402"/>
              <w:contextualSpacing/>
              <w:jc w:val="center"/>
              <w:rPr>
                <w:rFonts w:ascii="Times New Roman" w:eastAsia="Times New Roman" w:hAnsi="Times New Roman"/>
                <w:color w:val="222222"/>
              </w:rPr>
            </w:pPr>
            <w:r w:rsidRPr="00D700CA">
              <w:rPr>
                <w:rFonts w:ascii="Times New Roman" w:eastAsia="Times New Roman" w:hAnsi="Times New Roman"/>
                <w:color w:val="222222"/>
              </w:rPr>
              <w:t>N</w:t>
            </w:r>
            <w:r w:rsidR="00105DE5">
              <w:rPr>
                <w:rFonts w:ascii="Times New Roman" w:eastAsia="Times New Roman" w:hAnsi="Times New Roman"/>
                <w:color w:val="222222"/>
              </w:rPr>
              <w:t>umber Theory and Cryptography</w:t>
            </w:r>
          </w:p>
          <w:p w:rsidR="00C3648F" w:rsidRPr="008A1EB0" w:rsidRDefault="00105DE5" w:rsidP="00024514">
            <w:pPr>
              <w:shd w:val="clear" w:color="auto" w:fill="FFFFFF"/>
              <w:spacing w:line="240" w:lineRule="auto"/>
              <w:ind w:right="402"/>
              <w:contextualSpacing/>
              <w:jc w:val="center"/>
              <w:rPr>
                <w:rFonts w:ascii="Times New Roman" w:eastAsia="Times New Roman" w:hAnsi="Times New Roman"/>
                <w:color w:val="222222"/>
              </w:rPr>
            </w:pPr>
            <w:r>
              <w:rPr>
                <w:rFonts w:ascii="Times New Roman" w:eastAsia="Times New Roman" w:hAnsi="Times New Roman"/>
                <w:color w:val="222222"/>
              </w:rPr>
              <w:t xml:space="preserve"> </w:t>
            </w:r>
          </w:p>
        </w:tc>
      </w:tr>
    </w:tbl>
    <w:p w:rsidR="00EF10B2" w:rsidRDefault="00EF10B2" w:rsidP="00024514">
      <w:pPr>
        <w:spacing w:line="240" w:lineRule="auto"/>
        <w:ind w:right="95"/>
        <w:contextualSpacing/>
        <w:jc w:val="center"/>
        <w:rPr>
          <w:rFonts w:ascii="Times New Roman" w:hAnsi="Times New Roman"/>
        </w:rPr>
      </w:pPr>
    </w:p>
    <w:p w:rsidR="00A92964" w:rsidRPr="00F73319" w:rsidRDefault="00105DE5" w:rsidP="00924B5E">
      <w:pPr>
        <w:shd w:val="clear" w:color="auto" w:fill="000000" w:themeFill="text1"/>
        <w:spacing w:line="240" w:lineRule="auto"/>
        <w:ind w:right="95"/>
        <w:contextualSpacing/>
        <w:rPr>
          <w:rFonts w:ascii="Times New Roman" w:hAnsi="Times New Roman"/>
          <w:color w:val="FFFFFF" w:themeColor="background1"/>
        </w:rPr>
      </w:pPr>
      <w:r>
        <w:rPr>
          <w:rFonts w:ascii="Times New Roman" w:hAnsi="Times New Roman"/>
          <w:color w:val="FFFFFF" w:themeColor="background1"/>
        </w:rPr>
        <w:tab/>
      </w:r>
      <w:r w:rsidR="003F6B2D" w:rsidRPr="00F73319">
        <w:rPr>
          <w:rFonts w:ascii="Times New Roman" w:hAnsi="Times New Roman"/>
          <w:color w:val="FFFFFF" w:themeColor="background1"/>
        </w:rPr>
        <w:t>6.4</w:t>
      </w:r>
      <w:r w:rsidR="008F4C60" w:rsidRPr="00F73319">
        <w:rPr>
          <w:rFonts w:ascii="Times New Roman" w:hAnsi="Times New Roman"/>
          <w:color w:val="FFFFFF" w:themeColor="background1"/>
        </w:rPr>
        <w:t xml:space="preserve">0 p.m. </w:t>
      </w:r>
      <w:r w:rsidR="0020384A" w:rsidRPr="00F73319">
        <w:rPr>
          <w:rFonts w:ascii="Times New Roman" w:hAnsi="Times New Roman"/>
          <w:color w:val="FFFFFF" w:themeColor="background1"/>
        </w:rPr>
        <w:t xml:space="preserve">       </w:t>
      </w:r>
      <w:r w:rsidR="00D80DE8" w:rsidRPr="00F73319">
        <w:rPr>
          <w:rFonts w:ascii="Times New Roman" w:hAnsi="Times New Roman"/>
          <w:color w:val="FFFFFF" w:themeColor="background1"/>
        </w:rPr>
        <w:t xml:space="preserve">  </w:t>
      </w:r>
      <w:r w:rsidR="00C17191" w:rsidRPr="00F73319">
        <w:rPr>
          <w:rFonts w:ascii="Times New Roman" w:hAnsi="Times New Roman"/>
          <w:color w:val="FFFFFF" w:themeColor="background1"/>
        </w:rPr>
        <w:tab/>
      </w:r>
      <w:r w:rsidR="00C17191" w:rsidRPr="00F73319">
        <w:rPr>
          <w:rFonts w:ascii="Times New Roman" w:hAnsi="Times New Roman"/>
          <w:color w:val="FFFFFF" w:themeColor="background1"/>
        </w:rPr>
        <w:tab/>
      </w:r>
      <w:r w:rsidR="00B60221" w:rsidRPr="00F73319">
        <w:rPr>
          <w:rFonts w:ascii="Times New Roman" w:hAnsi="Times New Roman"/>
          <w:color w:val="FFFFFF" w:themeColor="background1"/>
        </w:rPr>
        <w:t>Meeting</w:t>
      </w:r>
      <w:r w:rsidR="00414DF5" w:rsidRPr="00F73319">
        <w:rPr>
          <w:rFonts w:ascii="Times New Roman" w:hAnsi="Times New Roman"/>
          <w:color w:val="FFFFFF" w:themeColor="background1"/>
        </w:rPr>
        <w:t xml:space="preserve"> of the EC,</w:t>
      </w:r>
      <w:r w:rsidR="00B60221" w:rsidRPr="00F73319">
        <w:rPr>
          <w:rFonts w:ascii="Times New Roman" w:hAnsi="Times New Roman"/>
          <w:color w:val="FFFFFF" w:themeColor="background1"/>
        </w:rPr>
        <w:t xml:space="preserve"> ISHM</w:t>
      </w:r>
      <w:r w:rsidR="00F718BD" w:rsidRPr="00F73319">
        <w:rPr>
          <w:rFonts w:ascii="Times New Roman" w:hAnsi="Times New Roman"/>
          <w:color w:val="FFFFFF" w:themeColor="background1"/>
        </w:rPr>
        <w:t xml:space="preserve">   </w:t>
      </w:r>
      <w:r w:rsidR="00D80DE8" w:rsidRPr="00F73319">
        <w:rPr>
          <w:rFonts w:ascii="Times New Roman" w:hAnsi="Times New Roman"/>
          <w:color w:val="FFFFFF" w:themeColor="background1"/>
        </w:rPr>
        <w:t xml:space="preserve">                 </w:t>
      </w:r>
      <w:r w:rsidR="00C17191" w:rsidRPr="00F73319">
        <w:rPr>
          <w:rFonts w:ascii="Times New Roman" w:hAnsi="Times New Roman"/>
          <w:color w:val="FFFFFF" w:themeColor="background1"/>
        </w:rPr>
        <w:tab/>
      </w:r>
      <w:r w:rsidR="00F718BD" w:rsidRPr="00F73319">
        <w:rPr>
          <w:rFonts w:ascii="Times New Roman" w:hAnsi="Times New Roman"/>
          <w:color w:val="FFFFFF" w:themeColor="background1"/>
        </w:rPr>
        <w:t>Faculty House</w:t>
      </w:r>
    </w:p>
    <w:p w:rsidR="00D0587D" w:rsidRDefault="00D0587D" w:rsidP="00024514">
      <w:pPr>
        <w:spacing w:line="240" w:lineRule="auto"/>
        <w:ind w:right="95"/>
        <w:contextualSpacing/>
        <w:jc w:val="center"/>
        <w:rPr>
          <w:rFonts w:ascii="Times New Roman" w:hAnsi="Times New Roman"/>
        </w:rPr>
      </w:pPr>
    </w:p>
    <w:p w:rsidR="007264B1" w:rsidRPr="00F73319" w:rsidRDefault="00105DE5" w:rsidP="00924B5E">
      <w:pPr>
        <w:shd w:val="clear" w:color="auto" w:fill="000000" w:themeFill="text1"/>
        <w:spacing w:line="240" w:lineRule="auto"/>
        <w:ind w:right="95"/>
        <w:contextualSpacing/>
        <w:rPr>
          <w:rFonts w:ascii="Times New Roman" w:hAnsi="Times New Roman"/>
          <w:color w:val="FFFFFF" w:themeColor="background1"/>
        </w:rPr>
      </w:pPr>
      <w:r>
        <w:rPr>
          <w:rFonts w:ascii="Times New Roman" w:hAnsi="Times New Roman"/>
          <w:color w:val="FFFFFF" w:themeColor="background1"/>
        </w:rPr>
        <w:tab/>
        <w:t>7.00 p.m to 9.00 p.m</w:t>
      </w:r>
      <w:r w:rsidRPr="00E27610">
        <w:rPr>
          <w:rFonts w:ascii="Times New Roman" w:hAnsi="Times New Roman"/>
          <w:color w:val="FFFFFF" w:themeColor="background1"/>
          <w:shd w:val="clear" w:color="auto" w:fill="000000" w:themeFill="text1"/>
        </w:rPr>
        <w:t>.    CONFERENCE DINNER</w:t>
      </w:r>
      <w:r w:rsidRPr="00E27610">
        <w:rPr>
          <w:rFonts w:ascii="Times New Roman" w:hAnsi="Times New Roman"/>
          <w:color w:val="FFFFFF" w:themeColor="background1"/>
          <w:shd w:val="clear" w:color="auto" w:fill="000000" w:themeFill="text1"/>
        </w:rPr>
        <w:tab/>
      </w:r>
      <w:r w:rsidRPr="00E27610">
        <w:rPr>
          <w:rFonts w:ascii="Times New Roman" w:hAnsi="Times New Roman"/>
          <w:color w:val="FFFFFF" w:themeColor="background1"/>
          <w:shd w:val="clear" w:color="auto" w:fill="000000" w:themeFill="text1"/>
        </w:rPr>
        <w:tab/>
      </w:r>
      <w:r w:rsidRPr="00F73319">
        <w:rPr>
          <w:rFonts w:ascii="Times New Roman" w:hAnsi="Times New Roman"/>
          <w:color w:val="FFFFFF" w:themeColor="background1"/>
        </w:rPr>
        <w:t>Faculty House</w:t>
      </w:r>
    </w:p>
    <w:p w:rsidR="00105DE5" w:rsidRDefault="00105DE5" w:rsidP="00105DE5">
      <w:pPr>
        <w:tabs>
          <w:tab w:val="left" w:pos="567"/>
          <w:tab w:val="left" w:pos="709"/>
        </w:tabs>
        <w:spacing w:line="240" w:lineRule="auto"/>
        <w:ind w:left="-426" w:right="95" w:firstLine="426"/>
        <w:contextualSpacing/>
        <w:jc w:val="center"/>
        <w:rPr>
          <w:rFonts w:ascii="Times New Roman" w:hAnsi="Times New Roman"/>
          <w:color w:val="FFFFFF" w:themeColor="background1"/>
          <w:shd w:val="clear" w:color="auto" w:fill="595959" w:themeFill="text1" w:themeFillTint="A6"/>
        </w:rPr>
      </w:pPr>
    </w:p>
    <w:p w:rsidR="007264B1" w:rsidRDefault="007264B1" w:rsidP="00105DE5">
      <w:pPr>
        <w:tabs>
          <w:tab w:val="left" w:pos="567"/>
          <w:tab w:val="left" w:pos="709"/>
        </w:tabs>
        <w:spacing w:line="240" w:lineRule="auto"/>
        <w:ind w:left="-426" w:right="95" w:firstLine="426"/>
        <w:contextualSpacing/>
        <w:jc w:val="center"/>
        <w:rPr>
          <w:rFonts w:ascii="Times New Roman" w:hAnsi="Times New Roman"/>
          <w:color w:val="FFFFFF" w:themeColor="background1"/>
          <w:shd w:val="clear" w:color="auto" w:fill="595959" w:themeFill="text1" w:themeFillTint="A6"/>
        </w:rPr>
      </w:pPr>
    </w:p>
    <w:p w:rsidR="007264B1" w:rsidRDefault="007264B1" w:rsidP="00105DE5">
      <w:pPr>
        <w:tabs>
          <w:tab w:val="left" w:pos="567"/>
          <w:tab w:val="left" w:pos="709"/>
        </w:tabs>
        <w:spacing w:line="240" w:lineRule="auto"/>
        <w:ind w:left="-426" w:right="95" w:firstLine="426"/>
        <w:contextualSpacing/>
        <w:jc w:val="center"/>
        <w:rPr>
          <w:rFonts w:ascii="Times New Roman" w:hAnsi="Times New Roman"/>
          <w:color w:val="FFFFFF" w:themeColor="background1"/>
          <w:shd w:val="clear" w:color="auto" w:fill="595959" w:themeFill="text1" w:themeFillTint="A6"/>
        </w:rPr>
      </w:pPr>
    </w:p>
    <w:p w:rsidR="00823161" w:rsidRPr="00D34096" w:rsidRDefault="00823161" w:rsidP="00924B5E">
      <w:pPr>
        <w:shd w:val="clear" w:color="auto" w:fill="000000" w:themeFill="text1"/>
        <w:spacing w:line="240" w:lineRule="auto"/>
        <w:ind w:left="1701" w:right="1111"/>
        <w:contextualSpacing/>
        <w:jc w:val="center"/>
        <w:rPr>
          <w:rFonts w:ascii="Times New Roman" w:hAnsi="Times New Roman"/>
          <w:b/>
          <w:color w:val="FFFFFF" w:themeColor="background1"/>
          <w:sz w:val="28"/>
          <w:szCs w:val="28"/>
        </w:rPr>
      </w:pPr>
      <w:r w:rsidRPr="00D34096">
        <w:rPr>
          <w:rFonts w:ascii="Times New Roman" w:hAnsi="Times New Roman"/>
          <w:b/>
          <w:color w:val="FFFFFF" w:themeColor="background1"/>
          <w:sz w:val="28"/>
          <w:szCs w:val="28"/>
        </w:rPr>
        <w:t>Day 2:</w:t>
      </w:r>
      <w:r w:rsidRPr="00D34096">
        <w:rPr>
          <w:rFonts w:ascii="Times New Roman" w:hAnsi="Times New Roman"/>
          <w:b/>
          <w:color w:val="FFFFFF" w:themeColor="background1"/>
          <w:sz w:val="28"/>
          <w:szCs w:val="28"/>
        </w:rPr>
        <w:tab/>
        <w:t>Thursday, 22</w:t>
      </w:r>
      <w:r w:rsidRPr="00D34096">
        <w:rPr>
          <w:rFonts w:ascii="Times New Roman" w:hAnsi="Times New Roman"/>
          <w:b/>
          <w:color w:val="FFFFFF" w:themeColor="background1"/>
          <w:sz w:val="28"/>
          <w:szCs w:val="28"/>
          <w:vertAlign w:val="superscript"/>
        </w:rPr>
        <w:t>nd</w:t>
      </w:r>
      <w:r w:rsidRPr="00D34096">
        <w:rPr>
          <w:rFonts w:ascii="Times New Roman" w:hAnsi="Times New Roman"/>
          <w:b/>
          <w:color w:val="FFFFFF" w:themeColor="background1"/>
          <w:sz w:val="28"/>
          <w:szCs w:val="28"/>
        </w:rPr>
        <w:t xml:space="preserve"> November 2012</w:t>
      </w:r>
    </w:p>
    <w:p w:rsidR="008E582E" w:rsidRPr="008A1EB0" w:rsidRDefault="008E582E" w:rsidP="00024514">
      <w:pPr>
        <w:spacing w:line="240" w:lineRule="auto"/>
        <w:ind w:right="95"/>
        <w:contextualSpacing/>
        <w:jc w:val="center"/>
        <w:rPr>
          <w:rFonts w:ascii="Times New Roman" w:hAnsi="Times New Roman"/>
        </w:rPr>
      </w:pPr>
    </w:p>
    <w:p w:rsidR="00823161" w:rsidRPr="00F73319" w:rsidRDefault="00B72912" w:rsidP="00924B5E">
      <w:pPr>
        <w:shd w:val="clear" w:color="auto" w:fill="000000" w:themeFill="text1"/>
        <w:spacing w:line="240" w:lineRule="auto"/>
        <w:ind w:right="95"/>
        <w:contextualSpacing/>
        <w:jc w:val="center"/>
        <w:rPr>
          <w:rFonts w:ascii="Times New Roman" w:hAnsi="Times New Roman"/>
          <w:color w:val="FFFFFF" w:themeColor="background1"/>
        </w:rPr>
      </w:pPr>
      <w:r w:rsidRPr="00F73319">
        <w:rPr>
          <w:rFonts w:ascii="Times New Roman" w:hAnsi="Times New Roman"/>
          <w:color w:val="FFFFFF" w:themeColor="background1"/>
        </w:rPr>
        <w:t>7.30</w:t>
      </w:r>
      <w:r w:rsidR="00823161" w:rsidRPr="00F73319">
        <w:rPr>
          <w:rFonts w:ascii="Times New Roman" w:hAnsi="Times New Roman"/>
          <w:color w:val="FFFFFF" w:themeColor="background1"/>
        </w:rPr>
        <w:t xml:space="preserve"> a.m. to 8.45 a.m</w:t>
      </w:r>
      <w:r w:rsidR="00E1031C" w:rsidRPr="00F73319">
        <w:rPr>
          <w:rFonts w:ascii="Times New Roman" w:hAnsi="Times New Roman"/>
          <w:color w:val="FFFFFF" w:themeColor="background1"/>
        </w:rPr>
        <w:t>.</w:t>
      </w:r>
      <w:r w:rsidR="00823161" w:rsidRPr="00F73319">
        <w:rPr>
          <w:rFonts w:ascii="Times New Roman" w:hAnsi="Times New Roman"/>
          <w:color w:val="FFFFFF" w:themeColor="background1"/>
        </w:rPr>
        <w:tab/>
      </w:r>
      <w:r w:rsidR="00823161" w:rsidRPr="00F73319">
        <w:rPr>
          <w:rFonts w:ascii="Times New Roman" w:hAnsi="Times New Roman"/>
          <w:color w:val="FFFFFF" w:themeColor="background1"/>
        </w:rPr>
        <w:tab/>
      </w:r>
      <w:r w:rsidR="00823161" w:rsidRPr="00F73319">
        <w:rPr>
          <w:rFonts w:ascii="Times New Roman" w:hAnsi="Times New Roman"/>
          <w:color w:val="FFFFFF" w:themeColor="background1"/>
        </w:rPr>
        <w:tab/>
        <w:t>Break Fast</w:t>
      </w:r>
      <w:r w:rsidR="00823161" w:rsidRPr="00F73319">
        <w:rPr>
          <w:rFonts w:ascii="Times New Roman" w:hAnsi="Times New Roman"/>
          <w:color w:val="FFFFFF" w:themeColor="background1"/>
        </w:rPr>
        <w:tab/>
      </w:r>
      <w:r w:rsidR="00823161" w:rsidRPr="00F73319">
        <w:rPr>
          <w:rFonts w:ascii="Times New Roman" w:hAnsi="Times New Roman"/>
          <w:color w:val="FFFFFF" w:themeColor="background1"/>
        </w:rPr>
        <w:tab/>
      </w:r>
      <w:r w:rsidR="00823161" w:rsidRPr="00F73319">
        <w:rPr>
          <w:rFonts w:ascii="Times New Roman" w:hAnsi="Times New Roman"/>
          <w:color w:val="FFFFFF" w:themeColor="background1"/>
        </w:rPr>
        <w:tab/>
        <w:t>Faculty House</w:t>
      </w:r>
    </w:p>
    <w:p w:rsidR="008E582E" w:rsidRPr="008A1EB0" w:rsidRDefault="008E582E" w:rsidP="00024514">
      <w:pPr>
        <w:spacing w:line="240" w:lineRule="auto"/>
        <w:ind w:right="95"/>
        <w:contextualSpacing/>
        <w:jc w:val="center"/>
        <w:rPr>
          <w:rFonts w:ascii="Times New Roman" w:hAnsi="Times New Roman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457"/>
        <w:gridCol w:w="2731"/>
        <w:gridCol w:w="3119"/>
      </w:tblGrid>
      <w:tr w:rsidR="00823161" w:rsidRPr="008A1EB0" w:rsidTr="00105DE5">
        <w:trPr>
          <w:trHeight w:val="261"/>
        </w:trPr>
        <w:tc>
          <w:tcPr>
            <w:tcW w:w="8931" w:type="dxa"/>
            <w:gridSpan w:val="3"/>
          </w:tcPr>
          <w:p w:rsidR="00823161" w:rsidRPr="009E298F" w:rsidRDefault="007264B1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E298F">
              <w:rPr>
                <w:rFonts w:ascii="Times New Roman" w:hAnsi="Times New Roman"/>
                <w:b/>
                <w:sz w:val="24"/>
                <w:szCs w:val="24"/>
              </w:rPr>
              <w:t xml:space="preserve">Technical Session - </w:t>
            </w:r>
            <w:r w:rsidR="00823161" w:rsidRPr="009E298F">
              <w:rPr>
                <w:rFonts w:ascii="Times New Roman" w:hAnsi="Times New Roman"/>
                <w:b/>
                <w:sz w:val="24"/>
                <w:szCs w:val="24"/>
              </w:rPr>
              <w:t>IV</w:t>
            </w:r>
          </w:p>
        </w:tc>
      </w:tr>
      <w:tr w:rsidR="00823161" w:rsidRPr="008A1EB0" w:rsidTr="0025323C">
        <w:trPr>
          <w:trHeight w:val="390"/>
        </w:trPr>
        <w:tc>
          <w:tcPr>
            <w:tcW w:w="8931" w:type="dxa"/>
            <w:gridSpan w:val="3"/>
          </w:tcPr>
          <w:p w:rsidR="00105DE5" w:rsidRDefault="00823161" w:rsidP="00024514">
            <w:pPr>
              <w:spacing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</w:rPr>
            </w:pPr>
            <w:r w:rsidRPr="00C2458E">
              <w:rPr>
                <w:rFonts w:ascii="Times New Roman" w:hAnsi="Times New Roman"/>
                <w:b/>
              </w:rPr>
              <w:t>9.00 a.m. to 11.00 a.m</w:t>
            </w:r>
            <w:r w:rsidR="00E1031C">
              <w:rPr>
                <w:rFonts w:ascii="Times New Roman" w:hAnsi="Times New Roman"/>
                <w:b/>
              </w:rPr>
              <w:t>.</w:t>
            </w:r>
            <w:r w:rsidRPr="00C2458E">
              <w:rPr>
                <w:rFonts w:ascii="Times New Roman" w:hAnsi="Times New Roman"/>
                <w:b/>
              </w:rPr>
              <w:t xml:space="preserve">                                      </w:t>
            </w:r>
          </w:p>
          <w:p w:rsidR="00823161" w:rsidRPr="00C2458E" w:rsidRDefault="00823161" w:rsidP="00024514">
            <w:pPr>
              <w:spacing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</w:rPr>
            </w:pPr>
            <w:r w:rsidRPr="00C2458E">
              <w:rPr>
                <w:rFonts w:ascii="Times New Roman" w:hAnsi="Times New Roman"/>
                <w:b/>
              </w:rPr>
              <w:t xml:space="preserve"> Tagore Auditorium</w:t>
            </w:r>
          </w:p>
          <w:p w:rsidR="00823161" w:rsidRPr="00C2458E" w:rsidRDefault="004B23AA" w:rsidP="007264B1">
            <w:pPr>
              <w:spacing w:line="240" w:lineRule="auto"/>
              <w:ind w:right="95"/>
              <w:contextualSpacing/>
              <w:rPr>
                <w:rFonts w:ascii="Times New Roman" w:hAnsi="Times New Roman"/>
                <w:b/>
              </w:rPr>
            </w:pPr>
            <w:r w:rsidRPr="004D704E">
              <w:rPr>
                <w:rFonts w:ascii="Times New Roman" w:hAnsi="Times New Roman"/>
                <w:b/>
              </w:rPr>
              <w:t>Chairperson</w:t>
            </w:r>
            <w:r w:rsidR="00832F57">
              <w:rPr>
                <w:rFonts w:ascii="Times New Roman" w:hAnsi="Times New Roman"/>
                <w:b/>
              </w:rPr>
              <w:t>s</w:t>
            </w:r>
            <w:r w:rsidR="004D704E" w:rsidRPr="004D704E">
              <w:rPr>
                <w:rFonts w:ascii="Times New Roman" w:hAnsi="Times New Roman"/>
                <w:b/>
              </w:rPr>
              <w:t>:</w:t>
            </w:r>
            <w:r w:rsidRPr="004D704E">
              <w:rPr>
                <w:rFonts w:ascii="Times New Roman" w:hAnsi="Times New Roman"/>
                <w:b/>
              </w:rPr>
              <w:t xml:space="preserve">   </w:t>
            </w:r>
            <w:r w:rsidR="004D704E" w:rsidRPr="00A069D8"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  <w:r w:rsidR="00C971C3" w:rsidRPr="00A069D8">
              <w:rPr>
                <w:rFonts w:ascii="Times New Roman" w:hAnsi="Times New Roman"/>
                <w:b/>
                <w:sz w:val="24"/>
                <w:szCs w:val="24"/>
              </w:rPr>
              <w:t>Kim Plofker,</w:t>
            </w:r>
            <w:r w:rsidR="007264B1"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  <w:r w:rsidR="00C971C3" w:rsidRPr="00A069D8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C971C3" w:rsidRPr="00A069D8">
              <w:rPr>
                <w:rFonts w:ascii="Times New Roman" w:hAnsi="Times New Roman"/>
                <w:b/>
                <w:bCs/>
                <w:sz w:val="24"/>
                <w:szCs w:val="24"/>
              </w:rPr>
              <w:t>USA</w:t>
            </w:r>
            <w:r w:rsidR="00C971C3" w:rsidRPr="00A069D8">
              <w:rPr>
                <w:rFonts w:ascii="Times New Roman" w:hAnsi="Times New Roman"/>
                <w:b/>
                <w:bCs/>
                <w:i/>
                <w:color w:val="FF0000"/>
                <w:sz w:val="24"/>
                <w:szCs w:val="24"/>
              </w:rPr>
              <w:tab/>
            </w:r>
          </w:p>
        </w:tc>
      </w:tr>
      <w:tr w:rsidR="007715AB" w:rsidRPr="008A1EB0" w:rsidTr="0025323C">
        <w:trPr>
          <w:trHeight w:val="720"/>
        </w:trPr>
        <w:tc>
          <w:tcPr>
            <w:tcW w:w="0" w:type="auto"/>
          </w:tcPr>
          <w:p w:rsidR="00823161" w:rsidRPr="008A1EB0" w:rsidRDefault="002364EF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.00 a.m. to 9.3</w:t>
            </w:r>
            <w:r w:rsidR="00823161" w:rsidRPr="008A1EB0">
              <w:rPr>
                <w:rFonts w:ascii="Times New Roman" w:hAnsi="Times New Roman"/>
              </w:rPr>
              <w:t>0 a.m</w:t>
            </w:r>
            <w:r w:rsidR="00D74FB0">
              <w:rPr>
                <w:rFonts w:ascii="Times New Roman" w:hAnsi="Times New Roman"/>
              </w:rPr>
              <w:t>.</w:t>
            </w:r>
          </w:p>
        </w:tc>
        <w:tc>
          <w:tcPr>
            <w:tcW w:w="0" w:type="auto"/>
          </w:tcPr>
          <w:p w:rsidR="007264B1" w:rsidRDefault="00E1031C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9</w:t>
            </w:r>
          </w:p>
          <w:p w:rsidR="00A2495F" w:rsidRDefault="00823161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Yukio Ohashi</w:t>
            </w:r>
            <w:r w:rsidR="002D454E" w:rsidRPr="008A1EB0">
              <w:rPr>
                <w:rFonts w:ascii="Times New Roman" w:hAnsi="Times New Roman"/>
              </w:rPr>
              <w:t xml:space="preserve"> </w:t>
            </w:r>
          </w:p>
          <w:p w:rsidR="00823161" w:rsidRPr="008A1EB0" w:rsidRDefault="002D454E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4A1471">
              <w:rPr>
                <w:rFonts w:ascii="Times New Roman" w:hAnsi="Times New Roman"/>
                <w:i/>
                <w:sz w:val="20"/>
                <w:szCs w:val="20"/>
              </w:rPr>
              <w:t>Japan</w:t>
            </w:r>
          </w:p>
        </w:tc>
        <w:tc>
          <w:tcPr>
            <w:tcW w:w="2577" w:type="dxa"/>
          </w:tcPr>
          <w:p w:rsidR="00823161" w:rsidRPr="008A1EB0" w:rsidRDefault="00823161" w:rsidP="007264B1">
            <w:pPr>
              <w:spacing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On the Mesopotamian </w:t>
            </w:r>
            <w:r w:rsidR="007264B1">
              <w:rPr>
                <w:rFonts w:ascii="Times New Roman" w:hAnsi="Times New Roman"/>
              </w:rPr>
              <w:t>Z</w:t>
            </w:r>
            <w:r w:rsidRPr="008A1EB0">
              <w:rPr>
                <w:rFonts w:ascii="Times New Roman" w:hAnsi="Times New Roman"/>
              </w:rPr>
              <w:t>ig-</w:t>
            </w:r>
            <w:r w:rsidR="007264B1">
              <w:rPr>
                <w:rFonts w:ascii="Times New Roman" w:hAnsi="Times New Roman"/>
              </w:rPr>
              <w:t>Z</w:t>
            </w:r>
            <w:r w:rsidRPr="008A1EB0">
              <w:rPr>
                <w:rFonts w:ascii="Times New Roman" w:hAnsi="Times New Roman"/>
              </w:rPr>
              <w:t xml:space="preserve">ag </w:t>
            </w:r>
            <w:r w:rsidR="007264B1">
              <w:rPr>
                <w:rFonts w:ascii="Times New Roman" w:hAnsi="Times New Roman"/>
              </w:rPr>
              <w:t>F</w:t>
            </w:r>
            <w:r w:rsidRPr="008A1EB0">
              <w:rPr>
                <w:rFonts w:ascii="Times New Roman" w:hAnsi="Times New Roman"/>
              </w:rPr>
              <w:t>unction of the</w:t>
            </w:r>
            <w:r w:rsidR="007264B1">
              <w:rPr>
                <w:rFonts w:ascii="Times New Roman" w:hAnsi="Times New Roman"/>
              </w:rPr>
              <w:t xml:space="preserve"> Day L</w:t>
            </w:r>
            <w:r w:rsidRPr="008A1EB0">
              <w:rPr>
                <w:rFonts w:ascii="Times New Roman" w:hAnsi="Times New Roman"/>
              </w:rPr>
              <w:t>ength</w:t>
            </w:r>
          </w:p>
        </w:tc>
      </w:tr>
      <w:tr w:rsidR="007715AB" w:rsidRPr="008A1EB0" w:rsidTr="0025323C">
        <w:trPr>
          <w:trHeight w:val="555"/>
        </w:trPr>
        <w:tc>
          <w:tcPr>
            <w:tcW w:w="0" w:type="auto"/>
          </w:tcPr>
          <w:p w:rsidR="00823161" w:rsidRPr="008A1EB0" w:rsidRDefault="002364EF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.30 a.m. to 10.00</w:t>
            </w:r>
            <w:r w:rsidR="00823161" w:rsidRPr="008A1EB0">
              <w:rPr>
                <w:rFonts w:ascii="Times New Roman" w:hAnsi="Times New Roman"/>
              </w:rPr>
              <w:t xml:space="preserve"> a.m</w:t>
            </w:r>
            <w:r w:rsidR="00D74FB0">
              <w:rPr>
                <w:rFonts w:ascii="Times New Roman" w:hAnsi="Times New Roman"/>
              </w:rPr>
              <w:t>.</w:t>
            </w:r>
          </w:p>
        </w:tc>
        <w:tc>
          <w:tcPr>
            <w:tcW w:w="0" w:type="auto"/>
          </w:tcPr>
          <w:p w:rsidR="007264B1" w:rsidRDefault="00823161" w:rsidP="00E1031C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Talk </w:t>
            </w:r>
            <w:r w:rsidR="00E1031C">
              <w:rPr>
                <w:rFonts w:ascii="Times New Roman" w:hAnsi="Times New Roman"/>
              </w:rPr>
              <w:t>10</w:t>
            </w:r>
          </w:p>
          <w:p w:rsidR="007264B1" w:rsidRDefault="00823161" w:rsidP="00E1031C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Pierre Sylvain Filliozat</w:t>
            </w:r>
            <w:r w:rsidR="002D454E" w:rsidRPr="008A1EB0">
              <w:rPr>
                <w:rFonts w:ascii="Times New Roman" w:hAnsi="Times New Roman"/>
              </w:rPr>
              <w:t xml:space="preserve"> </w:t>
            </w:r>
          </w:p>
          <w:p w:rsidR="00823161" w:rsidRPr="008A1EB0" w:rsidRDefault="002D454E" w:rsidP="00E1031C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4A1471">
              <w:rPr>
                <w:rFonts w:ascii="Times New Roman" w:hAnsi="Times New Roman"/>
                <w:i/>
                <w:sz w:val="20"/>
                <w:szCs w:val="20"/>
              </w:rPr>
              <w:t>France</w:t>
            </w:r>
          </w:p>
        </w:tc>
        <w:tc>
          <w:tcPr>
            <w:tcW w:w="2577" w:type="dxa"/>
          </w:tcPr>
          <w:p w:rsidR="00823161" w:rsidRPr="008A1EB0" w:rsidRDefault="00823161" w:rsidP="007264B1">
            <w:pPr>
              <w:autoSpaceDE w:val="0"/>
              <w:autoSpaceDN w:val="0"/>
              <w:adjustRightInd w:val="0"/>
              <w:spacing w:line="240" w:lineRule="auto"/>
              <w:ind w:right="95"/>
              <w:contextualSpacing/>
              <w:jc w:val="center"/>
              <w:rPr>
                <w:rFonts w:ascii="Times New Roman" w:eastAsia="GandhariUnicode" w:hAnsi="Times New Roman"/>
              </w:rPr>
            </w:pPr>
            <w:r w:rsidRPr="008A1EB0">
              <w:rPr>
                <w:rFonts w:ascii="Times New Roman" w:eastAsia="GandhariUnicode" w:hAnsi="Times New Roman"/>
              </w:rPr>
              <w:t xml:space="preserve">Fundamentals of </w:t>
            </w:r>
            <w:r w:rsidR="007264B1">
              <w:rPr>
                <w:rFonts w:ascii="Times New Roman" w:eastAsia="GandhariUnicode" w:hAnsi="Times New Roman"/>
              </w:rPr>
              <w:t>A</w:t>
            </w:r>
            <w:r w:rsidRPr="008A1EB0">
              <w:rPr>
                <w:rFonts w:ascii="Times New Roman" w:eastAsia="GandhariUnicode" w:hAnsi="Times New Roman"/>
              </w:rPr>
              <w:t>rithmetics according to Śaṅkara Vāriyar(Kerala, 1500-1560)</w:t>
            </w:r>
          </w:p>
        </w:tc>
      </w:tr>
      <w:tr w:rsidR="007715AB" w:rsidRPr="008A1EB0" w:rsidTr="0025323C">
        <w:trPr>
          <w:trHeight w:val="396"/>
        </w:trPr>
        <w:tc>
          <w:tcPr>
            <w:tcW w:w="0" w:type="auto"/>
          </w:tcPr>
          <w:p w:rsidR="00823161" w:rsidRPr="008A1EB0" w:rsidRDefault="002364EF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.00 a.m. to 10.3</w:t>
            </w:r>
            <w:r w:rsidR="00823161" w:rsidRPr="008A1EB0">
              <w:rPr>
                <w:rFonts w:ascii="Times New Roman" w:hAnsi="Times New Roman"/>
              </w:rPr>
              <w:t>0 a.m</w:t>
            </w:r>
            <w:r w:rsidR="00D74FB0">
              <w:rPr>
                <w:rFonts w:ascii="Times New Roman" w:hAnsi="Times New Roman"/>
              </w:rPr>
              <w:t>.</w:t>
            </w:r>
          </w:p>
        </w:tc>
        <w:tc>
          <w:tcPr>
            <w:tcW w:w="0" w:type="auto"/>
          </w:tcPr>
          <w:p w:rsidR="007264B1" w:rsidRDefault="00E1031C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</w:t>
            </w:r>
            <w:r w:rsidR="007264B1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11</w:t>
            </w:r>
          </w:p>
          <w:p w:rsidR="00A2495F" w:rsidRDefault="00823161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K.</w:t>
            </w:r>
            <w:r w:rsidR="0031566F" w:rsidRPr="008A1EB0">
              <w:rPr>
                <w:rFonts w:ascii="Times New Roman" w:hAnsi="Times New Roman"/>
              </w:rPr>
              <w:t xml:space="preserve"> </w:t>
            </w:r>
            <w:r w:rsidRPr="008A1EB0">
              <w:rPr>
                <w:rFonts w:ascii="Times New Roman" w:hAnsi="Times New Roman"/>
              </w:rPr>
              <w:t>Ramasubra</w:t>
            </w:r>
            <w:r w:rsidR="00EA1DEA">
              <w:rPr>
                <w:rFonts w:ascii="Times New Roman" w:hAnsi="Times New Roman"/>
              </w:rPr>
              <w:t>ma</w:t>
            </w:r>
            <w:r w:rsidRPr="008A1EB0">
              <w:rPr>
                <w:rFonts w:ascii="Times New Roman" w:hAnsi="Times New Roman"/>
              </w:rPr>
              <w:t>nian</w:t>
            </w:r>
          </w:p>
          <w:p w:rsidR="00823161" w:rsidRPr="008A1EB0" w:rsidRDefault="00AC085C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4A1471">
              <w:rPr>
                <w:rFonts w:ascii="Times New Roman" w:hAnsi="Times New Roman"/>
                <w:i/>
                <w:sz w:val="20"/>
                <w:szCs w:val="20"/>
              </w:rPr>
              <w:t>IIT Mumbai</w:t>
            </w:r>
            <w:r w:rsidR="004E5CFB" w:rsidRPr="004A1471">
              <w:rPr>
                <w:rFonts w:ascii="Times New Roman" w:hAnsi="Times New Roman"/>
                <w:i/>
                <w:sz w:val="20"/>
                <w:szCs w:val="20"/>
              </w:rPr>
              <w:t>,</w:t>
            </w:r>
            <w:r w:rsidR="00EC4CCC" w:rsidRPr="004A1471">
              <w:rPr>
                <w:rFonts w:ascii="Times New Roman" w:hAnsi="Times New Roman"/>
                <w:i/>
                <w:sz w:val="20"/>
                <w:szCs w:val="20"/>
              </w:rPr>
              <w:t xml:space="preserve"> </w:t>
            </w:r>
            <w:r w:rsidR="004E5CFB" w:rsidRPr="004A1471">
              <w:rPr>
                <w:rFonts w:ascii="Times New Roman" w:hAnsi="Times New Roman"/>
                <w:i/>
                <w:sz w:val="20"/>
                <w:szCs w:val="20"/>
              </w:rPr>
              <w:t>India</w:t>
            </w:r>
          </w:p>
        </w:tc>
        <w:tc>
          <w:tcPr>
            <w:tcW w:w="2577" w:type="dxa"/>
          </w:tcPr>
          <w:p w:rsidR="00823161" w:rsidRPr="008A1EB0" w:rsidRDefault="00823161" w:rsidP="00024514">
            <w:pPr>
              <w:spacing w:line="240" w:lineRule="auto"/>
              <w:ind w:right="95"/>
              <w:contextualSpacing/>
              <w:jc w:val="center"/>
              <w:rPr>
                <w:rStyle w:val="apple-converted-space"/>
                <w:rFonts w:ascii="Times New Roman" w:hAnsi="Times New Roman"/>
                <w:iCs/>
                <w:color w:val="222222"/>
                <w:shd w:val="clear" w:color="auto" w:fill="FFFFFF"/>
              </w:rPr>
            </w:pPr>
            <w:r w:rsidRPr="008A1EB0">
              <w:rPr>
                <w:rFonts w:ascii="Times New Roman" w:hAnsi="Times New Roman"/>
                <w:iCs/>
                <w:color w:val="222222"/>
                <w:shd w:val="clear" w:color="auto" w:fill="FFFFFF"/>
              </w:rPr>
              <w:t xml:space="preserve">Finding the </w:t>
            </w:r>
            <w:r w:rsidR="007264B1">
              <w:rPr>
                <w:rFonts w:ascii="Times New Roman" w:hAnsi="Times New Roman"/>
                <w:iCs/>
                <w:color w:val="222222"/>
                <w:shd w:val="clear" w:color="auto" w:fill="FFFFFF"/>
              </w:rPr>
              <w:t>Capa (arc) in terms of Jya and S</w:t>
            </w:r>
            <w:r w:rsidRPr="008A1EB0">
              <w:rPr>
                <w:rFonts w:ascii="Times New Roman" w:hAnsi="Times New Roman"/>
                <w:iCs/>
                <w:color w:val="222222"/>
                <w:shd w:val="clear" w:color="auto" w:fill="FFFFFF"/>
              </w:rPr>
              <w:t>ara</w:t>
            </w:r>
            <w:r w:rsidR="007264B1">
              <w:rPr>
                <w:rFonts w:ascii="Times New Roman" w:hAnsi="Times New Roman"/>
                <w:iCs/>
                <w:color w:val="222222"/>
                <w:shd w:val="clear" w:color="auto" w:fill="FFFFFF"/>
              </w:rPr>
              <w:t xml:space="preserve"> </w:t>
            </w:r>
            <w:r w:rsidRPr="008A1EB0">
              <w:rPr>
                <w:rFonts w:ascii="Times New Roman" w:hAnsi="Times New Roman"/>
                <w:iCs/>
                <w:color w:val="222222"/>
                <w:shd w:val="clear" w:color="auto" w:fill="FFFFFF"/>
              </w:rPr>
              <w:t xml:space="preserve"> (</w:t>
            </w:r>
            <w:r w:rsidR="007264B1">
              <w:rPr>
                <w:rFonts w:ascii="Times New Roman" w:hAnsi="Times New Roman"/>
                <w:iCs/>
                <w:color w:val="222222"/>
                <w:shd w:val="clear" w:color="auto" w:fill="FFFFFF"/>
              </w:rPr>
              <w:t>C</w:t>
            </w:r>
            <w:r w:rsidRPr="008A1EB0">
              <w:rPr>
                <w:rFonts w:ascii="Times New Roman" w:hAnsi="Times New Roman"/>
                <w:iCs/>
                <w:color w:val="222222"/>
                <w:shd w:val="clear" w:color="auto" w:fill="FFFFFF"/>
              </w:rPr>
              <w:t>hords)</w:t>
            </w:r>
          </w:p>
          <w:p w:rsidR="00823161" w:rsidRPr="008A1EB0" w:rsidRDefault="00823161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</w:tc>
      </w:tr>
      <w:tr w:rsidR="00FA43D6" w:rsidRPr="008A1EB0" w:rsidTr="007264B1">
        <w:trPr>
          <w:trHeight w:val="847"/>
        </w:trPr>
        <w:tc>
          <w:tcPr>
            <w:tcW w:w="0" w:type="auto"/>
          </w:tcPr>
          <w:p w:rsidR="00FA43D6" w:rsidRDefault="00705429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.30 a.m. to 11.00 a.m.</w:t>
            </w:r>
          </w:p>
        </w:tc>
        <w:tc>
          <w:tcPr>
            <w:tcW w:w="0" w:type="auto"/>
          </w:tcPr>
          <w:p w:rsidR="00B8324A" w:rsidRDefault="00705429" w:rsidP="00B8324A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</w:t>
            </w:r>
            <w:r w:rsidR="007264B1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 xml:space="preserve">12 </w:t>
            </w:r>
            <w:r w:rsidR="00B12AB6">
              <w:rPr>
                <w:rFonts w:ascii="Times New Roman" w:hAnsi="Times New Roman"/>
              </w:rPr>
              <w:t xml:space="preserve"> </w:t>
            </w:r>
          </w:p>
          <w:p w:rsidR="00976B5F" w:rsidRDefault="009A2B8D" w:rsidP="009A2B8D">
            <w:pPr>
              <w:tabs>
                <w:tab w:val="left" w:pos="1876"/>
              </w:tabs>
              <w:spacing w:after="0" w:line="240" w:lineRule="auto"/>
              <w:ind w:left="-83" w:right="-108"/>
              <w:contextualSpacing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D31077">
              <w:rPr>
                <w:rFonts w:ascii="Times New Roman" w:hAnsi="Times New Roman"/>
              </w:rPr>
              <w:t>Oscar Jao Abdounur</w:t>
            </w:r>
            <w:r w:rsidRPr="00021DC8">
              <w:rPr>
                <w:rFonts w:ascii="Times New Roman" w:eastAsiaTheme="minorHAnsi" w:hAnsi="Times New Roman"/>
                <w:b/>
                <w:sz w:val="24"/>
                <w:szCs w:val="24"/>
              </w:rPr>
              <w:t xml:space="preserve"> </w:t>
            </w:r>
          </w:p>
          <w:p w:rsidR="00FA43D6" w:rsidRDefault="009A2B8D" w:rsidP="007264B1">
            <w:pPr>
              <w:tabs>
                <w:tab w:val="left" w:pos="1893"/>
              </w:tabs>
              <w:spacing w:after="0" w:line="240" w:lineRule="auto"/>
              <w:ind w:left="-83" w:right="-108"/>
              <w:contextualSpacing/>
              <w:jc w:val="center"/>
              <w:rPr>
                <w:rFonts w:ascii="Times New Roman" w:hAnsi="Times New Roman"/>
              </w:rPr>
            </w:pPr>
            <w:r w:rsidRPr="00021DC8">
              <w:rPr>
                <w:rFonts w:ascii="Times New Roman" w:hAnsi="Times New Roman"/>
                <w:i/>
                <w:sz w:val="20"/>
                <w:szCs w:val="20"/>
              </w:rPr>
              <w:t>Brazil</w:t>
            </w:r>
          </w:p>
        </w:tc>
        <w:tc>
          <w:tcPr>
            <w:tcW w:w="2577" w:type="dxa"/>
          </w:tcPr>
          <w:p w:rsidR="00FA43D6" w:rsidRPr="00113479" w:rsidRDefault="009A2B8D" w:rsidP="007264B1">
            <w:pPr>
              <w:tabs>
                <w:tab w:val="left" w:pos="1893"/>
              </w:tabs>
              <w:spacing w:after="0" w:line="240" w:lineRule="auto"/>
              <w:ind w:left="-83" w:right="-108"/>
              <w:contextualSpacing/>
              <w:jc w:val="center"/>
              <w:rPr>
                <w:rFonts w:ascii="Times New Roman" w:hAnsi="Times New Roman"/>
                <w:iCs/>
                <w:color w:val="222222"/>
                <w:shd w:val="clear" w:color="auto" w:fill="FFFFFF"/>
              </w:rPr>
            </w:pPr>
            <w:r w:rsidRPr="00113479">
              <w:rPr>
                <w:rFonts w:ascii="Times New Roman" w:hAnsi="Times New Roman"/>
                <w:bCs/>
                <w:color w:val="222222"/>
                <w:shd w:val="clear" w:color="auto" w:fill="FFFFFF"/>
              </w:rPr>
              <w:t xml:space="preserve">Mathematical Conceptual </w:t>
            </w:r>
            <w:r w:rsidR="00A726A3" w:rsidRPr="00113479">
              <w:rPr>
                <w:rFonts w:ascii="Times New Roman" w:hAnsi="Times New Roman"/>
                <w:bCs/>
                <w:shd w:val="clear" w:color="auto" w:fill="FFFFFF"/>
              </w:rPr>
              <w:t>C</w:t>
            </w:r>
            <w:r w:rsidRPr="00113479">
              <w:rPr>
                <w:rFonts w:ascii="Times New Roman" w:hAnsi="Times New Roman"/>
                <w:bCs/>
                <w:shd w:val="clear" w:color="auto" w:fill="FFFFFF"/>
              </w:rPr>
              <w:t>hanges</w:t>
            </w:r>
            <w:r w:rsidRPr="00113479">
              <w:rPr>
                <w:rStyle w:val="apple-converted-space"/>
                <w:rFonts w:ascii="Times New Roman" w:hAnsi="Times New Roman"/>
                <w:bCs/>
                <w:shd w:val="clear" w:color="auto" w:fill="FFFFFF"/>
              </w:rPr>
              <w:t> </w:t>
            </w:r>
            <w:bookmarkStart w:id="0" w:name="13949e3d6a677600_OLE_LINK24"/>
            <w:r w:rsidRPr="00113479">
              <w:rPr>
                <w:rFonts w:ascii="Times New Roman" w:hAnsi="Times New Roman"/>
                <w:bCs/>
                <w:shd w:val="clear" w:color="auto" w:fill="FFFFFF"/>
              </w:rPr>
              <w:t>in Renaissance</w:t>
            </w:r>
            <w:r w:rsidRPr="00113479">
              <w:rPr>
                <w:rStyle w:val="apple-converted-space"/>
                <w:rFonts w:ascii="Times New Roman" w:hAnsi="Times New Roman"/>
                <w:bCs/>
                <w:shd w:val="clear" w:color="auto" w:fill="FFFFFF"/>
              </w:rPr>
              <w:t> </w:t>
            </w:r>
            <w:bookmarkEnd w:id="0"/>
            <w:r w:rsidR="007264B1" w:rsidRPr="00113479">
              <w:rPr>
                <w:rStyle w:val="apple-converted-space"/>
                <w:rFonts w:ascii="Times New Roman" w:hAnsi="Times New Roman"/>
                <w:bCs/>
                <w:shd w:val="clear" w:color="auto" w:fill="FFFFFF"/>
              </w:rPr>
              <w:t>M</w:t>
            </w:r>
            <w:r w:rsidRPr="00113479">
              <w:rPr>
                <w:rFonts w:ascii="Times New Roman" w:hAnsi="Times New Roman"/>
                <w:bCs/>
                <w:shd w:val="clear" w:color="auto" w:fill="FFFFFF"/>
              </w:rPr>
              <w:t>usic</w:t>
            </w:r>
          </w:p>
        </w:tc>
      </w:tr>
    </w:tbl>
    <w:p w:rsidR="00823161" w:rsidRPr="008A1EB0" w:rsidRDefault="00823161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823161" w:rsidRPr="00F73319" w:rsidRDefault="00823161" w:rsidP="00924B5E">
      <w:pPr>
        <w:shd w:val="clear" w:color="auto" w:fill="000000" w:themeFill="text1"/>
        <w:spacing w:after="0" w:line="240" w:lineRule="auto"/>
        <w:ind w:right="95"/>
        <w:contextualSpacing/>
        <w:jc w:val="center"/>
        <w:rPr>
          <w:rFonts w:ascii="Times New Roman" w:hAnsi="Times New Roman"/>
          <w:color w:val="FFFFFF" w:themeColor="background1"/>
        </w:rPr>
      </w:pPr>
      <w:r w:rsidRPr="00F73319">
        <w:rPr>
          <w:rFonts w:ascii="Times New Roman" w:hAnsi="Times New Roman"/>
          <w:color w:val="FFFFFF" w:themeColor="background1"/>
        </w:rPr>
        <w:t>11.00 a.m. to 11.20 a.m.                          TEA B</w:t>
      </w:r>
      <w:r w:rsidR="00330D3A" w:rsidRPr="00F73319">
        <w:rPr>
          <w:rFonts w:ascii="Times New Roman" w:hAnsi="Times New Roman"/>
          <w:color w:val="FFFFFF" w:themeColor="background1"/>
        </w:rPr>
        <w:t xml:space="preserve">reak         </w:t>
      </w:r>
      <w:r w:rsidR="00330D3A" w:rsidRPr="00F73319">
        <w:rPr>
          <w:rFonts w:ascii="Times New Roman" w:hAnsi="Times New Roman"/>
          <w:color w:val="FFFFFF" w:themeColor="background1"/>
        </w:rPr>
        <w:tab/>
        <w:t>Tagore Auditorium</w:t>
      </w:r>
    </w:p>
    <w:p w:rsidR="00823161" w:rsidRPr="008A1EB0" w:rsidRDefault="00823161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A726A3" w:rsidRDefault="00A726A3" w:rsidP="00A726A3">
      <w:pPr>
        <w:spacing w:after="0" w:line="240" w:lineRule="auto"/>
        <w:ind w:right="-164"/>
        <w:contextualSpacing/>
        <w:jc w:val="center"/>
        <w:rPr>
          <w:rFonts w:ascii="Times New Roman" w:hAnsi="Times New Roman"/>
          <w:i/>
          <w:sz w:val="24"/>
          <w:szCs w:val="24"/>
        </w:rPr>
      </w:pPr>
    </w:p>
    <w:p w:rsidR="00FC7E9E" w:rsidRDefault="00FC7E9E" w:rsidP="00A726A3">
      <w:pPr>
        <w:spacing w:after="0" w:line="240" w:lineRule="auto"/>
        <w:ind w:right="-164"/>
        <w:contextualSpacing/>
        <w:jc w:val="center"/>
        <w:rPr>
          <w:rFonts w:ascii="Times New Roman" w:hAnsi="Times New Roman"/>
          <w:i/>
          <w:sz w:val="24"/>
          <w:szCs w:val="24"/>
        </w:rPr>
      </w:pPr>
    </w:p>
    <w:p w:rsidR="00FC7E9E" w:rsidRDefault="00FC7E9E" w:rsidP="00A726A3">
      <w:pPr>
        <w:spacing w:after="0" w:line="240" w:lineRule="auto"/>
        <w:ind w:right="-164"/>
        <w:contextualSpacing/>
        <w:jc w:val="center"/>
        <w:rPr>
          <w:rFonts w:ascii="Times New Roman" w:hAnsi="Times New Roman"/>
          <w:i/>
          <w:sz w:val="24"/>
          <w:szCs w:val="24"/>
        </w:rPr>
      </w:pPr>
    </w:p>
    <w:p w:rsidR="00FC7E9E" w:rsidRDefault="00FC7E9E" w:rsidP="00A726A3">
      <w:pPr>
        <w:spacing w:after="0" w:line="240" w:lineRule="auto"/>
        <w:ind w:right="-164"/>
        <w:contextualSpacing/>
        <w:jc w:val="center"/>
        <w:rPr>
          <w:rFonts w:ascii="Times New Roman" w:hAnsi="Times New Roman"/>
          <w:i/>
          <w:sz w:val="24"/>
          <w:szCs w:val="24"/>
        </w:rPr>
      </w:pPr>
    </w:p>
    <w:p w:rsidR="00FC7E9E" w:rsidRDefault="00FC7E9E" w:rsidP="00A726A3">
      <w:pPr>
        <w:spacing w:after="0" w:line="240" w:lineRule="auto"/>
        <w:ind w:right="-164"/>
        <w:contextualSpacing/>
        <w:jc w:val="center"/>
        <w:rPr>
          <w:rFonts w:ascii="Times New Roman" w:hAnsi="Times New Roman"/>
          <w:i/>
          <w:sz w:val="24"/>
          <w:szCs w:val="24"/>
        </w:rPr>
      </w:pPr>
    </w:p>
    <w:p w:rsidR="00FC7E9E" w:rsidRDefault="00FC7E9E" w:rsidP="00A726A3">
      <w:pPr>
        <w:spacing w:after="0" w:line="240" w:lineRule="auto"/>
        <w:ind w:right="-164"/>
        <w:contextualSpacing/>
        <w:jc w:val="center"/>
        <w:rPr>
          <w:rFonts w:ascii="Times New Roman" w:hAnsi="Times New Roman"/>
          <w:i/>
          <w:sz w:val="24"/>
          <w:szCs w:val="24"/>
        </w:rPr>
      </w:pPr>
    </w:p>
    <w:p w:rsidR="00FC7E9E" w:rsidRDefault="00FC7E9E" w:rsidP="00A726A3">
      <w:pPr>
        <w:spacing w:after="0" w:line="240" w:lineRule="auto"/>
        <w:ind w:right="-164"/>
        <w:contextualSpacing/>
        <w:jc w:val="center"/>
        <w:rPr>
          <w:rFonts w:ascii="Times New Roman" w:hAnsi="Times New Roman"/>
          <w:i/>
          <w:sz w:val="24"/>
          <w:szCs w:val="24"/>
        </w:rPr>
      </w:pPr>
    </w:p>
    <w:p w:rsidR="00FC7E9E" w:rsidRDefault="00FC7E9E" w:rsidP="00A726A3">
      <w:pPr>
        <w:spacing w:after="0" w:line="240" w:lineRule="auto"/>
        <w:ind w:right="-164"/>
        <w:contextualSpacing/>
        <w:jc w:val="center"/>
        <w:rPr>
          <w:rFonts w:ascii="Times New Roman" w:hAnsi="Times New Roman"/>
          <w:i/>
          <w:sz w:val="24"/>
          <w:szCs w:val="24"/>
        </w:rPr>
      </w:pPr>
    </w:p>
    <w:p w:rsidR="00FC7E9E" w:rsidRPr="00A726A3" w:rsidRDefault="00FC7E9E" w:rsidP="00A726A3">
      <w:pPr>
        <w:spacing w:after="0" w:line="240" w:lineRule="auto"/>
        <w:ind w:right="-164"/>
        <w:contextualSpacing/>
        <w:jc w:val="center"/>
        <w:rPr>
          <w:rFonts w:ascii="Times New Roman" w:hAnsi="Times New Roman"/>
          <w:i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03"/>
        <w:gridCol w:w="3062"/>
        <w:gridCol w:w="3542"/>
      </w:tblGrid>
      <w:tr w:rsidR="00823161" w:rsidRPr="008A1EB0" w:rsidTr="00985E39">
        <w:trPr>
          <w:trHeight w:val="329"/>
        </w:trPr>
        <w:tc>
          <w:tcPr>
            <w:tcW w:w="8931" w:type="dxa"/>
            <w:gridSpan w:val="3"/>
          </w:tcPr>
          <w:p w:rsidR="00823161" w:rsidRPr="00C2458E" w:rsidRDefault="00823161" w:rsidP="00985E39">
            <w:pPr>
              <w:spacing w:after="0" w:line="240" w:lineRule="auto"/>
              <w:ind w:right="-164"/>
              <w:contextualSpacing/>
              <w:jc w:val="center"/>
              <w:rPr>
                <w:rFonts w:ascii="Times New Roman" w:hAnsi="Times New Roman"/>
                <w:b/>
              </w:rPr>
            </w:pPr>
            <w:r w:rsidRPr="009E298F">
              <w:rPr>
                <w:rFonts w:ascii="Times New Roman" w:hAnsi="Times New Roman"/>
                <w:b/>
                <w:sz w:val="24"/>
                <w:szCs w:val="24"/>
              </w:rPr>
              <w:t>Technical Session</w:t>
            </w:r>
            <w:r w:rsidR="00A726A3" w:rsidRPr="009E298F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985E39" w:rsidRPr="009E298F">
              <w:rPr>
                <w:rFonts w:ascii="Times New Roman" w:hAnsi="Times New Roman"/>
                <w:b/>
                <w:sz w:val="24"/>
                <w:szCs w:val="24"/>
              </w:rPr>
              <w:t>–</w:t>
            </w:r>
            <w:r w:rsidRPr="009E298F">
              <w:rPr>
                <w:rFonts w:ascii="Times New Roman" w:hAnsi="Times New Roman"/>
                <w:b/>
                <w:sz w:val="24"/>
                <w:szCs w:val="24"/>
              </w:rPr>
              <w:t xml:space="preserve"> V</w:t>
            </w:r>
            <w:r w:rsidR="00985E39">
              <w:rPr>
                <w:rFonts w:ascii="Times New Roman" w:hAnsi="Times New Roman"/>
                <w:b/>
              </w:rPr>
              <w:t xml:space="preserve"> </w:t>
            </w:r>
            <w:r w:rsidR="00506EE6">
              <w:rPr>
                <w:rFonts w:ascii="Times New Roman" w:hAnsi="Times New Roman"/>
                <w:b/>
              </w:rPr>
              <w:t>:</w:t>
            </w:r>
            <w:r w:rsidR="00985E39">
              <w:rPr>
                <w:rFonts w:ascii="Times New Roman" w:hAnsi="Times New Roman"/>
                <w:b/>
              </w:rPr>
              <w:t xml:space="preserve">   </w:t>
            </w:r>
            <w:r w:rsidR="00985E39" w:rsidRPr="00985E39">
              <w:rPr>
                <w:rFonts w:ascii="Times New Roman" w:hAnsi="Times New Roman"/>
                <w:b/>
                <w:i/>
                <w:sz w:val="24"/>
                <w:szCs w:val="24"/>
              </w:rPr>
              <w:t>“Symposium in the Memory of Prof. B. S. Yadav”</w:t>
            </w:r>
          </w:p>
        </w:tc>
      </w:tr>
      <w:tr w:rsidR="00823161" w:rsidRPr="008A1EB0" w:rsidTr="001D248A">
        <w:trPr>
          <w:trHeight w:val="390"/>
        </w:trPr>
        <w:tc>
          <w:tcPr>
            <w:tcW w:w="8931" w:type="dxa"/>
            <w:gridSpan w:val="3"/>
          </w:tcPr>
          <w:p w:rsidR="00A726A3" w:rsidRDefault="00823161" w:rsidP="00A726A3">
            <w:pPr>
              <w:spacing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</w:rPr>
            </w:pPr>
            <w:r w:rsidRPr="00C2458E">
              <w:rPr>
                <w:rFonts w:ascii="Times New Roman" w:hAnsi="Times New Roman"/>
                <w:b/>
              </w:rPr>
              <w:t>11.20 a.m. to 1.20 p.m</w:t>
            </w:r>
            <w:r w:rsidR="004B3AEA">
              <w:rPr>
                <w:rFonts w:ascii="Times New Roman" w:hAnsi="Times New Roman"/>
                <w:b/>
              </w:rPr>
              <w:t>.</w:t>
            </w:r>
          </w:p>
          <w:p w:rsidR="00A726A3" w:rsidRDefault="00823161" w:rsidP="00A726A3">
            <w:pPr>
              <w:spacing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</w:rPr>
            </w:pPr>
            <w:r w:rsidRPr="00C2458E">
              <w:rPr>
                <w:rFonts w:ascii="Times New Roman" w:hAnsi="Times New Roman"/>
                <w:b/>
              </w:rPr>
              <w:t>Tagore Auditorium</w:t>
            </w:r>
          </w:p>
          <w:p w:rsidR="00823161" w:rsidRPr="00C2458E" w:rsidRDefault="00A03865" w:rsidP="00E0172B">
            <w:pPr>
              <w:spacing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</w:rPr>
            </w:pPr>
            <w:r w:rsidRPr="00A03865">
              <w:rPr>
                <w:rFonts w:ascii="Times New Roman" w:hAnsi="Times New Roman"/>
                <w:b/>
              </w:rPr>
              <w:t>Chairperson</w:t>
            </w:r>
            <w:r w:rsidR="00832F57">
              <w:rPr>
                <w:rFonts w:ascii="Times New Roman" w:hAnsi="Times New Roman"/>
                <w:b/>
              </w:rPr>
              <w:t>s</w:t>
            </w:r>
            <w:r w:rsidRPr="00A03865">
              <w:rPr>
                <w:rFonts w:ascii="Times New Roman" w:hAnsi="Times New Roman"/>
                <w:b/>
              </w:rPr>
              <w:t>:</w:t>
            </w:r>
            <w:r w:rsidR="00A726A3">
              <w:rPr>
                <w:rFonts w:ascii="Times New Roman" w:hAnsi="Times New Roman"/>
                <w:b/>
              </w:rPr>
              <w:t xml:space="preserve">  </w:t>
            </w:r>
            <w:r w:rsidR="00CC2F7F" w:rsidRPr="00A726A3">
              <w:rPr>
                <w:rFonts w:ascii="Times New Roman" w:hAnsi="Times New Roman"/>
                <w:b/>
                <w:sz w:val="24"/>
                <w:szCs w:val="24"/>
              </w:rPr>
              <w:t>G. S. Pandey, Vikram University, Ujjain</w:t>
            </w:r>
            <w:r w:rsidRPr="00A726A3">
              <w:rPr>
                <w:rFonts w:ascii="Times New Roman" w:hAnsi="Times New Roman"/>
                <w:b/>
                <w:sz w:val="24"/>
                <w:szCs w:val="24"/>
              </w:rPr>
              <w:t xml:space="preserve"> &amp; </w:t>
            </w:r>
            <w:r w:rsidR="00EC0360" w:rsidRPr="00A726A3">
              <w:rPr>
                <w:rFonts w:ascii="Times New Roman" w:hAnsi="Times New Roman"/>
                <w:b/>
                <w:sz w:val="24"/>
                <w:szCs w:val="24"/>
              </w:rPr>
              <w:t xml:space="preserve">Anjinng Qu, China </w:t>
            </w:r>
          </w:p>
        </w:tc>
      </w:tr>
      <w:tr w:rsidR="00823161" w:rsidRPr="008A1EB0" w:rsidTr="00E72445">
        <w:trPr>
          <w:trHeight w:val="720"/>
        </w:trPr>
        <w:tc>
          <w:tcPr>
            <w:tcW w:w="1839" w:type="dxa"/>
          </w:tcPr>
          <w:p w:rsidR="00823161" w:rsidRPr="008A1EB0" w:rsidRDefault="00823161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11.20 a.m. to 11.50 a.m</w:t>
            </w:r>
            <w:r w:rsidR="004D11B1">
              <w:rPr>
                <w:rFonts w:ascii="Times New Roman" w:hAnsi="Times New Roman"/>
              </w:rPr>
              <w:t>.</w:t>
            </w:r>
          </w:p>
        </w:tc>
        <w:tc>
          <w:tcPr>
            <w:tcW w:w="3264" w:type="dxa"/>
          </w:tcPr>
          <w:p w:rsidR="00A726A3" w:rsidRDefault="00030ECF" w:rsidP="00024514">
            <w:pPr>
              <w:pStyle w:val="NormalWeb"/>
              <w:shd w:val="clear" w:color="auto" w:fill="FFFFFF"/>
              <w:contextualSpacing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alk 13</w:t>
            </w:r>
          </w:p>
          <w:p w:rsidR="004A1471" w:rsidRDefault="00823161" w:rsidP="00024514">
            <w:pPr>
              <w:pStyle w:val="NormalWeb"/>
              <w:shd w:val="clear" w:color="auto" w:fill="FFFFFF"/>
              <w:contextualSpacing/>
              <w:jc w:val="center"/>
              <w:rPr>
                <w:color w:val="222222"/>
                <w:sz w:val="22"/>
                <w:szCs w:val="22"/>
              </w:rPr>
            </w:pPr>
            <w:r w:rsidRPr="008A1EB0">
              <w:rPr>
                <w:color w:val="222222"/>
                <w:sz w:val="22"/>
                <w:szCs w:val="22"/>
                <w:shd w:val="clear" w:color="auto" w:fill="FFFFFF"/>
              </w:rPr>
              <w:t>Abul Hasan Siddiqi</w:t>
            </w:r>
            <w:r w:rsidR="00AC085C" w:rsidRPr="008A1EB0">
              <w:rPr>
                <w:color w:val="222222"/>
                <w:sz w:val="22"/>
                <w:szCs w:val="22"/>
              </w:rPr>
              <w:t xml:space="preserve"> </w:t>
            </w:r>
          </w:p>
          <w:p w:rsidR="00E72445" w:rsidRDefault="00AC085C" w:rsidP="00024514">
            <w:pPr>
              <w:pStyle w:val="NormalWeb"/>
              <w:shd w:val="clear" w:color="auto" w:fill="FFFFFF"/>
              <w:contextualSpacing/>
              <w:jc w:val="center"/>
              <w:rPr>
                <w:i/>
                <w:color w:val="222222"/>
                <w:sz w:val="20"/>
                <w:szCs w:val="20"/>
              </w:rPr>
            </w:pPr>
            <w:r w:rsidRPr="004A1471">
              <w:rPr>
                <w:i/>
                <w:color w:val="222222"/>
                <w:sz w:val="20"/>
                <w:szCs w:val="20"/>
              </w:rPr>
              <w:t>Gautam Buddha University</w:t>
            </w:r>
            <w:r w:rsidR="00E752B4" w:rsidRPr="004A1471">
              <w:rPr>
                <w:i/>
                <w:color w:val="222222"/>
                <w:sz w:val="20"/>
                <w:szCs w:val="20"/>
              </w:rPr>
              <w:t xml:space="preserve"> </w:t>
            </w:r>
          </w:p>
          <w:p w:rsidR="00823161" w:rsidRPr="008A1EB0" w:rsidRDefault="00E752B4" w:rsidP="00024514">
            <w:pPr>
              <w:pStyle w:val="NormalWeb"/>
              <w:shd w:val="clear" w:color="auto" w:fill="FFFFFF"/>
              <w:contextualSpacing/>
              <w:jc w:val="center"/>
              <w:rPr>
                <w:color w:val="222222"/>
                <w:sz w:val="22"/>
                <w:szCs w:val="22"/>
              </w:rPr>
            </w:pPr>
            <w:r w:rsidRPr="004A1471">
              <w:rPr>
                <w:i/>
                <w:color w:val="222222"/>
                <w:sz w:val="20"/>
                <w:szCs w:val="20"/>
              </w:rPr>
              <w:t>Greater Noida</w:t>
            </w:r>
          </w:p>
        </w:tc>
        <w:tc>
          <w:tcPr>
            <w:tcW w:w="3828" w:type="dxa"/>
          </w:tcPr>
          <w:p w:rsidR="00823161" w:rsidRDefault="00823161" w:rsidP="00945BD2">
            <w:pPr>
              <w:spacing w:after="0" w:line="240" w:lineRule="auto"/>
              <w:ind w:left="-112" w:right="-108"/>
              <w:contextualSpacing/>
              <w:rPr>
                <w:rFonts w:ascii="Times New Roman" w:hAnsi="Times New Roman"/>
                <w:b/>
              </w:rPr>
            </w:pPr>
            <w:r w:rsidRPr="008A1EB0">
              <w:rPr>
                <w:rFonts w:ascii="Times New Roman" w:hAnsi="Times New Roman"/>
              </w:rPr>
              <w:t xml:space="preserve"> </w:t>
            </w:r>
            <w:r w:rsidR="00AF4421" w:rsidRPr="005D10F5">
              <w:rPr>
                <w:rFonts w:ascii="Times New Roman" w:hAnsi="Times New Roman"/>
                <w:b/>
              </w:rPr>
              <w:t>Prof.</w:t>
            </w:r>
            <w:r w:rsidR="00945BD2" w:rsidRPr="005D10F5">
              <w:rPr>
                <w:rFonts w:ascii="Times New Roman" w:hAnsi="Times New Roman"/>
                <w:b/>
              </w:rPr>
              <w:t xml:space="preserve"> </w:t>
            </w:r>
            <w:r w:rsidRPr="005D10F5">
              <w:rPr>
                <w:rFonts w:ascii="Times New Roman" w:hAnsi="Times New Roman"/>
                <w:b/>
              </w:rPr>
              <w:t>B. S. Yadav Memorial  Lecture</w:t>
            </w:r>
            <w:r w:rsidR="00AF4421" w:rsidRPr="005D10F5">
              <w:rPr>
                <w:rFonts w:ascii="Times New Roman" w:hAnsi="Times New Roman"/>
                <w:b/>
              </w:rPr>
              <w:t xml:space="preserve"> </w:t>
            </w:r>
          </w:p>
          <w:p w:rsidR="005D10F5" w:rsidRPr="003B3E90" w:rsidRDefault="005D10F5" w:rsidP="00945BD2">
            <w:pPr>
              <w:spacing w:after="0" w:line="240" w:lineRule="auto"/>
              <w:ind w:left="-112" w:right="-108"/>
              <w:contextualSpacing/>
              <w:rPr>
                <w:rFonts w:ascii="Times New Roman" w:hAnsi="Times New Roman"/>
              </w:rPr>
            </w:pPr>
            <w:r w:rsidRPr="003B3E90">
              <w:rPr>
                <w:rFonts w:ascii="Times New Roman" w:hAnsi="Times New Roman"/>
              </w:rPr>
              <w:t>Recent Developments in Inverse Problems with Application to Medical Imaging , Finance and Industry</w:t>
            </w:r>
          </w:p>
        </w:tc>
      </w:tr>
      <w:tr w:rsidR="00823161" w:rsidRPr="008A1EB0" w:rsidTr="00E72445">
        <w:trPr>
          <w:trHeight w:val="555"/>
        </w:trPr>
        <w:tc>
          <w:tcPr>
            <w:tcW w:w="1839" w:type="dxa"/>
          </w:tcPr>
          <w:p w:rsidR="00823161" w:rsidRPr="008A1EB0" w:rsidRDefault="00823161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11.50 a.m. to 12.20 p.m</w:t>
            </w:r>
            <w:r w:rsidR="008A2B1C">
              <w:rPr>
                <w:rFonts w:ascii="Times New Roman" w:hAnsi="Times New Roman"/>
              </w:rPr>
              <w:t>.</w:t>
            </w:r>
          </w:p>
        </w:tc>
        <w:tc>
          <w:tcPr>
            <w:tcW w:w="3264" w:type="dxa"/>
          </w:tcPr>
          <w:p w:rsidR="00A726A3" w:rsidRDefault="00030ECF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14</w:t>
            </w:r>
          </w:p>
          <w:p w:rsidR="009944D2" w:rsidRDefault="00823161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S. N. Mishra</w:t>
            </w:r>
            <w:r w:rsidR="00C01AF2" w:rsidRPr="008A1EB0">
              <w:rPr>
                <w:rFonts w:ascii="Times New Roman" w:hAnsi="Times New Roman"/>
              </w:rPr>
              <w:t xml:space="preserve"> </w:t>
            </w:r>
          </w:p>
          <w:p w:rsidR="00823161" w:rsidRPr="008A1EB0" w:rsidRDefault="00C971C3" w:rsidP="00A726A3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C971C3">
              <w:rPr>
                <w:rFonts w:ascii="Times New Roman" w:hAnsi="Times New Roman"/>
                <w:i/>
                <w:sz w:val="20"/>
                <w:szCs w:val="20"/>
              </w:rPr>
              <w:t xml:space="preserve">WSU, Mthatha, South Africa </w:t>
            </w:r>
            <w:r w:rsidRPr="00C971C3"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   </w:t>
            </w:r>
          </w:p>
        </w:tc>
        <w:tc>
          <w:tcPr>
            <w:tcW w:w="3828" w:type="dxa"/>
          </w:tcPr>
          <w:p w:rsidR="00823161" w:rsidRPr="008A1EB0" w:rsidRDefault="00823161" w:rsidP="00024514">
            <w:pPr>
              <w:spacing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"Fixed </w:t>
            </w:r>
            <w:r w:rsidR="00A726A3">
              <w:rPr>
                <w:rFonts w:ascii="Times New Roman" w:hAnsi="Times New Roman"/>
              </w:rPr>
              <w:t>P</w:t>
            </w:r>
            <w:r w:rsidRPr="008A1EB0">
              <w:rPr>
                <w:rFonts w:ascii="Times New Roman" w:hAnsi="Times New Roman"/>
              </w:rPr>
              <w:t xml:space="preserve">oints as a </w:t>
            </w:r>
            <w:r w:rsidR="00A726A3">
              <w:rPr>
                <w:rFonts w:ascii="Times New Roman" w:hAnsi="Times New Roman"/>
              </w:rPr>
              <w:t>S</w:t>
            </w:r>
            <w:r w:rsidRPr="008A1EB0">
              <w:rPr>
                <w:rFonts w:ascii="Times New Roman" w:hAnsi="Times New Roman"/>
              </w:rPr>
              <w:t xml:space="preserve">tudy </w:t>
            </w:r>
            <w:r w:rsidR="00A726A3">
              <w:rPr>
                <w:rFonts w:ascii="Times New Roman" w:hAnsi="Times New Roman"/>
              </w:rPr>
              <w:t>Tool - The Stability of F</w:t>
            </w:r>
            <w:r w:rsidRPr="008A1EB0">
              <w:rPr>
                <w:rFonts w:ascii="Times New Roman" w:hAnsi="Times New Roman"/>
              </w:rPr>
              <w:t xml:space="preserve">ixed </w:t>
            </w:r>
            <w:r w:rsidR="00A726A3">
              <w:rPr>
                <w:rFonts w:ascii="Times New Roman" w:hAnsi="Times New Roman"/>
              </w:rPr>
              <w:t>P</w:t>
            </w:r>
            <w:r w:rsidRPr="008A1EB0">
              <w:rPr>
                <w:rFonts w:ascii="Times New Roman" w:hAnsi="Times New Roman"/>
              </w:rPr>
              <w:t>oints"</w:t>
            </w:r>
          </w:p>
          <w:p w:rsidR="00823161" w:rsidRPr="008A1EB0" w:rsidRDefault="00823161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</w:tc>
      </w:tr>
      <w:tr w:rsidR="00823161" w:rsidRPr="008A1EB0" w:rsidTr="00E72445">
        <w:trPr>
          <w:trHeight w:val="396"/>
        </w:trPr>
        <w:tc>
          <w:tcPr>
            <w:tcW w:w="1839" w:type="dxa"/>
          </w:tcPr>
          <w:p w:rsidR="00823161" w:rsidRPr="008A1EB0" w:rsidRDefault="00823161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12.20 p.m. to 12.50 p.m</w:t>
            </w:r>
            <w:r w:rsidR="004C175D">
              <w:rPr>
                <w:rFonts w:ascii="Times New Roman" w:hAnsi="Times New Roman"/>
              </w:rPr>
              <w:t>.</w:t>
            </w:r>
          </w:p>
        </w:tc>
        <w:tc>
          <w:tcPr>
            <w:tcW w:w="3264" w:type="dxa"/>
          </w:tcPr>
          <w:p w:rsidR="00A726A3" w:rsidRDefault="00030ECF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15</w:t>
            </w:r>
          </w:p>
          <w:p w:rsidR="004A1471" w:rsidRDefault="000E67A7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S. </w:t>
            </w:r>
            <w:r w:rsidR="00823161" w:rsidRPr="008A1EB0">
              <w:rPr>
                <w:rFonts w:ascii="Times New Roman" w:hAnsi="Times New Roman"/>
              </w:rPr>
              <w:t>L</w:t>
            </w:r>
            <w:r w:rsidR="000331F2">
              <w:rPr>
                <w:rFonts w:ascii="Times New Roman" w:hAnsi="Times New Roman"/>
              </w:rPr>
              <w:t>.</w:t>
            </w:r>
            <w:r w:rsidR="00823161" w:rsidRPr="008A1EB0">
              <w:rPr>
                <w:rFonts w:ascii="Times New Roman" w:hAnsi="Times New Roman"/>
              </w:rPr>
              <w:t xml:space="preserve"> Singh</w:t>
            </w:r>
          </w:p>
          <w:p w:rsidR="00823161" w:rsidRPr="008A1EB0" w:rsidRDefault="009E7236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4A1471">
              <w:rPr>
                <w:rFonts w:ascii="Times New Roman" w:hAnsi="Times New Roman"/>
                <w:i/>
                <w:sz w:val="20"/>
                <w:szCs w:val="20"/>
              </w:rPr>
              <w:t>Gurukula Kangri Vishwavidyalaya, Haridwar</w:t>
            </w:r>
          </w:p>
        </w:tc>
        <w:tc>
          <w:tcPr>
            <w:tcW w:w="3828" w:type="dxa"/>
          </w:tcPr>
          <w:p w:rsidR="00823161" w:rsidRPr="008A1EB0" w:rsidRDefault="00804F75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Recent Developments i</w:t>
            </w:r>
            <w:r w:rsidR="00823161" w:rsidRPr="008A1EB0">
              <w:rPr>
                <w:rFonts w:ascii="Times New Roman" w:hAnsi="Times New Roman"/>
              </w:rPr>
              <w:t>n Contractive Fixed Point Theory</w:t>
            </w:r>
          </w:p>
        </w:tc>
      </w:tr>
      <w:tr w:rsidR="00823161" w:rsidRPr="008A1EB0" w:rsidTr="00E72445">
        <w:trPr>
          <w:trHeight w:val="396"/>
        </w:trPr>
        <w:tc>
          <w:tcPr>
            <w:tcW w:w="1839" w:type="dxa"/>
          </w:tcPr>
          <w:p w:rsidR="00823161" w:rsidRPr="008A1EB0" w:rsidRDefault="0091734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.50 p.m. to 1.2</w:t>
            </w:r>
            <w:r w:rsidR="00823161" w:rsidRPr="008A1EB0">
              <w:rPr>
                <w:rFonts w:ascii="Times New Roman" w:hAnsi="Times New Roman"/>
              </w:rPr>
              <w:t>0 p.m</w:t>
            </w:r>
            <w:r w:rsidR="004C175D">
              <w:rPr>
                <w:rFonts w:ascii="Times New Roman" w:hAnsi="Times New Roman"/>
              </w:rPr>
              <w:t>.</w:t>
            </w:r>
          </w:p>
        </w:tc>
        <w:tc>
          <w:tcPr>
            <w:tcW w:w="3264" w:type="dxa"/>
          </w:tcPr>
          <w:p w:rsidR="00A726A3" w:rsidRDefault="00030ECF" w:rsidP="00024514">
            <w:pPr>
              <w:spacing w:after="0" w:line="240" w:lineRule="auto"/>
              <w:ind w:left="-104"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16</w:t>
            </w:r>
          </w:p>
          <w:p w:rsidR="00823161" w:rsidRPr="008A1EB0" w:rsidRDefault="00823161" w:rsidP="00024514">
            <w:pPr>
              <w:spacing w:after="0" w:line="240" w:lineRule="auto"/>
              <w:ind w:left="-104"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Geetha S Rao </w:t>
            </w:r>
            <w:r w:rsidR="00FA2D7E" w:rsidRPr="008A1EB0">
              <w:rPr>
                <w:rFonts w:ascii="Times New Roman" w:hAnsi="Times New Roman"/>
              </w:rPr>
              <w:t xml:space="preserve"> </w:t>
            </w:r>
            <w:r w:rsidR="003448B8" w:rsidRPr="008A1EB0">
              <w:rPr>
                <w:rFonts w:ascii="Times New Roman" w:hAnsi="Times New Roman"/>
              </w:rPr>
              <w:t xml:space="preserve">                                         </w:t>
            </w:r>
            <w:r w:rsidR="00FA2D7E" w:rsidRPr="00CB39AF">
              <w:rPr>
                <w:rFonts w:ascii="Times New Roman" w:hAnsi="Times New Roman"/>
                <w:i/>
                <w:color w:val="222222"/>
                <w:sz w:val="20"/>
                <w:szCs w:val="20"/>
              </w:rPr>
              <w:t>University of Madras, Chennai</w:t>
            </w:r>
          </w:p>
        </w:tc>
        <w:tc>
          <w:tcPr>
            <w:tcW w:w="3828" w:type="dxa"/>
          </w:tcPr>
          <w:p w:rsidR="00823161" w:rsidRPr="008A1EB0" w:rsidRDefault="00823161" w:rsidP="00A726A3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  <w:color w:val="222222"/>
                <w:shd w:val="clear" w:color="auto" w:fill="FFFFFF"/>
              </w:rPr>
              <w:t xml:space="preserve">A </w:t>
            </w:r>
            <w:r w:rsidR="00A726A3">
              <w:rPr>
                <w:rFonts w:ascii="Times New Roman" w:hAnsi="Times New Roman"/>
                <w:color w:val="222222"/>
                <w:shd w:val="clear" w:color="auto" w:fill="FFFFFF"/>
              </w:rPr>
              <w:t>N</w:t>
            </w:r>
            <w:r w:rsidRPr="008A1EB0">
              <w:rPr>
                <w:rFonts w:ascii="Times New Roman" w:hAnsi="Times New Roman"/>
                <w:color w:val="222222"/>
                <w:shd w:val="clear" w:color="auto" w:fill="FFFFFF"/>
              </w:rPr>
              <w:t xml:space="preserve">ew </w:t>
            </w:r>
            <w:r w:rsidR="00A726A3">
              <w:rPr>
                <w:rFonts w:ascii="Times New Roman" w:hAnsi="Times New Roman"/>
                <w:color w:val="222222"/>
                <w:shd w:val="clear" w:color="auto" w:fill="FFFFFF"/>
              </w:rPr>
              <w:t>T</w:t>
            </w:r>
            <w:r w:rsidRPr="008A1EB0">
              <w:rPr>
                <w:rFonts w:ascii="Times New Roman" w:hAnsi="Times New Roman"/>
                <w:color w:val="222222"/>
                <w:shd w:val="clear" w:color="auto" w:fill="FFFFFF"/>
              </w:rPr>
              <w:t>ool in Approximation Theory</w:t>
            </w:r>
          </w:p>
        </w:tc>
      </w:tr>
    </w:tbl>
    <w:p w:rsidR="00823161" w:rsidRPr="008A1EB0" w:rsidRDefault="00823161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2B79A1" w:rsidRPr="008A1EB0" w:rsidRDefault="002B79A1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823161" w:rsidRPr="00F73319" w:rsidRDefault="00823161" w:rsidP="003B0105">
      <w:pPr>
        <w:shd w:val="clear" w:color="auto" w:fill="000000" w:themeFill="text1"/>
        <w:spacing w:after="0" w:line="240" w:lineRule="auto"/>
        <w:ind w:right="95"/>
        <w:contextualSpacing/>
        <w:jc w:val="center"/>
        <w:rPr>
          <w:rFonts w:ascii="Times New Roman" w:hAnsi="Times New Roman"/>
          <w:color w:val="FFFFFF" w:themeColor="background1"/>
        </w:rPr>
      </w:pPr>
      <w:r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>1.20 p.m. to 2.00 p.m.</w:t>
      </w:r>
      <w:r w:rsidR="00C81200"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 xml:space="preserve">              </w:t>
      </w:r>
      <w:r w:rsidR="00C81200"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ab/>
      </w:r>
      <w:r w:rsidR="00C81200"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ab/>
      </w:r>
      <w:r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>L</w:t>
      </w:r>
      <w:r w:rsidR="00B409EE"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>UNCH</w:t>
      </w:r>
      <w:r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 xml:space="preserve">                          </w:t>
      </w:r>
      <w:r w:rsidR="00154808"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ab/>
      </w:r>
      <w:r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>Faculty House</w:t>
      </w:r>
    </w:p>
    <w:p w:rsidR="00D1697C" w:rsidRPr="008A1EB0" w:rsidRDefault="00D1697C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5711EF" w:rsidRPr="008A1EB0" w:rsidRDefault="005711EF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93"/>
        <w:gridCol w:w="2126"/>
        <w:gridCol w:w="2126"/>
        <w:gridCol w:w="1843"/>
        <w:gridCol w:w="1984"/>
      </w:tblGrid>
      <w:tr w:rsidR="00823161" w:rsidRPr="008A1EB0" w:rsidTr="00C148CF">
        <w:trPr>
          <w:trHeight w:val="511"/>
        </w:trPr>
        <w:tc>
          <w:tcPr>
            <w:tcW w:w="9072" w:type="dxa"/>
            <w:gridSpan w:val="5"/>
          </w:tcPr>
          <w:p w:rsidR="00823161" w:rsidRPr="006443D5" w:rsidRDefault="00823161" w:rsidP="009E298F">
            <w:pPr>
              <w:spacing w:after="0" w:line="240" w:lineRule="auto"/>
              <w:ind w:right="95"/>
              <w:contextualSpacing/>
              <w:rPr>
                <w:rFonts w:ascii="Times New Roman" w:hAnsi="Times New Roman"/>
                <w:b/>
              </w:rPr>
            </w:pPr>
            <w:r w:rsidRPr="009E298F">
              <w:rPr>
                <w:rFonts w:ascii="Times New Roman" w:hAnsi="Times New Roman"/>
                <w:b/>
                <w:sz w:val="24"/>
                <w:szCs w:val="24"/>
              </w:rPr>
              <w:t>Technical Session</w:t>
            </w:r>
            <w:r w:rsidR="009E298F" w:rsidRPr="009E298F">
              <w:rPr>
                <w:rFonts w:ascii="Times New Roman" w:hAnsi="Times New Roman"/>
                <w:b/>
                <w:sz w:val="24"/>
                <w:szCs w:val="24"/>
              </w:rPr>
              <w:t xml:space="preserve"> -</w:t>
            </w:r>
            <w:r w:rsidRPr="009E298F">
              <w:rPr>
                <w:rFonts w:ascii="Times New Roman" w:hAnsi="Times New Roman"/>
                <w:b/>
                <w:sz w:val="24"/>
                <w:szCs w:val="24"/>
              </w:rPr>
              <w:t xml:space="preserve"> VI</w:t>
            </w:r>
            <w:r w:rsidR="00FF3381" w:rsidRPr="009E298F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  <w:r w:rsidR="00FF3381">
              <w:rPr>
                <w:rFonts w:ascii="Times New Roman" w:hAnsi="Times New Roman"/>
                <w:b/>
              </w:rPr>
              <w:t xml:space="preserve">                            </w:t>
            </w:r>
            <w:r w:rsidR="003D038A">
              <w:rPr>
                <w:rFonts w:ascii="Times New Roman" w:hAnsi="Times New Roman"/>
                <w:b/>
              </w:rPr>
              <w:t xml:space="preserve">                </w:t>
            </w:r>
            <w:r w:rsidR="00804F75">
              <w:rPr>
                <w:rFonts w:ascii="Times New Roman" w:hAnsi="Times New Roman"/>
                <w:b/>
              </w:rPr>
              <w:t xml:space="preserve">     </w:t>
            </w:r>
            <w:r w:rsidR="00986B3B" w:rsidRPr="00804F75">
              <w:rPr>
                <w:rFonts w:ascii="Times New Roman" w:hAnsi="Times New Roman"/>
                <w:b/>
                <w:i/>
                <w:sz w:val="28"/>
                <w:szCs w:val="28"/>
              </w:rPr>
              <w:t>Department of Bio-</w:t>
            </w:r>
            <w:r w:rsidR="00FF3381" w:rsidRPr="00804F75">
              <w:rPr>
                <w:rFonts w:ascii="Times New Roman" w:hAnsi="Times New Roman"/>
                <w:b/>
                <w:i/>
                <w:sz w:val="28"/>
                <w:szCs w:val="28"/>
              </w:rPr>
              <w:t>Technology</w:t>
            </w:r>
            <w:r w:rsidR="00FF3381">
              <w:rPr>
                <w:rFonts w:ascii="Times New Roman" w:hAnsi="Times New Roman"/>
                <w:b/>
              </w:rPr>
              <w:t xml:space="preserve">  </w:t>
            </w:r>
          </w:p>
        </w:tc>
      </w:tr>
      <w:tr w:rsidR="007715AB" w:rsidRPr="008A1EB0" w:rsidTr="00F17F56">
        <w:trPr>
          <w:trHeight w:val="390"/>
        </w:trPr>
        <w:tc>
          <w:tcPr>
            <w:tcW w:w="993" w:type="dxa"/>
          </w:tcPr>
          <w:p w:rsidR="00823161" w:rsidRPr="006443D5" w:rsidRDefault="00823161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</w:rPr>
            </w:pPr>
            <w:r w:rsidRPr="006443D5">
              <w:rPr>
                <w:rFonts w:ascii="Times New Roman" w:hAnsi="Times New Roman"/>
                <w:b/>
              </w:rPr>
              <w:t>2.00 p.m. to</w:t>
            </w:r>
          </w:p>
          <w:p w:rsidR="00823161" w:rsidRPr="006443D5" w:rsidRDefault="00823161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</w:rPr>
            </w:pPr>
            <w:r w:rsidRPr="006443D5">
              <w:rPr>
                <w:rFonts w:ascii="Times New Roman" w:hAnsi="Times New Roman"/>
                <w:b/>
              </w:rPr>
              <w:t>4.00 p.m</w:t>
            </w:r>
          </w:p>
        </w:tc>
        <w:tc>
          <w:tcPr>
            <w:tcW w:w="2126" w:type="dxa"/>
          </w:tcPr>
          <w:p w:rsidR="00312D05" w:rsidRPr="00312D05" w:rsidRDefault="00312D05" w:rsidP="00312D05">
            <w:pPr>
              <w:shd w:val="clear" w:color="auto" w:fill="595959" w:themeFill="text1" w:themeFillTint="A6"/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color w:val="FFFFFF" w:themeColor="background1"/>
              </w:rPr>
            </w:pPr>
            <w:r w:rsidRPr="00312D05">
              <w:rPr>
                <w:rFonts w:ascii="Times New Roman" w:hAnsi="Times New Roman"/>
                <w:b/>
                <w:color w:val="FFFFFF" w:themeColor="background1"/>
              </w:rPr>
              <w:t>Sem</w:t>
            </w:r>
            <w:r w:rsidR="00804F75">
              <w:rPr>
                <w:rFonts w:ascii="Times New Roman" w:hAnsi="Times New Roman"/>
                <w:b/>
                <w:color w:val="FFFFFF" w:themeColor="background1"/>
              </w:rPr>
              <w:t xml:space="preserve">. </w:t>
            </w:r>
            <w:r w:rsidRPr="00312D05">
              <w:rPr>
                <w:rFonts w:ascii="Times New Roman" w:hAnsi="Times New Roman"/>
                <w:b/>
                <w:color w:val="FFFFFF" w:themeColor="background1"/>
              </w:rPr>
              <w:t>Hall No. 119</w:t>
            </w:r>
          </w:p>
          <w:p w:rsidR="00823161" w:rsidRPr="00804F75" w:rsidRDefault="00823161" w:rsidP="00D57199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</w:rPr>
            </w:pPr>
            <w:r w:rsidRPr="00804F75">
              <w:rPr>
                <w:rFonts w:ascii="Times New Roman" w:hAnsi="Times New Roman"/>
                <w:b/>
              </w:rPr>
              <w:t>Chairp</w:t>
            </w:r>
            <w:r w:rsidR="00A72CBF" w:rsidRPr="00804F75">
              <w:rPr>
                <w:rFonts w:ascii="Times New Roman" w:hAnsi="Times New Roman"/>
                <w:b/>
              </w:rPr>
              <w:t>erson</w:t>
            </w:r>
            <w:r w:rsidR="00832F57" w:rsidRPr="00804F75">
              <w:rPr>
                <w:rFonts w:ascii="Times New Roman" w:hAnsi="Times New Roman"/>
                <w:b/>
              </w:rPr>
              <w:t>s</w:t>
            </w:r>
            <w:r w:rsidR="00A72CBF" w:rsidRPr="00804F75">
              <w:rPr>
                <w:rFonts w:ascii="Times New Roman" w:hAnsi="Times New Roman"/>
                <w:b/>
              </w:rPr>
              <w:t>:</w:t>
            </w:r>
          </w:p>
          <w:p w:rsidR="008902B1" w:rsidRPr="00804F75" w:rsidRDefault="00823161" w:rsidP="00D57199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6443D5">
              <w:rPr>
                <w:rFonts w:ascii="Times New Roman" w:hAnsi="Times New Roman"/>
                <w:b/>
              </w:rPr>
              <w:t xml:space="preserve"> </w:t>
            </w:r>
            <w:r w:rsidRPr="00804F75">
              <w:rPr>
                <w:rFonts w:ascii="Times New Roman" w:hAnsi="Times New Roman"/>
                <w:b/>
                <w:i/>
              </w:rPr>
              <w:t>C.</w:t>
            </w:r>
            <w:r w:rsidR="003A38B1" w:rsidRPr="00804F75">
              <w:rPr>
                <w:rFonts w:ascii="Times New Roman" w:hAnsi="Times New Roman"/>
                <w:b/>
                <w:i/>
              </w:rPr>
              <w:t xml:space="preserve"> </w:t>
            </w:r>
            <w:r w:rsidR="008902B1" w:rsidRPr="00804F75">
              <w:rPr>
                <w:rFonts w:ascii="Times New Roman" w:hAnsi="Times New Roman"/>
                <w:b/>
                <w:i/>
              </w:rPr>
              <w:t xml:space="preserve">B. Gupta </w:t>
            </w:r>
            <w:r w:rsidR="00D57199" w:rsidRPr="00804F75">
              <w:rPr>
                <w:rFonts w:ascii="Times New Roman" w:hAnsi="Times New Roman"/>
                <w:b/>
                <w:i/>
              </w:rPr>
              <w:t> </w:t>
            </w:r>
          </w:p>
          <w:p w:rsidR="00823161" w:rsidRPr="00804F75" w:rsidRDefault="00823161" w:rsidP="00D57199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804F75">
              <w:rPr>
                <w:rFonts w:ascii="Times New Roman" w:hAnsi="Times New Roman"/>
                <w:b/>
                <w:i/>
              </w:rPr>
              <w:t xml:space="preserve">BITS, </w:t>
            </w:r>
            <w:r w:rsidR="00413C37">
              <w:rPr>
                <w:rFonts w:ascii="Times New Roman" w:hAnsi="Times New Roman"/>
                <w:b/>
                <w:i/>
              </w:rPr>
              <w:t xml:space="preserve"> </w:t>
            </w:r>
            <w:r w:rsidRPr="00804F75">
              <w:rPr>
                <w:rFonts w:ascii="Times New Roman" w:hAnsi="Times New Roman"/>
                <w:b/>
                <w:i/>
              </w:rPr>
              <w:t>Pilani</w:t>
            </w:r>
          </w:p>
          <w:p w:rsidR="00D57199" w:rsidRPr="00804F75" w:rsidRDefault="00D57199" w:rsidP="00D57199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804F75">
              <w:rPr>
                <w:rFonts w:ascii="Times New Roman" w:hAnsi="Times New Roman"/>
                <w:b/>
                <w:i/>
              </w:rPr>
              <w:t xml:space="preserve">              &amp;</w:t>
            </w:r>
          </w:p>
          <w:p w:rsidR="00DA51EE" w:rsidRPr="00804F75" w:rsidRDefault="008F2A51" w:rsidP="00D57199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804F75">
              <w:rPr>
                <w:rFonts w:ascii="Times New Roman" w:hAnsi="Times New Roman"/>
                <w:b/>
                <w:i/>
              </w:rPr>
              <w:t>Yukio Ohashi</w:t>
            </w:r>
          </w:p>
          <w:p w:rsidR="00823161" w:rsidRPr="00D57199" w:rsidRDefault="008F2A51" w:rsidP="00D57199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</w:rPr>
            </w:pPr>
            <w:r w:rsidRPr="00804F75">
              <w:rPr>
                <w:rFonts w:ascii="Times New Roman" w:hAnsi="Times New Roman"/>
                <w:b/>
                <w:i/>
              </w:rPr>
              <w:t xml:space="preserve"> </w:t>
            </w:r>
            <w:r w:rsidR="00DA51EE" w:rsidRPr="00804F75">
              <w:rPr>
                <w:rFonts w:ascii="Times New Roman" w:hAnsi="Times New Roman"/>
                <w:b/>
                <w:i/>
              </w:rPr>
              <w:t xml:space="preserve">    </w:t>
            </w:r>
            <w:r w:rsidRPr="00804F75">
              <w:rPr>
                <w:rFonts w:ascii="Times New Roman" w:hAnsi="Times New Roman"/>
                <w:b/>
                <w:i/>
              </w:rPr>
              <w:t>Japan</w:t>
            </w:r>
          </w:p>
        </w:tc>
        <w:tc>
          <w:tcPr>
            <w:tcW w:w="2126" w:type="dxa"/>
          </w:tcPr>
          <w:p w:rsidR="00312D05" w:rsidRPr="00312D05" w:rsidRDefault="00312D05" w:rsidP="00312D05">
            <w:pPr>
              <w:shd w:val="clear" w:color="auto" w:fill="595959" w:themeFill="text1" w:themeFillTint="A6"/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color w:val="FFFFFF" w:themeColor="background1"/>
              </w:rPr>
            </w:pPr>
            <w:r>
              <w:rPr>
                <w:rFonts w:ascii="Times New Roman" w:hAnsi="Times New Roman"/>
                <w:b/>
                <w:color w:val="FFFFFF" w:themeColor="background1"/>
              </w:rPr>
              <w:t>Sem</w:t>
            </w:r>
            <w:r w:rsidR="00804F75">
              <w:rPr>
                <w:rFonts w:ascii="Times New Roman" w:hAnsi="Times New Roman"/>
                <w:b/>
                <w:color w:val="FFFFFF" w:themeColor="background1"/>
              </w:rPr>
              <w:t xml:space="preserve">. </w:t>
            </w:r>
            <w:r>
              <w:rPr>
                <w:rFonts w:ascii="Times New Roman" w:hAnsi="Times New Roman"/>
                <w:b/>
                <w:color w:val="FFFFFF" w:themeColor="background1"/>
              </w:rPr>
              <w:t>Hall No. 226</w:t>
            </w:r>
          </w:p>
          <w:p w:rsidR="00823161" w:rsidRPr="00804F75" w:rsidRDefault="00A72CBF" w:rsidP="00A72CBF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804F75">
              <w:rPr>
                <w:rFonts w:ascii="Times New Roman" w:hAnsi="Times New Roman"/>
                <w:b/>
                <w:i/>
              </w:rPr>
              <w:t>Chairperson</w:t>
            </w:r>
            <w:r w:rsidR="00832F57" w:rsidRPr="00804F75">
              <w:rPr>
                <w:rFonts w:ascii="Times New Roman" w:hAnsi="Times New Roman"/>
                <w:b/>
                <w:i/>
              </w:rPr>
              <w:t>s</w:t>
            </w:r>
            <w:r w:rsidRPr="00804F75">
              <w:rPr>
                <w:rFonts w:ascii="Times New Roman" w:hAnsi="Times New Roman"/>
                <w:b/>
                <w:i/>
              </w:rPr>
              <w:t>:</w:t>
            </w:r>
          </w:p>
          <w:p w:rsidR="009B329E" w:rsidRPr="00804F75" w:rsidRDefault="009B329E" w:rsidP="009B329E">
            <w:pPr>
              <w:spacing w:after="0" w:line="240" w:lineRule="auto"/>
              <w:ind w:right="-108"/>
              <w:contextualSpacing/>
              <w:rPr>
                <w:rFonts w:ascii="Times New Roman" w:hAnsi="Times New Roman"/>
                <w:b/>
                <w:i/>
              </w:rPr>
            </w:pPr>
            <w:r w:rsidRPr="00804F75">
              <w:rPr>
                <w:rFonts w:ascii="Times New Roman" w:hAnsi="Times New Roman"/>
                <w:b/>
                <w:i/>
              </w:rPr>
              <w:t xml:space="preserve">B. </w:t>
            </w:r>
            <w:r w:rsidR="00F17F56">
              <w:rPr>
                <w:rFonts w:ascii="Times New Roman" w:hAnsi="Times New Roman"/>
                <w:b/>
                <w:i/>
              </w:rPr>
              <w:t>K. Dass</w:t>
            </w:r>
          </w:p>
          <w:p w:rsidR="009B329E" w:rsidRPr="00804F75" w:rsidRDefault="009B329E" w:rsidP="009B329E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804F75">
              <w:rPr>
                <w:rFonts w:ascii="Times New Roman" w:hAnsi="Times New Roman"/>
                <w:b/>
                <w:i/>
              </w:rPr>
              <w:t xml:space="preserve">Delhi </w:t>
            </w:r>
            <w:r w:rsidR="00985E39">
              <w:rPr>
                <w:rFonts w:ascii="Times New Roman" w:hAnsi="Times New Roman"/>
                <w:b/>
                <w:i/>
              </w:rPr>
              <w:t xml:space="preserve"> </w:t>
            </w:r>
            <w:r w:rsidRPr="00804F75">
              <w:rPr>
                <w:rFonts w:ascii="Times New Roman" w:hAnsi="Times New Roman"/>
                <w:b/>
                <w:i/>
              </w:rPr>
              <w:t>University</w:t>
            </w:r>
          </w:p>
          <w:p w:rsidR="009301FF" w:rsidRPr="00804F75" w:rsidRDefault="0081303C" w:rsidP="00A72CBF">
            <w:pPr>
              <w:spacing w:after="0" w:line="240" w:lineRule="auto"/>
              <w:ind w:left="-39" w:right="-108" w:hanging="73"/>
              <w:contextualSpacing/>
              <w:rPr>
                <w:rFonts w:ascii="Times New Roman" w:hAnsi="Times New Roman"/>
                <w:b/>
                <w:i/>
              </w:rPr>
            </w:pPr>
            <w:r w:rsidRPr="00804F75">
              <w:rPr>
                <w:rFonts w:ascii="Times New Roman" w:hAnsi="Times New Roman"/>
                <w:b/>
                <w:i/>
              </w:rPr>
              <w:t xml:space="preserve">                   </w:t>
            </w:r>
            <w:r w:rsidR="009301FF" w:rsidRPr="00804F75">
              <w:rPr>
                <w:rFonts w:ascii="Times New Roman" w:hAnsi="Times New Roman"/>
                <w:b/>
                <w:i/>
              </w:rPr>
              <w:t>&amp;</w:t>
            </w:r>
          </w:p>
          <w:p w:rsidR="0092100F" w:rsidRPr="00804F75" w:rsidRDefault="00677995" w:rsidP="0092100F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804F75">
              <w:rPr>
                <w:rFonts w:ascii="Times New Roman" w:hAnsi="Times New Roman"/>
                <w:b/>
                <w:i/>
              </w:rPr>
              <w:t>K.</w:t>
            </w:r>
            <w:r w:rsidR="0092100F" w:rsidRPr="00804F75">
              <w:rPr>
                <w:rFonts w:ascii="Times New Roman" w:hAnsi="Times New Roman"/>
                <w:b/>
                <w:i/>
              </w:rPr>
              <w:t xml:space="preserve"> Ramasubramanian</w:t>
            </w:r>
          </w:p>
          <w:p w:rsidR="00B10CDC" w:rsidRPr="00677995" w:rsidRDefault="00677995" w:rsidP="00804F75">
            <w:pPr>
              <w:spacing w:after="0" w:line="240" w:lineRule="auto"/>
              <w:ind w:left="-39" w:right="-108" w:hanging="73"/>
              <w:contextualSpacing/>
              <w:rPr>
                <w:rFonts w:ascii="Times New Roman" w:hAnsi="Times New Roman"/>
                <w:b/>
                <w:color w:val="FF0000"/>
              </w:rPr>
            </w:pPr>
            <w:r w:rsidRPr="00804F75">
              <w:rPr>
                <w:rFonts w:ascii="Times New Roman" w:hAnsi="Times New Roman"/>
                <w:b/>
                <w:i/>
              </w:rPr>
              <w:t>IIT</w:t>
            </w:r>
            <w:r w:rsidR="00413C37">
              <w:rPr>
                <w:rFonts w:ascii="Times New Roman" w:hAnsi="Times New Roman"/>
                <w:b/>
                <w:i/>
              </w:rPr>
              <w:t xml:space="preserve">, </w:t>
            </w:r>
            <w:r w:rsidRPr="00804F75">
              <w:rPr>
                <w:rFonts w:ascii="Times New Roman" w:hAnsi="Times New Roman"/>
                <w:b/>
                <w:i/>
              </w:rPr>
              <w:t xml:space="preserve"> Mumbai</w:t>
            </w:r>
          </w:p>
        </w:tc>
        <w:tc>
          <w:tcPr>
            <w:tcW w:w="1843" w:type="dxa"/>
          </w:tcPr>
          <w:p w:rsidR="00312D05" w:rsidRPr="00312D05" w:rsidRDefault="00312D05" w:rsidP="00312D05">
            <w:pPr>
              <w:shd w:val="clear" w:color="auto" w:fill="595959" w:themeFill="text1" w:themeFillTint="A6"/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color w:val="FFFFFF" w:themeColor="background1"/>
              </w:rPr>
            </w:pPr>
            <w:r>
              <w:rPr>
                <w:rFonts w:ascii="Times New Roman" w:hAnsi="Times New Roman"/>
                <w:b/>
                <w:color w:val="FFFFFF" w:themeColor="background1"/>
              </w:rPr>
              <w:t>Sem</w:t>
            </w:r>
            <w:r w:rsidR="00804F75">
              <w:rPr>
                <w:rFonts w:ascii="Times New Roman" w:hAnsi="Times New Roman"/>
                <w:b/>
                <w:color w:val="FFFFFF" w:themeColor="background1"/>
              </w:rPr>
              <w:t xml:space="preserve">. </w:t>
            </w:r>
            <w:r>
              <w:rPr>
                <w:rFonts w:ascii="Times New Roman" w:hAnsi="Times New Roman"/>
                <w:b/>
                <w:color w:val="FFFFFF" w:themeColor="background1"/>
              </w:rPr>
              <w:t>Hall No. 327</w:t>
            </w:r>
          </w:p>
          <w:p w:rsidR="00074B6C" w:rsidRDefault="00C065BD" w:rsidP="009F0837">
            <w:pPr>
              <w:tabs>
                <w:tab w:val="left" w:pos="1876"/>
              </w:tabs>
              <w:spacing w:after="0" w:line="240" w:lineRule="auto"/>
              <w:ind w:left="-117" w:right="-108"/>
              <w:contextualSpacing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hairperson</w:t>
            </w:r>
            <w:r w:rsidR="00832F57">
              <w:rPr>
                <w:rFonts w:ascii="Times New Roman" w:hAnsi="Times New Roman"/>
                <w:b/>
              </w:rPr>
              <w:t>s</w:t>
            </w:r>
            <w:r>
              <w:rPr>
                <w:rFonts w:ascii="Times New Roman" w:hAnsi="Times New Roman"/>
                <w:b/>
              </w:rPr>
              <w:t>:</w:t>
            </w:r>
          </w:p>
          <w:p w:rsidR="009F0837" w:rsidRPr="00804F75" w:rsidRDefault="009F0837" w:rsidP="008902B1">
            <w:pPr>
              <w:tabs>
                <w:tab w:val="left" w:pos="1735"/>
              </w:tabs>
              <w:spacing w:after="0" w:line="240" w:lineRule="auto"/>
              <w:ind w:left="-117" w:right="-108"/>
              <w:contextualSpacing/>
              <w:rPr>
                <w:rFonts w:ascii="Times New Roman" w:hAnsi="Times New Roman"/>
                <w:b/>
                <w:i/>
                <w:color w:val="222222"/>
              </w:rPr>
            </w:pPr>
            <w:r w:rsidRPr="00804F75">
              <w:rPr>
                <w:rFonts w:ascii="Times New Roman" w:hAnsi="Times New Roman"/>
                <w:b/>
                <w:i/>
              </w:rPr>
              <w:t>Geetha S Rao                                        </w:t>
            </w:r>
            <w:r w:rsidRPr="00804F75">
              <w:rPr>
                <w:rFonts w:ascii="Times New Roman" w:hAnsi="Times New Roman"/>
                <w:b/>
                <w:i/>
                <w:color w:val="222222"/>
              </w:rPr>
              <w:t xml:space="preserve">University </w:t>
            </w:r>
            <w:r w:rsidR="00985E39">
              <w:rPr>
                <w:rFonts w:ascii="Times New Roman" w:hAnsi="Times New Roman"/>
                <w:b/>
                <w:i/>
                <w:color w:val="222222"/>
              </w:rPr>
              <w:t xml:space="preserve"> </w:t>
            </w:r>
            <w:r w:rsidRPr="00804F75">
              <w:rPr>
                <w:rFonts w:ascii="Times New Roman" w:hAnsi="Times New Roman"/>
                <w:b/>
                <w:i/>
                <w:color w:val="222222"/>
              </w:rPr>
              <w:t xml:space="preserve">of </w:t>
            </w:r>
            <w:r w:rsidR="00985E39">
              <w:rPr>
                <w:rFonts w:ascii="Times New Roman" w:hAnsi="Times New Roman"/>
                <w:b/>
                <w:i/>
                <w:color w:val="222222"/>
              </w:rPr>
              <w:t xml:space="preserve">   </w:t>
            </w:r>
            <w:r w:rsidRPr="00804F75">
              <w:rPr>
                <w:rFonts w:ascii="Times New Roman" w:hAnsi="Times New Roman"/>
                <w:b/>
                <w:i/>
                <w:color w:val="222222"/>
              </w:rPr>
              <w:t xml:space="preserve">Madras, </w:t>
            </w:r>
            <w:r w:rsidR="00804F75">
              <w:rPr>
                <w:rFonts w:ascii="Times New Roman" w:hAnsi="Times New Roman"/>
                <w:b/>
                <w:i/>
                <w:color w:val="222222"/>
              </w:rPr>
              <w:t xml:space="preserve"> </w:t>
            </w:r>
            <w:r w:rsidRPr="00804F75">
              <w:rPr>
                <w:rFonts w:ascii="Times New Roman" w:hAnsi="Times New Roman"/>
                <w:b/>
                <w:i/>
                <w:color w:val="222222"/>
              </w:rPr>
              <w:t>Chennai</w:t>
            </w:r>
          </w:p>
          <w:p w:rsidR="009F0837" w:rsidRPr="00804F75" w:rsidRDefault="009F0837" w:rsidP="009F0837">
            <w:pPr>
              <w:tabs>
                <w:tab w:val="left" w:pos="1876"/>
              </w:tabs>
              <w:spacing w:after="0" w:line="240" w:lineRule="auto"/>
              <w:ind w:left="-117" w:right="-108"/>
              <w:contextualSpacing/>
              <w:rPr>
                <w:rFonts w:ascii="Times New Roman" w:hAnsi="Times New Roman"/>
                <w:b/>
                <w:i/>
              </w:rPr>
            </w:pPr>
            <w:r w:rsidRPr="00804F75">
              <w:rPr>
                <w:rFonts w:ascii="Times New Roman" w:hAnsi="Times New Roman"/>
                <w:b/>
                <w:i/>
              </w:rPr>
              <w:t xml:space="preserve">            &amp; </w:t>
            </w:r>
          </w:p>
          <w:p w:rsidR="00F06069" w:rsidRPr="00804F75" w:rsidRDefault="00F06069" w:rsidP="009F0837">
            <w:pPr>
              <w:tabs>
                <w:tab w:val="left" w:pos="1876"/>
              </w:tabs>
              <w:spacing w:after="0" w:line="240" w:lineRule="auto"/>
              <w:ind w:left="-117" w:right="-108"/>
              <w:contextualSpacing/>
              <w:rPr>
                <w:rFonts w:ascii="Times New Roman" w:hAnsi="Times New Roman"/>
                <w:b/>
                <w:i/>
              </w:rPr>
            </w:pPr>
            <w:r w:rsidRPr="00804F75">
              <w:rPr>
                <w:rFonts w:ascii="Times New Roman" w:hAnsi="Times New Roman"/>
                <w:b/>
                <w:i/>
              </w:rPr>
              <w:t>J.</w:t>
            </w:r>
            <w:r w:rsidR="00FE370F" w:rsidRPr="00804F75">
              <w:rPr>
                <w:rFonts w:ascii="Times New Roman" w:hAnsi="Times New Roman"/>
                <w:b/>
                <w:i/>
              </w:rPr>
              <w:t xml:space="preserve"> </w:t>
            </w:r>
            <w:r w:rsidRPr="00804F75">
              <w:rPr>
                <w:rFonts w:ascii="Times New Roman" w:hAnsi="Times New Roman"/>
                <w:b/>
                <w:i/>
              </w:rPr>
              <w:t>N.</w:t>
            </w:r>
            <w:r w:rsidR="00FE370F" w:rsidRPr="00804F75">
              <w:rPr>
                <w:rFonts w:ascii="Times New Roman" w:hAnsi="Times New Roman"/>
                <w:b/>
                <w:i/>
              </w:rPr>
              <w:t xml:space="preserve"> </w:t>
            </w:r>
            <w:r w:rsidRPr="00804F75">
              <w:rPr>
                <w:rFonts w:ascii="Times New Roman" w:hAnsi="Times New Roman"/>
                <w:b/>
                <w:i/>
              </w:rPr>
              <w:t>Sharma</w:t>
            </w:r>
          </w:p>
          <w:p w:rsidR="00E32749" w:rsidRPr="006443D5" w:rsidRDefault="00804F75" w:rsidP="00804F75">
            <w:pPr>
              <w:tabs>
                <w:tab w:val="left" w:pos="1876"/>
              </w:tabs>
              <w:spacing w:after="0" w:line="240" w:lineRule="auto"/>
              <w:ind w:left="-117" w:right="-108"/>
              <w:contextualSpacing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i/>
              </w:rPr>
              <w:t xml:space="preserve">NIT,  </w:t>
            </w:r>
            <w:r w:rsidR="00F06069" w:rsidRPr="00804F75">
              <w:rPr>
                <w:rFonts w:ascii="Times New Roman" w:hAnsi="Times New Roman"/>
                <w:b/>
                <w:i/>
              </w:rPr>
              <w:t>Hamirpur</w:t>
            </w:r>
          </w:p>
        </w:tc>
        <w:tc>
          <w:tcPr>
            <w:tcW w:w="1984" w:type="dxa"/>
          </w:tcPr>
          <w:p w:rsidR="00312D05" w:rsidRPr="00312D05" w:rsidRDefault="00312D05" w:rsidP="00312D05">
            <w:pPr>
              <w:shd w:val="clear" w:color="auto" w:fill="595959" w:themeFill="text1" w:themeFillTint="A6"/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color w:val="FFFFFF" w:themeColor="background1"/>
              </w:rPr>
            </w:pPr>
            <w:r>
              <w:rPr>
                <w:rFonts w:ascii="Times New Roman" w:hAnsi="Times New Roman"/>
                <w:b/>
                <w:color w:val="FFFFFF" w:themeColor="background1"/>
              </w:rPr>
              <w:t>Computer Centre</w:t>
            </w:r>
          </w:p>
          <w:p w:rsidR="00823161" w:rsidRDefault="00C065BD" w:rsidP="00804F75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hairperson</w:t>
            </w:r>
            <w:r w:rsidR="00832F57">
              <w:rPr>
                <w:rFonts w:ascii="Times New Roman" w:hAnsi="Times New Roman"/>
                <w:b/>
              </w:rPr>
              <w:t>s</w:t>
            </w:r>
            <w:r>
              <w:rPr>
                <w:rFonts w:ascii="Times New Roman" w:hAnsi="Times New Roman"/>
                <w:b/>
              </w:rPr>
              <w:t>:</w:t>
            </w:r>
          </w:p>
          <w:p w:rsidR="00804F75" w:rsidRDefault="006C311F" w:rsidP="00804F75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804F75">
              <w:rPr>
                <w:rFonts w:ascii="Times New Roman" w:hAnsi="Times New Roman"/>
                <w:b/>
                <w:i/>
              </w:rPr>
              <w:t>P. Manchanda</w:t>
            </w:r>
          </w:p>
          <w:p w:rsidR="006C311F" w:rsidRPr="00804F75" w:rsidRDefault="006C311F" w:rsidP="00804F75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804F75">
              <w:rPr>
                <w:rFonts w:ascii="Times New Roman" w:hAnsi="Times New Roman"/>
                <w:b/>
                <w:i/>
              </w:rPr>
              <w:t>G N Dev University</w:t>
            </w:r>
          </w:p>
          <w:p w:rsidR="00804F75" w:rsidRDefault="00820514" w:rsidP="00804F75">
            <w:pPr>
              <w:spacing w:after="0" w:line="240" w:lineRule="auto"/>
              <w:ind w:left="-108" w:right="-108"/>
              <w:contextualSpacing/>
              <w:jc w:val="both"/>
              <w:rPr>
                <w:rFonts w:ascii="Times New Roman" w:hAnsi="Times New Roman"/>
                <w:b/>
                <w:i/>
              </w:rPr>
            </w:pPr>
            <w:r w:rsidRPr="00804F75">
              <w:rPr>
                <w:rFonts w:ascii="Times New Roman" w:hAnsi="Times New Roman"/>
                <w:b/>
                <w:i/>
              </w:rPr>
              <w:t xml:space="preserve">                 </w:t>
            </w:r>
            <w:r w:rsidR="008F785B" w:rsidRPr="00804F75">
              <w:rPr>
                <w:rFonts w:ascii="Times New Roman" w:hAnsi="Times New Roman"/>
                <w:b/>
                <w:i/>
              </w:rPr>
              <w:t>&amp;</w:t>
            </w:r>
          </w:p>
          <w:p w:rsidR="006C311F" w:rsidRPr="00804F75" w:rsidRDefault="006C311F" w:rsidP="00804F75">
            <w:pPr>
              <w:spacing w:after="0" w:line="240" w:lineRule="auto"/>
              <w:ind w:left="-108" w:right="-108"/>
              <w:contextualSpacing/>
              <w:jc w:val="both"/>
              <w:rPr>
                <w:rFonts w:ascii="Times New Roman" w:hAnsi="Times New Roman"/>
                <w:b/>
                <w:i/>
              </w:rPr>
            </w:pPr>
            <w:r w:rsidRPr="00804F75">
              <w:rPr>
                <w:rFonts w:ascii="Times New Roman" w:hAnsi="Times New Roman"/>
                <w:b/>
                <w:i/>
              </w:rPr>
              <w:t>Satish Rajvanshi</w:t>
            </w:r>
          </w:p>
          <w:p w:rsidR="006C311F" w:rsidRPr="00804F75" w:rsidRDefault="00804F75" w:rsidP="00804F75">
            <w:pPr>
              <w:spacing w:after="0" w:line="240" w:lineRule="auto"/>
              <w:ind w:left="-108" w:right="-108"/>
              <w:contextualSpacing/>
              <w:jc w:val="both"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 xml:space="preserve">  PEC, </w:t>
            </w:r>
            <w:r w:rsidR="006C311F" w:rsidRPr="00804F75">
              <w:rPr>
                <w:rFonts w:ascii="Times New Roman" w:hAnsi="Times New Roman"/>
                <w:b/>
                <w:i/>
              </w:rPr>
              <w:t>Chandigarh</w:t>
            </w:r>
          </w:p>
          <w:p w:rsidR="0019035F" w:rsidRPr="006443D5" w:rsidRDefault="0019035F" w:rsidP="008F785B">
            <w:pPr>
              <w:spacing w:after="0" w:line="240" w:lineRule="auto"/>
              <w:ind w:right="-108"/>
              <w:contextualSpacing/>
              <w:rPr>
                <w:rFonts w:ascii="Times New Roman" w:hAnsi="Times New Roman"/>
                <w:b/>
              </w:rPr>
            </w:pPr>
          </w:p>
        </w:tc>
      </w:tr>
      <w:tr w:rsidR="00AD7078" w:rsidRPr="008A1EB0" w:rsidTr="00F17F56">
        <w:trPr>
          <w:trHeight w:val="720"/>
        </w:trPr>
        <w:tc>
          <w:tcPr>
            <w:tcW w:w="993" w:type="dxa"/>
          </w:tcPr>
          <w:p w:rsidR="00AD7078" w:rsidRPr="008A1EB0" w:rsidRDefault="00AD7078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2.00 p.m. to 2.30 p.m</w:t>
            </w:r>
          </w:p>
        </w:tc>
        <w:tc>
          <w:tcPr>
            <w:tcW w:w="2126" w:type="dxa"/>
          </w:tcPr>
          <w:p w:rsidR="00AD7078" w:rsidRDefault="00E5416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</w:t>
            </w:r>
            <w:r w:rsidR="00413C37">
              <w:rPr>
                <w:rFonts w:ascii="Times New Roman" w:hAnsi="Times New Roman"/>
              </w:rPr>
              <w:t xml:space="preserve"> </w:t>
            </w:r>
            <w:r w:rsidR="00943422">
              <w:rPr>
                <w:rFonts w:ascii="Times New Roman" w:hAnsi="Times New Roman"/>
              </w:rPr>
              <w:t>17</w:t>
            </w:r>
          </w:p>
          <w:p w:rsidR="00207A9E" w:rsidRPr="009509F2" w:rsidRDefault="00207A9E" w:rsidP="00207A9E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  <w:r w:rsidRPr="009509F2">
              <w:rPr>
                <w:rFonts w:ascii="Times New Roman" w:hAnsi="Times New Roman"/>
              </w:rPr>
              <w:t>Nasib Singh Gill</w:t>
            </w:r>
          </w:p>
          <w:p w:rsidR="00207A9E" w:rsidRPr="00413C37" w:rsidRDefault="00207A9E" w:rsidP="00207A9E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  <w:i/>
              </w:rPr>
            </w:pPr>
            <w:r w:rsidRPr="00413C37">
              <w:rPr>
                <w:rFonts w:ascii="Times New Roman" w:hAnsi="Times New Roman"/>
                <w:i/>
              </w:rPr>
              <w:t>MDU, Rohtak</w:t>
            </w:r>
          </w:p>
          <w:p w:rsidR="00207A9E" w:rsidRPr="009509F2" w:rsidRDefault="00207A9E" w:rsidP="00207A9E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</w:p>
          <w:p w:rsidR="00413C37" w:rsidRDefault="00413C37" w:rsidP="00207A9E">
            <w:pPr>
              <w:tabs>
                <w:tab w:val="left" w:pos="1893"/>
              </w:tabs>
              <w:spacing w:after="0" w:line="240" w:lineRule="auto"/>
              <w:ind w:left="-83" w:right="-108"/>
              <w:contextualSpacing/>
              <w:jc w:val="center"/>
              <w:rPr>
                <w:rFonts w:ascii="Times New Roman" w:hAnsi="Times New Roman"/>
              </w:rPr>
            </w:pPr>
          </w:p>
          <w:p w:rsidR="00E5416B" w:rsidRPr="008A1EB0" w:rsidRDefault="00207A9E" w:rsidP="00207A9E">
            <w:pPr>
              <w:tabs>
                <w:tab w:val="left" w:pos="1893"/>
              </w:tabs>
              <w:spacing w:after="0" w:line="240" w:lineRule="auto"/>
              <w:ind w:left="-83" w:right="-108"/>
              <w:contextualSpacing/>
              <w:jc w:val="center"/>
              <w:rPr>
                <w:rFonts w:ascii="Times New Roman" w:hAnsi="Times New Roman"/>
              </w:rPr>
            </w:pPr>
            <w:r w:rsidRPr="009509F2">
              <w:rPr>
                <w:rFonts w:ascii="Times New Roman" w:hAnsi="Times New Roman"/>
              </w:rPr>
              <w:t>Next Generation Computing Technologies : Opportunities and Challenges</w:t>
            </w:r>
          </w:p>
        </w:tc>
        <w:tc>
          <w:tcPr>
            <w:tcW w:w="2126" w:type="dxa"/>
          </w:tcPr>
          <w:p w:rsidR="0078267D" w:rsidRDefault="00943422" w:rsidP="0078267D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18</w:t>
            </w:r>
          </w:p>
          <w:p w:rsidR="008B0467" w:rsidRPr="008A1EB0" w:rsidRDefault="008B0467" w:rsidP="0078267D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Sudesh Kaur</w:t>
            </w:r>
            <w:r>
              <w:rPr>
                <w:rFonts w:ascii="Times New Roman" w:hAnsi="Times New Roman"/>
              </w:rPr>
              <w:t xml:space="preserve"> Khanduja</w:t>
            </w:r>
          </w:p>
          <w:p w:rsidR="008B0467" w:rsidRPr="003A2862" w:rsidRDefault="008B0467" w:rsidP="008B0467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3A2862">
              <w:rPr>
                <w:rFonts w:ascii="Times New Roman" w:hAnsi="Times New Roman"/>
                <w:i/>
                <w:sz w:val="20"/>
                <w:szCs w:val="20"/>
              </w:rPr>
              <w:t>IISER,  Mohali</w:t>
            </w:r>
          </w:p>
          <w:p w:rsidR="008B0467" w:rsidRPr="003A2862" w:rsidRDefault="008B0467" w:rsidP="008B0467">
            <w:pPr>
              <w:autoSpaceDE w:val="0"/>
              <w:autoSpaceDN w:val="0"/>
              <w:adjustRightInd w:val="0"/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</w:p>
          <w:p w:rsidR="00413C37" w:rsidRDefault="00413C37" w:rsidP="008B0467">
            <w:pPr>
              <w:autoSpaceDE w:val="0"/>
              <w:autoSpaceDN w:val="0"/>
              <w:adjustRightInd w:val="0"/>
              <w:spacing w:after="0" w:line="240" w:lineRule="auto"/>
              <w:ind w:left="-108" w:right="-108"/>
              <w:jc w:val="center"/>
              <w:rPr>
                <w:rFonts w:ascii="Times New Roman" w:eastAsiaTheme="minorHAnsi" w:hAnsi="Times New Roman"/>
                <w:lang w:val="en-IN"/>
              </w:rPr>
            </w:pPr>
          </w:p>
          <w:p w:rsidR="008B0467" w:rsidRPr="008A1EB0" w:rsidRDefault="008B0467" w:rsidP="008B0467">
            <w:pPr>
              <w:autoSpaceDE w:val="0"/>
              <w:autoSpaceDN w:val="0"/>
              <w:adjustRightInd w:val="0"/>
              <w:spacing w:after="0" w:line="240" w:lineRule="auto"/>
              <w:ind w:left="-108" w:right="-108"/>
              <w:jc w:val="center"/>
              <w:rPr>
                <w:rFonts w:ascii="Times New Roman" w:eastAsiaTheme="minorHAnsi" w:hAnsi="Times New Roman"/>
                <w:lang w:val="en-IN"/>
              </w:rPr>
            </w:pPr>
            <w:r>
              <w:rPr>
                <w:rFonts w:ascii="Times New Roman" w:eastAsiaTheme="minorHAnsi" w:hAnsi="Times New Roman"/>
                <w:lang w:val="en-IN"/>
              </w:rPr>
              <w:t>Hist</w:t>
            </w:r>
            <w:r w:rsidRPr="008A1EB0">
              <w:rPr>
                <w:rFonts w:ascii="Times New Roman" w:eastAsiaTheme="minorHAnsi" w:hAnsi="Times New Roman"/>
                <w:lang w:val="en-IN"/>
              </w:rPr>
              <w:t>o</w:t>
            </w:r>
            <w:r>
              <w:rPr>
                <w:rFonts w:ascii="Times New Roman" w:eastAsiaTheme="minorHAnsi" w:hAnsi="Times New Roman"/>
                <w:lang w:val="en-IN"/>
              </w:rPr>
              <w:t>r</w:t>
            </w:r>
            <w:r w:rsidRPr="008A1EB0">
              <w:rPr>
                <w:rFonts w:ascii="Times New Roman" w:eastAsiaTheme="minorHAnsi" w:hAnsi="Times New Roman"/>
                <w:lang w:val="en-IN"/>
              </w:rPr>
              <w:t xml:space="preserve">y and </w:t>
            </w:r>
            <w:r w:rsidR="005D6D40">
              <w:rPr>
                <w:rFonts w:ascii="Times New Roman" w:eastAsiaTheme="minorHAnsi" w:hAnsi="Times New Roman"/>
                <w:lang w:val="en-IN"/>
              </w:rPr>
              <w:t>D</w:t>
            </w:r>
            <w:r w:rsidRPr="008A1EB0">
              <w:rPr>
                <w:rFonts w:ascii="Times New Roman" w:eastAsiaTheme="minorHAnsi" w:hAnsi="Times New Roman"/>
                <w:lang w:val="en-IN"/>
              </w:rPr>
              <w:t>evelopment of Eisenstein</w:t>
            </w:r>
          </w:p>
          <w:p w:rsidR="00B21918" w:rsidRPr="008A1EB0" w:rsidRDefault="008B0467" w:rsidP="008B0467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eastAsiaTheme="minorHAnsi" w:hAnsi="Times New Roman"/>
                <w:lang w:val="en-IN"/>
              </w:rPr>
              <w:t>Irreducibility Criterion</w:t>
            </w:r>
          </w:p>
        </w:tc>
        <w:tc>
          <w:tcPr>
            <w:tcW w:w="1843" w:type="dxa"/>
          </w:tcPr>
          <w:p w:rsidR="00AD7078" w:rsidRPr="008A1EB0" w:rsidRDefault="00943422" w:rsidP="00024514">
            <w:pPr>
              <w:tabs>
                <w:tab w:val="left" w:pos="1876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19</w:t>
            </w:r>
          </w:p>
          <w:p w:rsidR="00AD7078" w:rsidRPr="008A1EB0" w:rsidRDefault="00AD7078" w:rsidP="00024514">
            <w:pPr>
              <w:tabs>
                <w:tab w:val="left" w:pos="1876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 R.P. Pant</w:t>
            </w:r>
          </w:p>
          <w:p w:rsidR="003C40C9" w:rsidRDefault="003C40C9" w:rsidP="00024514">
            <w:pPr>
              <w:tabs>
                <w:tab w:val="left" w:pos="1876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Kumaon University</w:t>
            </w:r>
          </w:p>
          <w:p w:rsidR="00AD7078" w:rsidRPr="008447CE" w:rsidRDefault="00AD7078" w:rsidP="00024514">
            <w:pPr>
              <w:tabs>
                <w:tab w:val="left" w:pos="1876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8447CE">
              <w:rPr>
                <w:rFonts w:ascii="Times New Roman" w:hAnsi="Times New Roman"/>
                <w:i/>
                <w:sz w:val="20"/>
                <w:szCs w:val="20"/>
              </w:rPr>
              <w:t>Uttaranchal</w:t>
            </w:r>
          </w:p>
          <w:p w:rsidR="00413C37" w:rsidRDefault="00413C37" w:rsidP="00024514">
            <w:pPr>
              <w:tabs>
                <w:tab w:val="left" w:pos="1876"/>
              </w:tabs>
              <w:spacing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bCs/>
              </w:rPr>
            </w:pPr>
          </w:p>
          <w:p w:rsidR="003C40C9" w:rsidRDefault="003C40C9" w:rsidP="00024514">
            <w:pPr>
              <w:tabs>
                <w:tab w:val="left" w:pos="1876"/>
              </w:tabs>
              <w:spacing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bCs/>
              </w:rPr>
            </w:pPr>
          </w:p>
          <w:p w:rsidR="00AD7078" w:rsidRPr="008A1EB0" w:rsidRDefault="00AD7078" w:rsidP="003C40C9">
            <w:pPr>
              <w:tabs>
                <w:tab w:val="left" w:pos="1876"/>
              </w:tabs>
              <w:spacing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  <w:bCs/>
              </w:rPr>
              <w:t>The Problem of Continuity of Contractive Maps at Fixed Points</w:t>
            </w:r>
          </w:p>
        </w:tc>
        <w:tc>
          <w:tcPr>
            <w:tcW w:w="1984" w:type="dxa"/>
          </w:tcPr>
          <w:p w:rsidR="00AD7078" w:rsidRPr="008A1EB0" w:rsidRDefault="00943422" w:rsidP="00024514">
            <w:pPr>
              <w:spacing w:after="0" w:line="240" w:lineRule="auto"/>
              <w:ind w:left="-108" w:right="-108" w:firstLine="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20</w:t>
            </w:r>
          </w:p>
          <w:p w:rsidR="008B0467" w:rsidRPr="008A1EB0" w:rsidRDefault="005A274B" w:rsidP="008B0467">
            <w:pPr>
              <w:tabs>
                <w:tab w:val="left" w:pos="1894"/>
              </w:tabs>
              <w:spacing w:after="0" w:line="240" w:lineRule="auto"/>
              <w:ind w:left="-91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</w:t>
            </w:r>
            <w:r w:rsidR="008B0467">
              <w:rPr>
                <w:rFonts w:ascii="Times New Roman" w:hAnsi="Times New Roman"/>
              </w:rPr>
              <w:t>Sh</w:t>
            </w:r>
            <w:r w:rsidR="008B0467" w:rsidRPr="008A1EB0">
              <w:rPr>
                <w:rFonts w:ascii="Times New Roman" w:hAnsi="Times New Roman"/>
              </w:rPr>
              <w:t>r</w:t>
            </w:r>
            <w:r w:rsidR="008B0467">
              <w:rPr>
                <w:rFonts w:ascii="Times New Roman" w:hAnsi="Times New Roman"/>
              </w:rPr>
              <w:t>ad</w:t>
            </w:r>
            <w:r w:rsidR="008B0467" w:rsidRPr="008A1EB0">
              <w:rPr>
                <w:rFonts w:ascii="Times New Roman" w:hAnsi="Times New Roman"/>
              </w:rPr>
              <w:t>dha Ing</w:t>
            </w:r>
            <w:r w:rsidR="008B0467">
              <w:rPr>
                <w:rFonts w:ascii="Times New Roman" w:hAnsi="Times New Roman"/>
              </w:rPr>
              <w:t>a</w:t>
            </w:r>
            <w:r w:rsidR="008B0467" w:rsidRPr="008A1EB0">
              <w:rPr>
                <w:rFonts w:ascii="Times New Roman" w:hAnsi="Times New Roman"/>
              </w:rPr>
              <w:t>le</w:t>
            </w:r>
          </w:p>
          <w:p w:rsidR="008B0467" w:rsidRPr="00CB39AF" w:rsidRDefault="008B0467" w:rsidP="008B0467">
            <w:pPr>
              <w:spacing w:after="0" w:line="240" w:lineRule="auto"/>
              <w:ind w:left="-91" w:right="-108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CB39AF">
              <w:rPr>
                <w:rFonts w:ascii="Times New Roman" w:hAnsi="Times New Roman"/>
                <w:i/>
                <w:sz w:val="20"/>
                <w:szCs w:val="20"/>
              </w:rPr>
              <w:t>New Arts, Commerce  &amp;  Science College, Ahmednagar (M.S.)</w:t>
            </w:r>
          </w:p>
          <w:p w:rsidR="008B0467" w:rsidRPr="008A1EB0" w:rsidRDefault="008B0467" w:rsidP="008B0467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  <w:p w:rsidR="00AD7078" w:rsidRPr="008A1EB0" w:rsidRDefault="008B0467" w:rsidP="00413C37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Application of Generalized</w:t>
            </w:r>
            <w:r>
              <w:rPr>
                <w:rFonts w:ascii="Times New Roman" w:hAnsi="Times New Roman"/>
              </w:rPr>
              <w:t xml:space="preserve"> </w:t>
            </w:r>
            <w:r w:rsidRPr="008A1EB0">
              <w:rPr>
                <w:rFonts w:ascii="Times New Roman" w:hAnsi="Times New Roman"/>
              </w:rPr>
              <w:t>(Fuzzy) Measures in Risk Analysis</w:t>
            </w:r>
          </w:p>
        </w:tc>
      </w:tr>
      <w:tr w:rsidR="00AD7078" w:rsidRPr="008A1EB0" w:rsidTr="00F17F56">
        <w:trPr>
          <w:trHeight w:val="2218"/>
        </w:trPr>
        <w:tc>
          <w:tcPr>
            <w:tcW w:w="993" w:type="dxa"/>
          </w:tcPr>
          <w:p w:rsidR="00AD7078" w:rsidRPr="008A1EB0" w:rsidRDefault="00AD7078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2.30 p.m.  to 4.00 p.m</w:t>
            </w:r>
          </w:p>
        </w:tc>
        <w:tc>
          <w:tcPr>
            <w:tcW w:w="2126" w:type="dxa"/>
          </w:tcPr>
          <w:p w:rsidR="003D782B" w:rsidRDefault="003D782B" w:rsidP="003D782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21</w:t>
            </w:r>
          </w:p>
          <w:p w:rsidR="003D782B" w:rsidRDefault="003D782B" w:rsidP="003D782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harda Devi</w:t>
            </w:r>
          </w:p>
          <w:p w:rsidR="003D782B" w:rsidRPr="007264B1" w:rsidRDefault="003D782B" w:rsidP="003D782B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7264B1">
              <w:rPr>
                <w:rFonts w:ascii="Times New Roman" w:hAnsi="Times New Roman"/>
                <w:i/>
              </w:rPr>
              <w:t>St. Xavier College</w:t>
            </w:r>
          </w:p>
          <w:p w:rsidR="003D782B" w:rsidRPr="007233FF" w:rsidRDefault="003D782B" w:rsidP="003D782B">
            <w:pPr>
              <w:spacing w:after="0" w:line="240" w:lineRule="auto"/>
              <w:rPr>
                <w:rFonts w:ascii="Times New Roman" w:hAnsi="Times New Roman"/>
              </w:rPr>
            </w:pPr>
            <w:r w:rsidRPr="007264B1">
              <w:rPr>
                <w:rFonts w:ascii="Times New Roman" w:hAnsi="Times New Roman"/>
                <w:i/>
              </w:rPr>
              <w:t>Mumbai</w:t>
            </w:r>
          </w:p>
          <w:p w:rsidR="003D782B" w:rsidRDefault="003D782B" w:rsidP="003D782B">
            <w:pPr>
              <w:spacing w:line="240" w:lineRule="auto"/>
              <w:ind w:right="95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3D782B">
              <w:rPr>
                <w:rFonts w:ascii="Times New Roman" w:hAnsi="Times New Roman"/>
                <w:sz w:val="20"/>
                <w:szCs w:val="20"/>
              </w:rPr>
              <w:t>“Honours Programme on History … Facilitator”</w:t>
            </w:r>
          </w:p>
          <w:p w:rsidR="003D782B" w:rsidRPr="003D782B" w:rsidRDefault="003D782B" w:rsidP="003D782B">
            <w:pPr>
              <w:spacing w:line="240" w:lineRule="auto"/>
              <w:ind w:right="95"/>
              <w:contextualSpacing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      </w:t>
            </w:r>
          </w:p>
          <w:p w:rsidR="006C559E" w:rsidRPr="003D782B" w:rsidRDefault="00E5416B" w:rsidP="008902B1">
            <w:pPr>
              <w:spacing w:after="0" w:line="240" w:lineRule="auto"/>
              <w:ind w:left="-108" w:right="95"/>
              <w:contextualSpacing/>
              <w:rPr>
                <w:rFonts w:ascii="Times New Roman" w:hAnsi="Times New Roman"/>
                <w:b/>
              </w:rPr>
            </w:pPr>
            <w:r w:rsidRPr="003D782B">
              <w:rPr>
                <w:rFonts w:ascii="Times New Roman" w:hAnsi="Times New Roman"/>
                <w:b/>
              </w:rPr>
              <w:t>Paper  Presentation</w:t>
            </w:r>
          </w:p>
          <w:p w:rsidR="00AD7078" w:rsidRPr="008A1EB0" w:rsidRDefault="00E5416B" w:rsidP="004C0F70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 </w:t>
            </w:r>
            <w:r w:rsidR="00A57A46">
              <w:rPr>
                <w:rFonts w:ascii="Times New Roman" w:hAnsi="Times New Roman"/>
              </w:rPr>
              <w:t>A</w:t>
            </w:r>
            <w:r w:rsidR="006C559E">
              <w:rPr>
                <w:rFonts w:ascii="Times New Roman" w:hAnsi="Times New Roman"/>
              </w:rPr>
              <w:t>-</w:t>
            </w:r>
            <w:r w:rsidR="00A57A46">
              <w:rPr>
                <w:rFonts w:ascii="Times New Roman" w:hAnsi="Times New Roman"/>
              </w:rPr>
              <w:t>0</w:t>
            </w:r>
            <w:r w:rsidR="006C559E">
              <w:rPr>
                <w:rFonts w:ascii="Times New Roman" w:hAnsi="Times New Roman"/>
              </w:rPr>
              <w:t xml:space="preserve">1 to </w:t>
            </w:r>
            <w:r w:rsidR="00A57A46">
              <w:rPr>
                <w:rFonts w:ascii="Times New Roman" w:hAnsi="Times New Roman"/>
              </w:rPr>
              <w:t>A</w:t>
            </w:r>
            <w:r w:rsidR="006C559E">
              <w:rPr>
                <w:rFonts w:ascii="Times New Roman" w:hAnsi="Times New Roman"/>
              </w:rPr>
              <w:t>-</w:t>
            </w:r>
            <w:r w:rsidR="004C0F70">
              <w:rPr>
                <w:rFonts w:ascii="Times New Roman" w:hAnsi="Times New Roman"/>
              </w:rPr>
              <w:t>09</w:t>
            </w:r>
          </w:p>
        </w:tc>
        <w:tc>
          <w:tcPr>
            <w:tcW w:w="2126" w:type="dxa"/>
          </w:tcPr>
          <w:p w:rsidR="00AD7078" w:rsidRPr="008A1EB0" w:rsidRDefault="00AD7078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Paper  Presentation </w:t>
            </w:r>
            <w:r w:rsidR="006C559E">
              <w:rPr>
                <w:rFonts w:ascii="Times New Roman" w:hAnsi="Times New Roman"/>
              </w:rPr>
              <w:t>B-01 to B</w:t>
            </w:r>
            <w:r w:rsidRPr="008A1EB0">
              <w:rPr>
                <w:rFonts w:ascii="Times New Roman" w:hAnsi="Times New Roman"/>
              </w:rPr>
              <w:t>10</w:t>
            </w:r>
          </w:p>
          <w:p w:rsidR="00AD7078" w:rsidRPr="008A1EB0" w:rsidRDefault="00AD7078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6C559E" w:rsidRDefault="00AD7078" w:rsidP="008902B1">
            <w:pPr>
              <w:spacing w:after="0" w:line="240" w:lineRule="auto"/>
              <w:ind w:left="-117" w:right="-119"/>
              <w:contextualSpacing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Paper</w:t>
            </w:r>
            <w:r w:rsidR="008902B1">
              <w:rPr>
                <w:rFonts w:ascii="Times New Roman" w:hAnsi="Times New Roman"/>
              </w:rPr>
              <w:t xml:space="preserve">  </w:t>
            </w:r>
            <w:r w:rsidRPr="008A1EB0">
              <w:rPr>
                <w:rFonts w:ascii="Times New Roman" w:hAnsi="Times New Roman"/>
              </w:rPr>
              <w:t>Presentation  </w:t>
            </w:r>
          </w:p>
          <w:p w:rsidR="00AD7078" w:rsidRPr="008A1EB0" w:rsidRDefault="006C559E" w:rsidP="00024514">
            <w:pPr>
              <w:spacing w:after="0" w:line="240" w:lineRule="auto"/>
              <w:ind w:left="-117" w:right="-119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B-11 </w:t>
            </w:r>
            <w:r w:rsidR="005D6D40">
              <w:rPr>
                <w:rFonts w:ascii="Times New Roman" w:hAnsi="Times New Roman"/>
              </w:rPr>
              <w:t xml:space="preserve">to </w:t>
            </w:r>
            <w:r>
              <w:rPr>
                <w:rFonts w:ascii="Times New Roman" w:hAnsi="Times New Roman"/>
              </w:rPr>
              <w:t>B-2</w:t>
            </w:r>
            <w:r w:rsidR="00AD7078" w:rsidRPr="008A1EB0">
              <w:rPr>
                <w:rFonts w:ascii="Times New Roman" w:hAnsi="Times New Roman"/>
              </w:rPr>
              <w:t>0</w:t>
            </w:r>
          </w:p>
          <w:p w:rsidR="00AD7078" w:rsidRPr="008A1EB0" w:rsidRDefault="00AD7078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1984" w:type="dxa"/>
          </w:tcPr>
          <w:p w:rsidR="00AD7078" w:rsidRPr="008A1EB0" w:rsidRDefault="00AD7078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Paper Presentation </w:t>
            </w:r>
            <w:r w:rsidR="006C559E">
              <w:rPr>
                <w:rFonts w:ascii="Times New Roman" w:hAnsi="Times New Roman"/>
              </w:rPr>
              <w:t>C-</w:t>
            </w:r>
            <w:r w:rsidR="004C0F70">
              <w:rPr>
                <w:rFonts w:ascii="Times New Roman" w:hAnsi="Times New Roman"/>
              </w:rPr>
              <w:t>45</w:t>
            </w:r>
            <w:r w:rsidR="006C559E">
              <w:rPr>
                <w:rFonts w:ascii="Times New Roman" w:hAnsi="Times New Roman"/>
              </w:rPr>
              <w:t xml:space="preserve"> to C-</w:t>
            </w:r>
            <w:r w:rsidR="004C0F70">
              <w:rPr>
                <w:rFonts w:ascii="Times New Roman" w:hAnsi="Times New Roman"/>
              </w:rPr>
              <w:t>54</w:t>
            </w:r>
          </w:p>
          <w:p w:rsidR="00AD7078" w:rsidRPr="008A1EB0" w:rsidRDefault="00AD7078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</w:tc>
      </w:tr>
    </w:tbl>
    <w:p w:rsidR="00783E65" w:rsidRDefault="00783E65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823161" w:rsidRPr="008A1EB0" w:rsidRDefault="00823161" w:rsidP="003B0105">
      <w:pPr>
        <w:shd w:val="clear" w:color="auto" w:fill="000000" w:themeFill="text1"/>
        <w:tabs>
          <w:tab w:val="left" w:pos="8080"/>
        </w:tabs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  <w:r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>4.00 p.m. to 4.15 p.m.               TEA</w:t>
      </w:r>
      <w:r w:rsidR="00C81200"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 xml:space="preserve">             </w:t>
      </w:r>
      <w:r w:rsidR="005D6D40"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 xml:space="preserve">             Department of Bio-Technolog</w:t>
      </w:r>
      <w:r w:rsidR="005D6D40" w:rsidRPr="003B0105">
        <w:rPr>
          <w:rFonts w:ascii="Times New Roman" w:hAnsi="Times New Roman"/>
          <w:color w:val="FFFFFF" w:themeColor="background1"/>
          <w:shd w:val="clear" w:color="auto" w:fill="000000" w:themeFill="text1"/>
        </w:rPr>
        <w:t>y</w:t>
      </w:r>
    </w:p>
    <w:p w:rsidR="00823161" w:rsidRDefault="00823161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FC7E9E" w:rsidRDefault="00FC7E9E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FC7E9E" w:rsidRDefault="00FC7E9E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FC7E9E" w:rsidRDefault="00FC7E9E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B409EE" w:rsidRDefault="00B409EE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FC7E9E" w:rsidRDefault="00FC7E9E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C82233" w:rsidRDefault="00C82233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E0172B" w:rsidRDefault="00E0172B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C82233" w:rsidRDefault="00C82233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FC7E9E" w:rsidRPr="008A1EB0" w:rsidRDefault="00FC7E9E" w:rsidP="00FC7E9E">
      <w:pPr>
        <w:tabs>
          <w:tab w:val="left" w:pos="2033"/>
        </w:tabs>
        <w:spacing w:after="0" w:line="240" w:lineRule="auto"/>
        <w:ind w:right="95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15"/>
        <w:gridCol w:w="1820"/>
        <w:gridCol w:w="1985"/>
        <w:gridCol w:w="1984"/>
        <w:gridCol w:w="2268"/>
      </w:tblGrid>
      <w:tr w:rsidR="00823161" w:rsidRPr="008A1EB0" w:rsidTr="006754C4">
        <w:trPr>
          <w:trHeight w:val="482"/>
        </w:trPr>
        <w:tc>
          <w:tcPr>
            <w:tcW w:w="9072" w:type="dxa"/>
            <w:gridSpan w:val="5"/>
          </w:tcPr>
          <w:p w:rsidR="00823161" w:rsidRPr="007E13CC" w:rsidRDefault="00823161" w:rsidP="009E298F">
            <w:pPr>
              <w:spacing w:after="0" w:line="240" w:lineRule="auto"/>
              <w:ind w:right="95"/>
              <w:contextualSpacing/>
              <w:rPr>
                <w:rFonts w:ascii="Times New Roman" w:hAnsi="Times New Roman"/>
                <w:b/>
              </w:rPr>
            </w:pPr>
            <w:r w:rsidRPr="009E298F">
              <w:rPr>
                <w:rFonts w:ascii="Times New Roman" w:hAnsi="Times New Roman"/>
                <w:b/>
                <w:sz w:val="24"/>
                <w:szCs w:val="24"/>
              </w:rPr>
              <w:t>Technical Session</w:t>
            </w:r>
            <w:r w:rsidR="009E298F" w:rsidRPr="009E298F">
              <w:rPr>
                <w:rFonts w:ascii="Times New Roman" w:hAnsi="Times New Roman"/>
                <w:b/>
                <w:sz w:val="24"/>
                <w:szCs w:val="24"/>
              </w:rPr>
              <w:t xml:space="preserve"> -</w:t>
            </w:r>
            <w:r w:rsidRPr="009E298F">
              <w:rPr>
                <w:rFonts w:ascii="Times New Roman" w:hAnsi="Times New Roman"/>
                <w:b/>
                <w:sz w:val="24"/>
                <w:szCs w:val="24"/>
              </w:rPr>
              <w:t xml:space="preserve"> VII</w:t>
            </w:r>
            <w:r w:rsidR="004E15AB">
              <w:rPr>
                <w:rFonts w:ascii="Times New Roman" w:hAnsi="Times New Roman"/>
                <w:b/>
              </w:rPr>
              <w:t xml:space="preserve">                                 </w:t>
            </w:r>
            <w:r w:rsidR="003C40C9">
              <w:rPr>
                <w:rFonts w:ascii="Times New Roman" w:hAnsi="Times New Roman"/>
                <w:b/>
              </w:rPr>
              <w:t xml:space="preserve"> </w:t>
            </w:r>
            <w:r w:rsidR="003C40C9" w:rsidRPr="009E298F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          </w:t>
            </w:r>
            <w:r w:rsidR="005D6D40" w:rsidRPr="00804F75">
              <w:rPr>
                <w:rFonts w:ascii="Times New Roman" w:hAnsi="Times New Roman"/>
                <w:b/>
                <w:i/>
                <w:sz w:val="28"/>
                <w:szCs w:val="28"/>
              </w:rPr>
              <w:t>Department of Bio-Technology</w:t>
            </w:r>
            <w:r w:rsidR="005D6D40">
              <w:rPr>
                <w:rFonts w:ascii="Times New Roman" w:hAnsi="Times New Roman"/>
                <w:b/>
              </w:rPr>
              <w:t xml:space="preserve">  </w:t>
            </w:r>
          </w:p>
        </w:tc>
      </w:tr>
      <w:tr w:rsidR="005711EF" w:rsidRPr="008A1EB0" w:rsidTr="006754C4">
        <w:trPr>
          <w:trHeight w:val="621"/>
        </w:trPr>
        <w:tc>
          <w:tcPr>
            <w:tcW w:w="1015" w:type="dxa"/>
          </w:tcPr>
          <w:p w:rsidR="00823161" w:rsidRPr="007E13CC" w:rsidRDefault="00823161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</w:rPr>
            </w:pPr>
            <w:r w:rsidRPr="007E13CC">
              <w:rPr>
                <w:rFonts w:ascii="Times New Roman" w:hAnsi="Times New Roman"/>
                <w:b/>
              </w:rPr>
              <w:t>4.15 p.m.to</w:t>
            </w:r>
          </w:p>
          <w:p w:rsidR="00823161" w:rsidRPr="007E13CC" w:rsidRDefault="003C40C9" w:rsidP="00FF5C0A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6.</w:t>
            </w:r>
            <w:r w:rsidR="00FF5C0A">
              <w:rPr>
                <w:rFonts w:ascii="Times New Roman" w:hAnsi="Times New Roman"/>
                <w:b/>
              </w:rPr>
              <w:t>15</w:t>
            </w:r>
            <w:r w:rsidR="00823161" w:rsidRPr="007E13CC">
              <w:rPr>
                <w:rFonts w:ascii="Times New Roman" w:hAnsi="Times New Roman"/>
                <w:b/>
              </w:rPr>
              <w:t xml:space="preserve"> p.m</w:t>
            </w:r>
            <w:r w:rsidR="00596464">
              <w:rPr>
                <w:rFonts w:ascii="Times New Roman" w:hAnsi="Times New Roman"/>
                <w:b/>
              </w:rPr>
              <w:t>.</w:t>
            </w:r>
          </w:p>
        </w:tc>
        <w:tc>
          <w:tcPr>
            <w:tcW w:w="1820" w:type="dxa"/>
          </w:tcPr>
          <w:p w:rsidR="00312D05" w:rsidRPr="00312D05" w:rsidRDefault="00312D05" w:rsidP="00312D05">
            <w:pPr>
              <w:shd w:val="clear" w:color="auto" w:fill="595959" w:themeFill="text1" w:themeFillTint="A6"/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color w:val="FFFFFF" w:themeColor="background1"/>
              </w:rPr>
            </w:pPr>
            <w:r w:rsidRPr="00312D05">
              <w:rPr>
                <w:rFonts w:ascii="Times New Roman" w:hAnsi="Times New Roman"/>
                <w:b/>
                <w:color w:val="FFFFFF" w:themeColor="background1"/>
              </w:rPr>
              <w:t>Sem</w:t>
            </w:r>
            <w:r w:rsidR="00627A5D">
              <w:rPr>
                <w:rFonts w:ascii="Times New Roman" w:hAnsi="Times New Roman"/>
                <w:b/>
                <w:color w:val="FFFFFF" w:themeColor="background1"/>
              </w:rPr>
              <w:t xml:space="preserve">. Hall </w:t>
            </w:r>
            <w:r w:rsidRPr="00312D05">
              <w:rPr>
                <w:rFonts w:ascii="Times New Roman" w:hAnsi="Times New Roman"/>
                <w:b/>
                <w:color w:val="FFFFFF" w:themeColor="background1"/>
              </w:rPr>
              <w:t>No. 119</w:t>
            </w:r>
          </w:p>
          <w:p w:rsidR="00823161" w:rsidRPr="007E13CC" w:rsidRDefault="00C065BD" w:rsidP="00C065BD">
            <w:pPr>
              <w:spacing w:after="0" w:line="240" w:lineRule="auto"/>
              <w:ind w:left="-130" w:right="-108"/>
              <w:contextualSpacing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hairperson</w:t>
            </w:r>
            <w:r w:rsidR="00832F57">
              <w:rPr>
                <w:rFonts w:ascii="Times New Roman" w:hAnsi="Times New Roman"/>
                <w:b/>
              </w:rPr>
              <w:t>s</w:t>
            </w:r>
            <w:r>
              <w:rPr>
                <w:rFonts w:ascii="Times New Roman" w:hAnsi="Times New Roman"/>
                <w:b/>
              </w:rPr>
              <w:t>:</w:t>
            </w:r>
          </w:p>
          <w:p w:rsidR="00687977" w:rsidRPr="00627A5D" w:rsidRDefault="0019035F" w:rsidP="00C065BD">
            <w:pPr>
              <w:spacing w:after="0" w:line="240" w:lineRule="auto"/>
              <w:ind w:left="-130" w:right="-108"/>
              <w:contextualSpacing/>
              <w:rPr>
                <w:rFonts w:ascii="Times New Roman" w:hAnsi="Times New Roman"/>
                <w:b/>
                <w:i/>
              </w:rPr>
            </w:pPr>
            <w:r w:rsidRPr="00627A5D">
              <w:rPr>
                <w:rFonts w:ascii="Times New Roman" w:hAnsi="Times New Roman"/>
                <w:b/>
                <w:i/>
              </w:rPr>
              <w:t>R.</w:t>
            </w:r>
            <w:r w:rsidR="00C46FCD" w:rsidRPr="00627A5D">
              <w:rPr>
                <w:rFonts w:ascii="Times New Roman" w:hAnsi="Times New Roman"/>
                <w:b/>
                <w:i/>
              </w:rPr>
              <w:t xml:space="preserve"> </w:t>
            </w:r>
            <w:r w:rsidRPr="00627A5D">
              <w:rPr>
                <w:rFonts w:ascii="Times New Roman" w:hAnsi="Times New Roman"/>
                <w:b/>
                <w:i/>
              </w:rPr>
              <w:t>K.</w:t>
            </w:r>
            <w:r w:rsidR="00C46FCD" w:rsidRPr="00627A5D">
              <w:rPr>
                <w:rFonts w:ascii="Times New Roman" w:hAnsi="Times New Roman"/>
                <w:b/>
                <w:i/>
              </w:rPr>
              <w:t xml:space="preserve"> </w:t>
            </w:r>
            <w:r w:rsidRPr="00627A5D">
              <w:rPr>
                <w:rFonts w:ascii="Times New Roman" w:hAnsi="Times New Roman"/>
                <w:b/>
                <w:i/>
              </w:rPr>
              <w:t>Tuteja</w:t>
            </w:r>
          </w:p>
          <w:p w:rsidR="0019035F" w:rsidRPr="00627A5D" w:rsidRDefault="0019035F" w:rsidP="00C065BD">
            <w:pPr>
              <w:spacing w:after="0" w:line="240" w:lineRule="auto"/>
              <w:ind w:left="-130" w:right="-108"/>
              <w:contextualSpacing/>
              <w:rPr>
                <w:rFonts w:ascii="Times New Roman" w:hAnsi="Times New Roman"/>
                <w:b/>
                <w:i/>
              </w:rPr>
            </w:pPr>
            <w:r w:rsidRPr="00627A5D">
              <w:rPr>
                <w:rFonts w:ascii="Times New Roman" w:hAnsi="Times New Roman"/>
                <w:b/>
                <w:i/>
              </w:rPr>
              <w:t>M.D.U, Rohtak</w:t>
            </w:r>
          </w:p>
          <w:p w:rsidR="00C065BD" w:rsidRPr="00627A5D" w:rsidRDefault="00C065BD" w:rsidP="00C065BD">
            <w:pPr>
              <w:spacing w:after="0" w:line="240" w:lineRule="auto"/>
              <w:ind w:left="-130" w:right="-108"/>
              <w:contextualSpacing/>
              <w:rPr>
                <w:rFonts w:ascii="Times New Roman" w:hAnsi="Times New Roman"/>
                <w:b/>
                <w:i/>
              </w:rPr>
            </w:pPr>
            <w:r w:rsidRPr="00627A5D">
              <w:rPr>
                <w:rFonts w:ascii="Times New Roman" w:hAnsi="Times New Roman"/>
                <w:b/>
                <w:i/>
              </w:rPr>
              <w:t xml:space="preserve">           &amp;</w:t>
            </w:r>
          </w:p>
          <w:p w:rsidR="006863BC" w:rsidRPr="00627A5D" w:rsidRDefault="006863BC" w:rsidP="00C065BD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627A5D">
              <w:rPr>
                <w:rFonts w:ascii="Times New Roman" w:hAnsi="Times New Roman"/>
                <w:b/>
                <w:i/>
              </w:rPr>
              <w:t>Prem Chandra</w:t>
            </w:r>
          </w:p>
          <w:p w:rsidR="00254726" w:rsidRPr="00627A5D" w:rsidRDefault="000D5A2A" w:rsidP="00C065BD">
            <w:pPr>
              <w:spacing w:after="0" w:line="240" w:lineRule="auto"/>
              <w:ind w:left="-130" w:right="-108"/>
              <w:contextualSpacing/>
              <w:rPr>
                <w:rFonts w:ascii="Times New Roman" w:hAnsi="Times New Roman"/>
                <w:i/>
              </w:rPr>
            </w:pPr>
            <w:r w:rsidRPr="00627A5D">
              <w:rPr>
                <w:rFonts w:ascii="Times New Roman" w:hAnsi="Times New Roman"/>
                <w:b/>
                <w:i/>
              </w:rPr>
              <w:t xml:space="preserve">         </w:t>
            </w:r>
            <w:r w:rsidR="006863BC" w:rsidRPr="00627A5D">
              <w:rPr>
                <w:rFonts w:ascii="Times New Roman" w:hAnsi="Times New Roman"/>
                <w:b/>
                <w:i/>
              </w:rPr>
              <w:t>Ujjain</w:t>
            </w:r>
          </w:p>
          <w:p w:rsidR="0019035F" w:rsidRPr="007E13CC" w:rsidRDefault="0019035F" w:rsidP="006863BC">
            <w:pPr>
              <w:spacing w:after="0" w:line="240" w:lineRule="auto"/>
              <w:ind w:left="-130" w:right="-108"/>
              <w:contextualSpacing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985" w:type="dxa"/>
          </w:tcPr>
          <w:p w:rsidR="00312D05" w:rsidRPr="00312D05" w:rsidRDefault="00312D05" w:rsidP="00312D05">
            <w:pPr>
              <w:shd w:val="clear" w:color="auto" w:fill="595959" w:themeFill="text1" w:themeFillTint="A6"/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color w:val="FFFFFF" w:themeColor="background1"/>
              </w:rPr>
            </w:pPr>
            <w:r>
              <w:rPr>
                <w:rFonts w:ascii="Times New Roman" w:hAnsi="Times New Roman"/>
                <w:b/>
                <w:color w:val="FFFFFF" w:themeColor="background1"/>
              </w:rPr>
              <w:t>Sem</w:t>
            </w:r>
            <w:r w:rsidR="00627A5D">
              <w:rPr>
                <w:rFonts w:ascii="Times New Roman" w:hAnsi="Times New Roman"/>
                <w:b/>
                <w:color w:val="FFFFFF" w:themeColor="background1"/>
              </w:rPr>
              <w:t xml:space="preserve">. </w:t>
            </w:r>
            <w:r>
              <w:rPr>
                <w:rFonts w:ascii="Times New Roman" w:hAnsi="Times New Roman"/>
                <w:b/>
                <w:color w:val="FFFFFF" w:themeColor="background1"/>
              </w:rPr>
              <w:t>Hall No. 226</w:t>
            </w:r>
          </w:p>
          <w:p w:rsidR="00841FD6" w:rsidRDefault="00C065BD" w:rsidP="003F5E59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hairperson</w:t>
            </w:r>
            <w:r w:rsidR="00832F57">
              <w:rPr>
                <w:rFonts w:ascii="Times New Roman" w:hAnsi="Times New Roman"/>
                <w:b/>
              </w:rPr>
              <w:t>s</w:t>
            </w:r>
            <w:r>
              <w:rPr>
                <w:rFonts w:ascii="Times New Roman" w:hAnsi="Times New Roman"/>
                <w:b/>
              </w:rPr>
              <w:t>:</w:t>
            </w:r>
            <w:r w:rsidR="00823161" w:rsidRPr="007E13CC">
              <w:rPr>
                <w:rFonts w:ascii="Times New Roman" w:hAnsi="Times New Roman"/>
                <w:b/>
              </w:rPr>
              <w:t xml:space="preserve">  </w:t>
            </w:r>
          </w:p>
          <w:p w:rsidR="00582B62" w:rsidRPr="00627A5D" w:rsidRDefault="00582B62" w:rsidP="00582B62">
            <w:pPr>
              <w:tabs>
                <w:tab w:val="left" w:pos="1876"/>
              </w:tabs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627A5D">
              <w:rPr>
                <w:rFonts w:ascii="Times New Roman" w:hAnsi="Times New Roman"/>
                <w:b/>
                <w:i/>
              </w:rPr>
              <w:t>Paras Ram</w:t>
            </w:r>
          </w:p>
          <w:p w:rsidR="00582B62" w:rsidRPr="00627A5D" w:rsidRDefault="00582B62" w:rsidP="00582B62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627A5D">
              <w:rPr>
                <w:rFonts w:ascii="Times New Roman" w:hAnsi="Times New Roman"/>
                <w:b/>
                <w:i/>
              </w:rPr>
              <w:t xml:space="preserve">NIT, </w:t>
            </w:r>
            <w:r w:rsidR="00C67380">
              <w:rPr>
                <w:rFonts w:ascii="Times New Roman" w:hAnsi="Times New Roman"/>
                <w:b/>
                <w:i/>
              </w:rPr>
              <w:t>Kurukshetra</w:t>
            </w:r>
          </w:p>
          <w:p w:rsidR="003F5E59" w:rsidRPr="00627A5D" w:rsidRDefault="003F5E59" w:rsidP="003F5E59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627A5D">
              <w:rPr>
                <w:rFonts w:ascii="Times New Roman" w:hAnsi="Times New Roman"/>
                <w:b/>
                <w:i/>
              </w:rPr>
              <w:t xml:space="preserve">          &amp;</w:t>
            </w:r>
          </w:p>
          <w:p w:rsidR="00D476B3" w:rsidRPr="00627A5D" w:rsidRDefault="00565735" w:rsidP="003F5E59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627A5D">
              <w:rPr>
                <w:rFonts w:ascii="Times New Roman" w:hAnsi="Times New Roman"/>
                <w:b/>
                <w:i/>
              </w:rPr>
              <w:t xml:space="preserve">  </w:t>
            </w:r>
            <w:r w:rsidR="008169A4" w:rsidRPr="00627A5D">
              <w:rPr>
                <w:rFonts w:ascii="Times New Roman" w:hAnsi="Times New Roman"/>
                <w:b/>
                <w:i/>
              </w:rPr>
              <w:t>J.</w:t>
            </w:r>
            <w:r w:rsidR="00596464" w:rsidRPr="00627A5D">
              <w:rPr>
                <w:rFonts w:ascii="Times New Roman" w:hAnsi="Times New Roman"/>
                <w:b/>
                <w:i/>
              </w:rPr>
              <w:t xml:space="preserve"> S. </w:t>
            </w:r>
            <w:r w:rsidR="00D476B3" w:rsidRPr="00627A5D">
              <w:rPr>
                <w:rFonts w:ascii="Times New Roman" w:hAnsi="Times New Roman"/>
                <w:b/>
                <w:i/>
              </w:rPr>
              <w:t>Bhullar</w:t>
            </w:r>
          </w:p>
          <w:p w:rsidR="00D476B3" w:rsidRPr="007E13CC" w:rsidRDefault="006E2AC7" w:rsidP="003F5E59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</w:rPr>
            </w:pPr>
            <w:r w:rsidRPr="00627A5D">
              <w:rPr>
                <w:rFonts w:ascii="Times New Roman" w:hAnsi="Times New Roman"/>
                <w:b/>
                <w:i/>
              </w:rPr>
              <w:t>MIMIT, Malout</w:t>
            </w:r>
            <w:r w:rsidR="008169A4">
              <w:rPr>
                <w:rFonts w:ascii="Times New Roman" w:hAnsi="Times New Roman"/>
                <w:b/>
              </w:rPr>
              <w:t xml:space="preserve">       </w:t>
            </w:r>
          </w:p>
          <w:p w:rsidR="00D74697" w:rsidRPr="007E13CC" w:rsidRDefault="00D74697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984" w:type="dxa"/>
          </w:tcPr>
          <w:p w:rsidR="00312D05" w:rsidRPr="00312D05" w:rsidRDefault="00312D05" w:rsidP="00312D05">
            <w:pPr>
              <w:shd w:val="clear" w:color="auto" w:fill="595959" w:themeFill="text1" w:themeFillTint="A6"/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color w:val="FFFFFF" w:themeColor="background1"/>
              </w:rPr>
            </w:pPr>
            <w:r>
              <w:rPr>
                <w:rFonts w:ascii="Times New Roman" w:hAnsi="Times New Roman"/>
                <w:b/>
                <w:color w:val="FFFFFF" w:themeColor="background1"/>
              </w:rPr>
              <w:t>Sem</w:t>
            </w:r>
            <w:r w:rsidR="00627A5D">
              <w:rPr>
                <w:rFonts w:ascii="Times New Roman" w:hAnsi="Times New Roman"/>
                <w:b/>
                <w:color w:val="FFFFFF" w:themeColor="background1"/>
              </w:rPr>
              <w:t xml:space="preserve">. </w:t>
            </w:r>
            <w:r>
              <w:rPr>
                <w:rFonts w:ascii="Times New Roman" w:hAnsi="Times New Roman"/>
                <w:b/>
                <w:color w:val="FFFFFF" w:themeColor="background1"/>
              </w:rPr>
              <w:t>Hall No. 327</w:t>
            </w:r>
          </w:p>
          <w:p w:rsidR="00B45A84" w:rsidRPr="00627A5D" w:rsidRDefault="00C065BD" w:rsidP="008169A4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</w:rPr>
              <w:t>Chairperson</w:t>
            </w:r>
            <w:r w:rsidR="00832F57">
              <w:rPr>
                <w:rFonts w:ascii="Times New Roman" w:hAnsi="Times New Roman"/>
                <w:b/>
              </w:rPr>
              <w:t>s</w:t>
            </w:r>
            <w:r>
              <w:rPr>
                <w:rFonts w:ascii="Times New Roman" w:hAnsi="Times New Roman"/>
                <w:b/>
              </w:rPr>
              <w:t>:</w:t>
            </w:r>
            <w:r w:rsidR="00823161" w:rsidRPr="007E13CC">
              <w:rPr>
                <w:rFonts w:ascii="Times New Roman" w:hAnsi="Times New Roman"/>
                <w:b/>
              </w:rPr>
              <w:t xml:space="preserve">  </w:t>
            </w:r>
            <w:r w:rsidR="00067204" w:rsidRPr="00627A5D">
              <w:rPr>
                <w:rFonts w:ascii="Times New Roman" w:hAnsi="Times New Roman"/>
                <w:b/>
                <w:i/>
              </w:rPr>
              <w:t xml:space="preserve">          </w:t>
            </w:r>
          </w:p>
          <w:p w:rsidR="00462E4C" w:rsidRPr="00627A5D" w:rsidRDefault="00462E4C" w:rsidP="00462E4C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627A5D">
              <w:rPr>
                <w:rFonts w:ascii="Times New Roman" w:hAnsi="Times New Roman"/>
                <w:b/>
                <w:i/>
              </w:rPr>
              <w:t>Vinod Bhardwaj</w:t>
            </w:r>
          </w:p>
          <w:p w:rsidR="00462E4C" w:rsidRDefault="00462E4C" w:rsidP="00462E4C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b/>
                <w:i/>
              </w:rPr>
            </w:pPr>
            <w:r w:rsidRPr="00627A5D">
              <w:rPr>
                <w:rFonts w:ascii="Times New Roman" w:hAnsi="Times New Roman"/>
                <w:b/>
                <w:i/>
              </w:rPr>
              <w:t xml:space="preserve">K.U,  </w:t>
            </w:r>
            <w:r>
              <w:rPr>
                <w:rFonts w:ascii="Times New Roman" w:hAnsi="Times New Roman"/>
                <w:b/>
                <w:i/>
              </w:rPr>
              <w:t>Kurukshetra</w:t>
            </w:r>
          </w:p>
          <w:p w:rsidR="00B5443D" w:rsidRDefault="00B5443D" w:rsidP="00B5443D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b/>
                <w:i/>
              </w:rPr>
            </w:pPr>
            <w:r w:rsidRPr="00627A5D">
              <w:rPr>
                <w:rFonts w:ascii="Times New Roman" w:hAnsi="Times New Roman"/>
                <w:b/>
                <w:i/>
              </w:rPr>
              <w:t>&amp;</w:t>
            </w:r>
          </w:p>
          <w:p w:rsidR="00462E4C" w:rsidRPr="00627A5D" w:rsidRDefault="00462E4C" w:rsidP="00462E4C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>Athanase Papadopoulos, France</w:t>
            </w:r>
          </w:p>
          <w:p w:rsidR="00642755" w:rsidRPr="007E13CC" w:rsidRDefault="00642755" w:rsidP="00462E4C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2268" w:type="dxa"/>
          </w:tcPr>
          <w:p w:rsidR="00312D05" w:rsidRPr="00312D05" w:rsidRDefault="00312D05" w:rsidP="00312D05">
            <w:pPr>
              <w:shd w:val="clear" w:color="auto" w:fill="595959" w:themeFill="text1" w:themeFillTint="A6"/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color w:val="FFFFFF" w:themeColor="background1"/>
              </w:rPr>
            </w:pPr>
            <w:r>
              <w:rPr>
                <w:rFonts w:ascii="Times New Roman" w:hAnsi="Times New Roman"/>
                <w:b/>
                <w:color w:val="FFFFFF" w:themeColor="background1"/>
              </w:rPr>
              <w:t>Computer Centre</w:t>
            </w:r>
          </w:p>
          <w:p w:rsidR="00823161" w:rsidRPr="007E13CC" w:rsidRDefault="00823161" w:rsidP="00AC36D3">
            <w:pPr>
              <w:tabs>
                <w:tab w:val="left" w:pos="2019"/>
              </w:tabs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color w:val="FF0000"/>
              </w:rPr>
            </w:pPr>
            <w:r w:rsidRPr="007E13CC">
              <w:rPr>
                <w:rFonts w:ascii="Times New Roman" w:hAnsi="Times New Roman"/>
                <w:b/>
              </w:rPr>
              <w:t>Chairperson</w:t>
            </w:r>
            <w:r w:rsidR="00832F57">
              <w:rPr>
                <w:rFonts w:ascii="Times New Roman" w:hAnsi="Times New Roman"/>
                <w:b/>
              </w:rPr>
              <w:t>s</w:t>
            </w:r>
            <w:r w:rsidR="00C065BD">
              <w:rPr>
                <w:rFonts w:ascii="Times New Roman" w:hAnsi="Times New Roman"/>
                <w:b/>
              </w:rPr>
              <w:t>:</w:t>
            </w:r>
          </w:p>
          <w:p w:rsidR="00462E4C" w:rsidRPr="00627A5D" w:rsidRDefault="00AC36D3" w:rsidP="00462E4C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b/>
                <w:i/>
              </w:rPr>
            </w:pPr>
            <w:r w:rsidRPr="00627A5D">
              <w:rPr>
                <w:rFonts w:ascii="Times New Roman" w:hAnsi="Times New Roman"/>
                <w:b/>
                <w:i/>
              </w:rPr>
              <w:t xml:space="preserve">  </w:t>
            </w:r>
            <w:r w:rsidR="00462E4C" w:rsidRPr="00627A5D">
              <w:rPr>
                <w:rFonts w:ascii="Times New Roman" w:hAnsi="Times New Roman"/>
                <w:b/>
                <w:i/>
              </w:rPr>
              <w:t>R. P. Pant</w:t>
            </w:r>
          </w:p>
          <w:p w:rsidR="00462E4C" w:rsidRPr="00627A5D" w:rsidRDefault="00462E4C" w:rsidP="00462E4C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b/>
                <w:i/>
              </w:rPr>
            </w:pPr>
            <w:r w:rsidRPr="00627A5D">
              <w:rPr>
                <w:rFonts w:ascii="Times New Roman" w:hAnsi="Times New Roman"/>
                <w:b/>
                <w:i/>
              </w:rPr>
              <w:t>Kumaon University Uttaranchal</w:t>
            </w:r>
          </w:p>
          <w:p w:rsidR="000759DC" w:rsidRPr="00627A5D" w:rsidRDefault="00B5443D" w:rsidP="00627A5D">
            <w:pPr>
              <w:spacing w:after="0" w:line="240" w:lineRule="auto"/>
              <w:ind w:right="95"/>
              <w:contextualSpacing/>
              <w:jc w:val="both"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 xml:space="preserve">         </w:t>
            </w:r>
            <w:r w:rsidR="00AC1AE9" w:rsidRPr="00627A5D">
              <w:rPr>
                <w:rFonts w:ascii="Times New Roman" w:hAnsi="Times New Roman"/>
                <w:b/>
                <w:i/>
              </w:rPr>
              <w:t>&amp;</w:t>
            </w:r>
          </w:p>
          <w:p w:rsidR="00223B4E" w:rsidRPr="007E13CC" w:rsidRDefault="004C7AB8" w:rsidP="00DF29EA">
            <w:pPr>
              <w:spacing w:after="0" w:line="240" w:lineRule="auto"/>
              <w:ind w:right="95"/>
              <w:contextualSpacing/>
              <w:jc w:val="both"/>
              <w:rPr>
                <w:rFonts w:ascii="Times New Roman" w:hAnsi="Times New Roman"/>
                <w:b/>
              </w:rPr>
            </w:pPr>
            <w:r w:rsidRPr="00627A5D">
              <w:rPr>
                <w:rFonts w:ascii="Times New Roman" w:hAnsi="Times New Roman"/>
                <w:b/>
                <w:i/>
              </w:rPr>
              <w:t>Gregg De Young</w:t>
            </w:r>
            <w:r w:rsidR="000759DC" w:rsidRPr="00627A5D">
              <w:rPr>
                <w:rFonts w:ascii="Times New Roman" w:hAnsi="Times New Roman"/>
                <w:b/>
                <w:i/>
              </w:rPr>
              <w:t xml:space="preserve"> </w:t>
            </w:r>
            <w:r w:rsidR="006F704D" w:rsidRPr="00627A5D">
              <w:rPr>
                <w:rFonts w:ascii="Times New Roman" w:hAnsi="Times New Roman"/>
                <w:b/>
                <w:i/>
              </w:rPr>
              <w:t xml:space="preserve">                     </w:t>
            </w:r>
            <w:r w:rsidR="000759DC" w:rsidRPr="00627A5D">
              <w:rPr>
                <w:rFonts w:ascii="Times New Roman" w:hAnsi="Times New Roman"/>
                <w:b/>
                <w:i/>
              </w:rPr>
              <w:t>Egypt</w:t>
            </w:r>
          </w:p>
        </w:tc>
      </w:tr>
      <w:tr w:rsidR="005711EF" w:rsidRPr="008A1EB0" w:rsidTr="006754C4">
        <w:trPr>
          <w:trHeight w:val="680"/>
        </w:trPr>
        <w:tc>
          <w:tcPr>
            <w:tcW w:w="1015" w:type="dxa"/>
          </w:tcPr>
          <w:p w:rsidR="00823161" w:rsidRPr="008A1EB0" w:rsidRDefault="00823161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4.15 p.m. to 4.45 p.m</w:t>
            </w:r>
          </w:p>
        </w:tc>
        <w:tc>
          <w:tcPr>
            <w:tcW w:w="1820" w:type="dxa"/>
          </w:tcPr>
          <w:p w:rsidR="00D74697" w:rsidRPr="008A1EB0" w:rsidRDefault="006B0D4A" w:rsidP="00024514">
            <w:pPr>
              <w:spacing w:after="0" w:line="240" w:lineRule="auto"/>
              <w:ind w:left="-130" w:right="-10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Talk </w:t>
            </w:r>
            <w:r w:rsidR="005D5A8B">
              <w:rPr>
                <w:rFonts w:ascii="Times New Roman" w:hAnsi="Times New Roman"/>
              </w:rPr>
              <w:t>2</w:t>
            </w:r>
            <w:r w:rsidR="003D782B">
              <w:rPr>
                <w:rFonts w:ascii="Times New Roman" w:hAnsi="Times New Roman"/>
              </w:rPr>
              <w:t>2</w:t>
            </w:r>
          </w:p>
          <w:p w:rsidR="006306E6" w:rsidRPr="006306E6" w:rsidRDefault="006306E6" w:rsidP="006306E6">
            <w:pPr>
              <w:spacing w:after="0" w:line="240" w:lineRule="auto"/>
              <w:ind w:left="-130" w:right="-108"/>
              <w:contextualSpacing/>
              <w:jc w:val="center"/>
              <w:rPr>
                <w:rFonts w:ascii="Times New Roman" w:hAnsi="Times New Roman"/>
              </w:rPr>
            </w:pPr>
            <w:r w:rsidRPr="006306E6">
              <w:rPr>
                <w:rFonts w:ascii="Times New Roman" w:hAnsi="Times New Roman"/>
              </w:rPr>
              <w:t>P. Manchanda</w:t>
            </w:r>
          </w:p>
          <w:p w:rsidR="006306E6" w:rsidRPr="006306E6" w:rsidRDefault="006306E6" w:rsidP="006306E6">
            <w:pPr>
              <w:spacing w:after="0" w:line="240" w:lineRule="auto"/>
              <w:ind w:left="-130" w:right="-108"/>
              <w:contextualSpacing/>
              <w:jc w:val="center"/>
              <w:rPr>
                <w:rFonts w:ascii="Times New Roman" w:hAnsi="Times New Roman"/>
                <w:i/>
              </w:rPr>
            </w:pPr>
            <w:r w:rsidRPr="006306E6">
              <w:rPr>
                <w:rFonts w:ascii="Times New Roman" w:hAnsi="Times New Roman"/>
                <w:i/>
              </w:rPr>
              <w:t>G N Dev University</w:t>
            </w:r>
          </w:p>
          <w:p w:rsidR="006306E6" w:rsidRPr="006306E6" w:rsidRDefault="006306E6" w:rsidP="006306E6">
            <w:pPr>
              <w:spacing w:after="0" w:line="240" w:lineRule="auto"/>
              <w:ind w:left="-130" w:right="-108"/>
              <w:contextualSpacing/>
              <w:jc w:val="center"/>
              <w:rPr>
                <w:rFonts w:ascii="Times New Roman" w:hAnsi="Times New Roman"/>
                <w:bCs/>
              </w:rPr>
            </w:pPr>
          </w:p>
          <w:p w:rsidR="00FF66DC" w:rsidRDefault="00FF66DC" w:rsidP="00FC7E9E">
            <w:pPr>
              <w:spacing w:after="0" w:line="240" w:lineRule="auto"/>
              <w:ind w:left="-130" w:right="-108"/>
              <w:contextualSpacing/>
              <w:jc w:val="center"/>
              <w:rPr>
                <w:rFonts w:ascii="Times New Roman" w:hAnsi="Times New Roman"/>
                <w:bCs/>
              </w:rPr>
            </w:pPr>
          </w:p>
          <w:p w:rsidR="00292C2A" w:rsidRPr="008A1EB0" w:rsidRDefault="006306E6" w:rsidP="00FC7E9E">
            <w:pPr>
              <w:spacing w:after="0" w:line="240" w:lineRule="auto"/>
              <w:ind w:left="-130" w:right="-108"/>
              <w:contextualSpacing/>
              <w:jc w:val="center"/>
              <w:rPr>
                <w:rFonts w:ascii="Times New Roman" w:hAnsi="Times New Roman"/>
              </w:rPr>
            </w:pPr>
            <w:r w:rsidRPr="006306E6">
              <w:rPr>
                <w:rFonts w:ascii="Times New Roman" w:hAnsi="Times New Roman"/>
                <w:bCs/>
              </w:rPr>
              <w:t xml:space="preserve">Wavelet Methods </w:t>
            </w:r>
            <w:r w:rsidR="00FC7E9E">
              <w:rPr>
                <w:rFonts w:ascii="Times New Roman" w:hAnsi="Times New Roman"/>
                <w:bCs/>
              </w:rPr>
              <w:t>i</w:t>
            </w:r>
            <w:r w:rsidRPr="006306E6">
              <w:rPr>
                <w:rFonts w:ascii="Times New Roman" w:hAnsi="Times New Roman"/>
                <w:bCs/>
              </w:rPr>
              <w:t xml:space="preserve">n </w:t>
            </w:r>
            <w:r w:rsidR="00FC7E9E">
              <w:rPr>
                <w:rFonts w:ascii="Times New Roman" w:hAnsi="Times New Roman"/>
                <w:bCs/>
              </w:rPr>
              <w:t>D</w:t>
            </w:r>
            <w:r w:rsidRPr="006306E6">
              <w:rPr>
                <w:rFonts w:ascii="Times New Roman" w:hAnsi="Times New Roman"/>
                <w:bCs/>
              </w:rPr>
              <w:t>ata  Mining</w:t>
            </w:r>
          </w:p>
        </w:tc>
        <w:tc>
          <w:tcPr>
            <w:tcW w:w="1985" w:type="dxa"/>
          </w:tcPr>
          <w:p w:rsidR="00823161" w:rsidRDefault="005D5A8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2</w:t>
            </w:r>
            <w:r w:rsidR="003D782B">
              <w:rPr>
                <w:rFonts w:ascii="Times New Roman" w:hAnsi="Times New Roman"/>
              </w:rPr>
              <w:t>3</w:t>
            </w:r>
          </w:p>
          <w:p w:rsidR="00786784" w:rsidRPr="00786784" w:rsidRDefault="00786784" w:rsidP="0078678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786784">
              <w:rPr>
                <w:rFonts w:ascii="Times New Roman" w:hAnsi="Times New Roman"/>
              </w:rPr>
              <w:t>R. P. Pant</w:t>
            </w:r>
          </w:p>
          <w:p w:rsidR="00786784" w:rsidRPr="008A1EB0" w:rsidRDefault="00EB6D02" w:rsidP="00315BDA">
            <w:pPr>
              <w:spacing w:after="0" w:line="240" w:lineRule="auto"/>
              <w:ind w:right="95"/>
              <w:contextualSpacing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</w:t>
            </w:r>
            <w:r w:rsidR="00786784" w:rsidRPr="00786784">
              <w:rPr>
                <w:rFonts w:ascii="Times New Roman" w:hAnsi="Times New Roman"/>
              </w:rPr>
              <w:t>GNIT</w:t>
            </w:r>
            <w:r w:rsidR="00315BDA">
              <w:rPr>
                <w:rFonts w:ascii="Times New Roman" w:hAnsi="Times New Roman"/>
              </w:rPr>
              <w:t xml:space="preserve">, </w:t>
            </w:r>
            <w:r w:rsidR="00786784" w:rsidRPr="00786784">
              <w:rPr>
                <w:rFonts w:ascii="Times New Roman" w:hAnsi="Times New Roman"/>
              </w:rPr>
              <w:t>Nagpur</w:t>
            </w:r>
          </w:p>
          <w:p w:rsidR="00823161" w:rsidRDefault="00823161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  <w:p w:rsidR="00FF66DC" w:rsidRDefault="00FF66DC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  <w:p w:rsidR="00FF66DC" w:rsidRPr="008A1EB0" w:rsidRDefault="00FF66DC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------</w:t>
            </w:r>
          </w:p>
        </w:tc>
        <w:tc>
          <w:tcPr>
            <w:tcW w:w="1984" w:type="dxa"/>
          </w:tcPr>
          <w:p w:rsidR="00AE544A" w:rsidRDefault="005D5A8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2</w:t>
            </w:r>
            <w:r w:rsidR="003D782B">
              <w:rPr>
                <w:rFonts w:ascii="Times New Roman" w:hAnsi="Times New Roman"/>
              </w:rPr>
              <w:t>4</w:t>
            </w:r>
          </w:p>
          <w:p w:rsidR="00EB6D02" w:rsidRDefault="00AE544A" w:rsidP="00EB6D02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 R. N. Mukherjee</w:t>
            </w:r>
          </w:p>
          <w:p w:rsidR="00AE544A" w:rsidRPr="00EB6D02" w:rsidRDefault="00AE544A" w:rsidP="00DD3AAE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</w:rPr>
            </w:pPr>
            <w:r w:rsidRPr="008447CE">
              <w:rPr>
                <w:rFonts w:ascii="Times New Roman" w:hAnsi="Times New Roman"/>
                <w:i/>
                <w:sz w:val="20"/>
                <w:szCs w:val="20"/>
              </w:rPr>
              <w:t>The University of Burdwan, West Bengal</w:t>
            </w:r>
          </w:p>
          <w:p w:rsidR="00AE544A" w:rsidRPr="008A1EB0" w:rsidRDefault="00AE544A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  <w:p w:rsidR="00AE544A" w:rsidRPr="008A1EB0" w:rsidRDefault="00AE544A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On a </w:t>
            </w:r>
            <w:r w:rsidR="00113479">
              <w:rPr>
                <w:rFonts w:ascii="Times New Roman" w:hAnsi="Times New Roman"/>
              </w:rPr>
              <w:t>G</w:t>
            </w:r>
            <w:r w:rsidRPr="008A1EB0">
              <w:rPr>
                <w:rFonts w:ascii="Times New Roman" w:hAnsi="Times New Roman"/>
              </w:rPr>
              <w:t>eneralized ε-</w:t>
            </w:r>
            <w:r w:rsidR="00113479">
              <w:rPr>
                <w:rFonts w:ascii="Times New Roman" w:hAnsi="Times New Roman"/>
              </w:rPr>
              <w:t>C</w:t>
            </w:r>
            <w:r w:rsidRPr="008A1EB0">
              <w:rPr>
                <w:rFonts w:ascii="Times New Roman" w:hAnsi="Times New Roman"/>
              </w:rPr>
              <w:t xml:space="preserve">ontrol </w:t>
            </w:r>
            <w:r w:rsidR="00113479">
              <w:rPr>
                <w:rFonts w:ascii="Times New Roman" w:hAnsi="Times New Roman"/>
              </w:rPr>
              <w:t>P</w:t>
            </w:r>
            <w:r w:rsidRPr="008A1EB0">
              <w:rPr>
                <w:rFonts w:ascii="Times New Roman" w:hAnsi="Times New Roman"/>
              </w:rPr>
              <w:t>roblem</w:t>
            </w:r>
          </w:p>
          <w:p w:rsidR="00823161" w:rsidRPr="008A1EB0" w:rsidRDefault="00823161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2268" w:type="dxa"/>
          </w:tcPr>
          <w:p w:rsidR="00436E37" w:rsidRPr="008A1EB0" w:rsidRDefault="005D5A8B" w:rsidP="00024514">
            <w:pPr>
              <w:tabs>
                <w:tab w:val="left" w:pos="2019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2</w:t>
            </w:r>
            <w:r w:rsidR="003D782B">
              <w:rPr>
                <w:rFonts w:ascii="Times New Roman" w:hAnsi="Times New Roman"/>
              </w:rPr>
              <w:t>5</w:t>
            </w:r>
          </w:p>
          <w:p w:rsidR="00823161" w:rsidRPr="008A1EB0" w:rsidRDefault="00823161" w:rsidP="00024514">
            <w:pPr>
              <w:tabs>
                <w:tab w:val="left" w:pos="2019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 B. C. Dhage</w:t>
            </w:r>
          </w:p>
          <w:p w:rsidR="00823161" w:rsidRPr="008447CE" w:rsidRDefault="00823161" w:rsidP="00024514">
            <w:pPr>
              <w:tabs>
                <w:tab w:val="left" w:pos="2019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eastAsia="Times New Roman" w:hAnsi="Times New Roman"/>
                <w:i/>
                <w:color w:val="222222"/>
                <w:sz w:val="20"/>
                <w:szCs w:val="20"/>
              </w:rPr>
            </w:pPr>
            <w:r w:rsidRPr="008447CE">
              <w:rPr>
                <w:rFonts w:ascii="Times New Roman" w:eastAsia="Times New Roman" w:hAnsi="Times New Roman"/>
                <w:i/>
                <w:color w:val="222222"/>
                <w:sz w:val="20"/>
                <w:szCs w:val="20"/>
              </w:rPr>
              <w:t>Maharashtra, India</w:t>
            </w:r>
          </w:p>
          <w:p w:rsidR="00436E37" w:rsidRPr="008A1EB0" w:rsidRDefault="00436E37" w:rsidP="00024514">
            <w:pPr>
              <w:tabs>
                <w:tab w:val="left" w:pos="2019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eastAsia="Times New Roman" w:hAnsi="Times New Roman"/>
                <w:color w:val="222222"/>
              </w:rPr>
            </w:pPr>
          </w:p>
          <w:p w:rsidR="00436E37" w:rsidRPr="008A1EB0" w:rsidRDefault="00436E37" w:rsidP="00024514">
            <w:pPr>
              <w:tabs>
                <w:tab w:val="left" w:pos="2019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eastAsia="Times New Roman" w:hAnsi="Times New Roman"/>
                <w:color w:val="222222"/>
              </w:rPr>
            </w:pPr>
          </w:p>
          <w:p w:rsidR="00823161" w:rsidRPr="008A1EB0" w:rsidRDefault="00823161" w:rsidP="00FC7E9E">
            <w:pPr>
              <w:tabs>
                <w:tab w:val="left" w:pos="2019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eastAsia="Times New Roman" w:hAnsi="Times New Roman"/>
                <w:color w:val="222222"/>
              </w:rPr>
              <w:t xml:space="preserve">On </w:t>
            </w:r>
            <w:r w:rsidR="00FC7E9E">
              <w:rPr>
                <w:rFonts w:ascii="Times New Roman" w:eastAsia="Times New Roman" w:hAnsi="Times New Roman"/>
                <w:color w:val="222222"/>
              </w:rPr>
              <w:t>a</w:t>
            </w:r>
            <w:r w:rsidRPr="008A1EB0">
              <w:rPr>
                <w:rFonts w:ascii="Times New Roman" w:eastAsia="Times New Roman" w:hAnsi="Times New Roman"/>
                <w:color w:val="222222"/>
              </w:rPr>
              <w:t xml:space="preserve"> General Hybrid Fixed Point Theorem </w:t>
            </w:r>
            <w:r w:rsidR="00FC7E9E">
              <w:rPr>
                <w:rFonts w:ascii="Times New Roman" w:eastAsia="Times New Roman" w:hAnsi="Times New Roman"/>
                <w:color w:val="222222"/>
              </w:rPr>
              <w:t>a</w:t>
            </w:r>
            <w:r w:rsidRPr="008A1EB0">
              <w:rPr>
                <w:rFonts w:ascii="Times New Roman" w:eastAsia="Times New Roman" w:hAnsi="Times New Roman"/>
                <w:color w:val="222222"/>
              </w:rPr>
              <w:t xml:space="preserve">nd </w:t>
            </w:r>
            <w:r w:rsidR="00113479">
              <w:rPr>
                <w:rFonts w:ascii="Times New Roman" w:eastAsia="Times New Roman" w:hAnsi="Times New Roman"/>
                <w:color w:val="222222"/>
              </w:rPr>
              <w:t>i</w:t>
            </w:r>
            <w:r w:rsidRPr="008A1EB0">
              <w:rPr>
                <w:rFonts w:ascii="Times New Roman" w:eastAsia="Times New Roman" w:hAnsi="Times New Roman"/>
                <w:color w:val="222222"/>
              </w:rPr>
              <w:t>ts Applications</w:t>
            </w:r>
          </w:p>
        </w:tc>
      </w:tr>
      <w:tr w:rsidR="005711EF" w:rsidRPr="008A1EB0" w:rsidTr="006754C4">
        <w:trPr>
          <w:trHeight w:val="374"/>
        </w:trPr>
        <w:tc>
          <w:tcPr>
            <w:tcW w:w="1015" w:type="dxa"/>
          </w:tcPr>
          <w:p w:rsidR="00823161" w:rsidRPr="008A1EB0" w:rsidRDefault="004F05EA" w:rsidP="00FF5C0A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.45 p.m. to 6.</w:t>
            </w:r>
            <w:r w:rsidR="00FF5C0A">
              <w:rPr>
                <w:rFonts w:ascii="Times New Roman" w:hAnsi="Times New Roman"/>
              </w:rPr>
              <w:t>15</w:t>
            </w:r>
            <w:r w:rsidR="00823161" w:rsidRPr="008A1EB0">
              <w:rPr>
                <w:rFonts w:ascii="Times New Roman" w:hAnsi="Times New Roman"/>
              </w:rPr>
              <w:t xml:space="preserve"> p.m</w:t>
            </w:r>
            <w:r w:rsidR="00B13BA5">
              <w:rPr>
                <w:rFonts w:ascii="Times New Roman" w:hAnsi="Times New Roman"/>
              </w:rPr>
              <w:t>.</w:t>
            </w:r>
          </w:p>
        </w:tc>
        <w:tc>
          <w:tcPr>
            <w:tcW w:w="1820" w:type="dxa"/>
          </w:tcPr>
          <w:p w:rsidR="009D4966" w:rsidRPr="006754C4" w:rsidRDefault="00823161" w:rsidP="00024514">
            <w:pPr>
              <w:spacing w:after="0" w:line="240" w:lineRule="auto"/>
              <w:ind w:left="-130" w:right="-108"/>
              <w:contextualSpacing/>
              <w:jc w:val="center"/>
              <w:rPr>
                <w:rFonts w:ascii="Times New Roman" w:hAnsi="Times New Roman"/>
              </w:rPr>
            </w:pPr>
            <w:r w:rsidRPr="006754C4">
              <w:rPr>
                <w:rFonts w:ascii="Times New Roman" w:hAnsi="Times New Roman"/>
              </w:rPr>
              <w:t>Paper  Presentation</w:t>
            </w:r>
          </w:p>
          <w:p w:rsidR="00131468" w:rsidRDefault="002011D4" w:rsidP="00024514">
            <w:pPr>
              <w:spacing w:after="0" w:line="240" w:lineRule="auto"/>
              <w:ind w:left="-130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-01 to D-</w:t>
            </w:r>
            <w:r w:rsidR="006C559E">
              <w:rPr>
                <w:rFonts w:ascii="Times New Roman" w:hAnsi="Times New Roman"/>
              </w:rPr>
              <w:t>0</w:t>
            </w:r>
            <w:r w:rsidR="00026AA0">
              <w:rPr>
                <w:rFonts w:ascii="Times New Roman" w:hAnsi="Times New Roman"/>
              </w:rPr>
              <w:t>4</w:t>
            </w:r>
            <w:r w:rsidR="00131468">
              <w:rPr>
                <w:rFonts w:ascii="Times New Roman" w:hAnsi="Times New Roman"/>
              </w:rPr>
              <w:t xml:space="preserve"> </w:t>
            </w:r>
          </w:p>
          <w:p w:rsidR="00823161" w:rsidRDefault="00131468" w:rsidP="00024514">
            <w:pPr>
              <w:spacing w:after="0" w:line="240" w:lineRule="auto"/>
              <w:ind w:left="-130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-07 to D-09</w:t>
            </w:r>
          </w:p>
          <w:p w:rsidR="00823161" w:rsidRPr="008A1EB0" w:rsidRDefault="002011D4" w:rsidP="003C40C9">
            <w:pPr>
              <w:spacing w:after="0" w:line="240" w:lineRule="auto"/>
              <w:ind w:left="-130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-1</w:t>
            </w:r>
            <w:r w:rsidR="00E100BB">
              <w:rPr>
                <w:rFonts w:ascii="Times New Roman" w:hAnsi="Times New Roman"/>
              </w:rPr>
              <w:t>6 to D-20</w:t>
            </w:r>
          </w:p>
        </w:tc>
        <w:tc>
          <w:tcPr>
            <w:tcW w:w="1985" w:type="dxa"/>
          </w:tcPr>
          <w:p w:rsidR="009D4966" w:rsidRPr="008A1EB0" w:rsidRDefault="00823161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Paper Presentation</w:t>
            </w:r>
          </w:p>
          <w:p w:rsidR="00823161" w:rsidRPr="008A1EB0" w:rsidRDefault="00E100B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-21 to D-3</w:t>
            </w:r>
            <w:r w:rsidR="006C559E">
              <w:rPr>
                <w:rFonts w:ascii="Times New Roman" w:hAnsi="Times New Roman"/>
              </w:rPr>
              <w:t>0</w:t>
            </w:r>
          </w:p>
          <w:p w:rsidR="00823161" w:rsidRPr="008A1EB0" w:rsidRDefault="00823161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1984" w:type="dxa"/>
          </w:tcPr>
          <w:p w:rsidR="009D4966" w:rsidRPr="008A1EB0" w:rsidRDefault="00823161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Paper Presentation</w:t>
            </w:r>
          </w:p>
          <w:p w:rsidR="00823161" w:rsidRDefault="006C559E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-21 to B-</w:t>
            </w:r>
            <w:r w:rsidR="004C0F70">
              <w:rPr>
                <w:rFonts w:ascii="Times New Roman" w:hAnsi="Times New Roman"/>
              </w:rPr>
              <w:t>27</w:t>
            </w:r>
          </w:p>
          <w:p w:rsidR="004C0F70" w:rsidRPr="008A1EB0" w:rsidRDefault="004C0F70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-29 to B-31</w:t>
            </w:r>
          </w:p>
          <w:p w:rsidR="00823161" w:rsidRPr="008A1EB0" w:rsidRDefault="00823161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2268" w:type="dxa"/>
          </w:tcPr>
          <w:p w:rsidR="006754C4" w:rsidRDefault="006754C4" w:rsidP="002B34AE">
            <w:pPr>
              <w:tabs>
                <w:tab w:val="left" w:pos="2019"/>
              </w:tabs>
              <w:spacing w:after="0" w:line="240" w:lineRule="auto"/>
              <w:ind w:left="-108" w:right="-108"/>
              <w:contextualSpacing/>
              <w:rPr>
                <w:rFonts w:ascii="Times New Roman" w:hAnsi="Times New Roman"/>
              </w:rPr>
            </w:pPr>
          </w:p>
          <w:p w:rsidR="009D4966" w:rsidRPr="006754C4" w:rsidRDefault="00823161" w:rsidP="002B34AE">
            <w:pPr>
              <w:tabs>
                <w:tab w:val="left" w:pos="2019"/>
              </w:tabs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</w:rPr>
            </w:pPr>
            <w:r w:rsidRPr="006754C4">
              <w:rPr>
                <w:rFonts w:ascii="Times New Roman" w:hAnsi="Times New Roman"/>
                <w:b/>
              </w:rPr>
              <w:t>Paper</w:t>
            </w:r>
            <w:r w:rsidR="002B34AE" w:rsidRPr="006754C4">
              <w:rPr>
                <w:rFonts w:ascii="Times New Roman" w:hAnsi="Times New Roman"/>
                <w:b/>
              </w:rPr>
              <w:t xml:space="preserve"> </w:t>
            </w:r>
            <w:r w:rsidRPr="006754C4">
              <w:rPr>
                <w:rFonts w:ascii="Times New Roman" w:hAnsi="Times New Roman"/>
                <w:b/>
              </w:rPr>
              <w:t>Presentation</w:t>
            </w:r>
          </w:p>
          <w:p w:rsidR="00823161" w:rsidRPr="008A1EB0" w:rsidRDefault="004C0F70" w:rsidP="00024514">
            <w:pPr>
              <w:tabs>
                <w:tab w:val="left" w:pos="2019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-6</w:t>
            </w:r>
            <w:r w:rsidR="006C559E">
              <w:rPr>
                <w:rFonts w:ascii="Times New Roman" w:hAnsi="Times New Roman"/>
              </w:rPr>
              <w:t>1 to B-</w:t>
            </w:r>
            <w:r>
              <w:rPr>
                <w:rFonts w:ascii="Times New Roman" w:hAnsi="Times New Roman"/>
              </w:rPr>
              <w:t>7</w:t>
            </w:r>
            <w:r w:rsidR="006C559E">
              <w:rPr>
                <w:rFonts w:ascii="Times New Roman" w:hAnsi="Times New Roman"/>
              </w:rPr>
              <w:t>0</w:t>
            </w:r>
          </w:p>
          <w:p w:rsidR="00823161" w:rsidRPr="008A1EB0" w:rsidRDefault="00823161" w:rsidP="00024514">
            <w:pPr>
              <w:tabs>
                <w:tab w:val="left" w:pos="2019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</w:p>
        </w:tc>
      </w:tr>
    </w:tbl>
    <w:p w:rsidR="00F73319" w:rsidRDefault="00F73319" w:rsidP="00024514">
      <w:pPr>
        <w:spacing w:after="0" w:line="240" w:lineRule="auto"/>
        <w:ind w:right="-23"/>
        <w:contextualSpacing/>
        <w:jc w:val="center"/>
        <w:rPr>
          <w:rFonts w:ascii="Times New Roman" w:hAnsi="Times New Roman"/>
        </w:rPr>
      </w:pPr>
    </w:p>
    <w:p w:rsidR="00823161" w:rsidRPr="00F73319" w:rsidRDefault="00C3648F" w:rsidP="00924B5E">
      <w:pPr>
        <w:shd w:val="clear" w:color="auto" w:fill="000000" w:themeFill="text1"/>
        <w:spacing w:after="0" w:line="240" w:lineRule="auto"/>
        <w:ind w:right="-23"/>
        <w:contextualSpacing/>
        <w:jc w:val="center"/>
        <w:rPr>
          <w:rFonts w:ascii="Times New Roman" w:hAnsi="Times New Roman"/>
          <w:color w:val="FFFFFF" w:themeColor="background1"/>
        </w:rPr>
      </w:pPr>
      <w:r w:rsidRPr="00F73319">
        <w:rPr>
          <w:rFonts w:ascii="Times New Roman" w:hAnsi="Times New Roman"/>
          <w:color w:val="FFFFFF" w:themeColor="background1"/>
        </w:rPr>
        <w:t>7.0</w:t>
      </w:r>
      <w:r w:rsidR="00823161" w:rsidRPr="00F73319">
        <w:rPr>
          <w:rFonts w:ascii="Times New Roman" w:hAnsi="Times New Roman"/>
          <w:color w:val="FFFFFF" w:themeColor="background1"/>
        </w:rPr>
        <w:t xml:space="preserve">0 p.m. to 8.30 p.m.   </w:t>
      </w:r>
      <w:r w:rsidR="00823161" w:rsidRPr="00F73319">
        <w:rPr>
          <w:rFonts w:ascii="Times New Roman" w:hAnsi="Times New Roman"/>
          <w:color w:val="FFFFFF" w:themeColor="background1"/>
        </w:rPr>
        <w:tab/>
      </w:r>
      <w:r w:rsidR="009F40BD" w:rsidRPr="00F73319">
        <w:rPr>
          <w:rFonts w:ascii="Times New Roman" w:hAnsi="Times New Roman"/>
          <w:color w:val="FFFFFF" w:themeColor="background1"/>
        </w:rPr>
        <w:tab/>
      </w:r>
      <w:r w:rsidR="00823161" w:rsidRPr="00F73319">
        <w:rPr>
          <w:rFonts w:ascii="Times New Roman" w:hAnsi="Times New Roman"/>
          <w:color w:val="FFFFFF" w:themeColor="background1"/>
        </w:rPr>
        <w:t>CULTURAL PROGRAMME</w:t>
      </w:r>
      <w:r w:rsidR="00FC7E9E">
        <w:rPr>
          <w:rFonts w:ascii="Times New Roman" w:hAnsi="Times New Roman"/>
          <w:color w:val="FFFFFF" w:themeColor="background1"/>
        </w:rPr>
        <w:t xml:space="preserve">         </w:t>
      </w:r>
      <w:r w:rsidR="00F30082" w:rsidRPr="00F73319">
        <w:rPr>
          <w:rFonts w:ascii="Times New Roman" w:hAnsi="Times New Roman"/>
          <w:color w:val="FFFFFF" w:themeColor="background1"/>
        </w:rPr>
        <w:t xml:space="preserve">  Tagore </w:t>
      </w:r>
      <w:r w:rsidR="00823161" w:rsidRPr="00F73319">
        <w:rPr>
          <w:rFonts w:ascii="Times New Roman" w:hAnsi="Times New Roman"/>
          <w:color w:val="FFFFFF" w:themeColor="background1"/>
        </w:rPr>
        <w:t>Auditorium</w:t>
      </w:r>
    </w:p>
    <w:p w:rsidR="00F73319" w:rsidRPr="008A1EB0" w:rsidRDefault="00F73319" w:rsidP="00024514">
      <w:pPr>
        <w:spacing w:after="0" w:line="240" w:lineRule="auto"/>
        <w:ind w:right="-23"/>
        <w:contextualSpacing/>
        <w:jc w:val="center"/>
        <w:rPr>
          <w:rFonts w:ascii="Times New Roman" w:hAnsi="Times New Roman"/>
        </w:rPr>
      </w:pPr>
    </w:p>
    <w:p w:rsidR="00823161" w:rsidRPr="00F73319" w:rsidRDefault="00823161" w:rsidP="00924B5E">
      <w:pPr>
        <w:shd w:val="clear" w:color="auto" w:fill="000000" w:themeFill="text1"/>
        <w:spacing w:after="0" w:line="240" w:lineRule="auto"/>
        <w:ind w:right="95"/>
        <w:contextualSpacing/>
        <w:jc w:val="center"/>
        <w:rPr>
          <w:rFonts w:ascii="Times New Roman" w:hAnsi="Times New Roman"/>
          <w:color w:val="FFFFFF" w:themeColor="background1"/>
        </w:rPr>
      </w:pPr>
      <w:r w:rsidRPr="00F73319">
        <w:rPr>
          <w:rFonts w:ascii="Times New Roman" w:hAnsi="Times New Roman"/>
          <w:color w:val="FFFFFF" w:themeColor="background1"/>
        </w:rPr>
        <w:t xml:space="preserve">8.30 p.m.                                </w:t>
      </w:r>
      <w:r w:rsidRPr="00F73319">
        <w:rPr>
          <w:rFonts w:ascii="Times New Roman" w:hAnsi="Times New Roman"/>
          <w:color w:val="FFFFFF" w:themeColor="background1"/>
        </w:rPr>
        <w:tab/>
      </w:r>
      <w:r w:rsidRPr="00F73319">
        <w:rPr>
          <w:rFonts w:ascii="Times New Roman" w:hAnsi="Times New Roman"/>
          <w:color w:val="FFFFFF" w:themeColor="background1"/>
        </w:rPr>
        <w:tab/>
        <w:t xml:space="preserve">DINNER       </w:t>
      </w:r>
      <w:r w:rsidR="00C81200" w:rsidRPr="00F73319">
        <w:rPr>
          <w:rFonts w:ascii="Times New Roman" w:hAnsi="Times New Roman"/>
          <w:color w:val="FFFFFF" w:themeColor="background1"/>
        </w:rPr>
        <w:t xml:space="preserve">                         </w:t>
      </w:r>
      <w:r w:rsidR="007715AB" w:rsidRPr="00F73319">
        <w:rPr>
          <w:rFonts w:ascii="Times New Roman" w:hAnsi="Times New Roman"/>
          <w:color w:val="FFFFFF" w:themeColor="background1"/>
        </w:rPr>
        <w:t xml:space="preserve">     </w:t>
      </w:r>
      <w:r w:rsidR="00C81200" w:rsidRPr="00F73319">
        <w:rPr>
          <w:rFonts w:ascii="Times New Roman" w:hAnsi="Times New Roman"/>
          <w:color w:val="FFFFFF" w:themeColor="background1"/>
        </w:rPr>
        <w:tab/>
      </w:r>
      <w:r w:rsidRPr="00F73319">
        <w:rPr>
          <w:rFonts w:ascii="Times New Roman" w:hAnsi="Times New Roman"/>
          <w:color w:val="FFFFFF" w:themeColor="background1"/>
        </w:rPr>
        <w:t>Faculty House</w:t>
      </w:r>
    </w:p>
    <w:p w:rsidR="0026441B" w:rsidRDefault="0026441B" w:rsidP="00024514">
      <w:pPr>
        <w:spacing w:line="240" w:lineRule="auto"/>
        <w:ind w:right="95"/>
        <w:contextualSpacing/>
        <w:jc w:val="center"/>
        <w:rPr>
          <w:rFonts w:ascii="Times New Roman" w:hAnsi="Times New Roman"/>
        </w:rPr>
      </w:pPr>
    </w:p>
    <w:p w:rsidR="00FC7E9E" w:rsidRDefault="00FC7E9E" w:rsidP="00024514">
      <w:pPr>
        <w:spacing w:line="240" w:lineRule="auto"/>
        <w:ind w:right="95"/>
        <w:contextualSpacing/>
        <w:jc w:val="center"/>
        <w:rPr>
          <w:rFonts w:ascii="Times New Roman" w:hAnsi="Times New Roman"/>
        </w:rPr>
      </w:pPr>
    </w:p>
    <w:p w:rsidR="00221343" w:rsidRPr="00D34096" w:rsidRDefault="00221343" w:rsidP="00924B5E">
      <w:pPr>
        <w:shd w:val="clear" w:color="auto" w:fill="000000" w:themeFill="text1"/>
        <w:spacing w:after="0" w:line="240" w:lineRule="auto"/>
        <w:ind w:left="2127" w:right="544"/>
        <w:contextualSpacing/>
        <w:jc w:val="center"/>
        <w:rPr>
          <w:rFonts w:ascii="Times New Roman" w:hAnsi="Times New Roman"/>
          <w:b/>
          <w:color w:val="FFFFFF" w:themeColor="background1"/>
          <w:sz w:val="28"/>
          <w:szCs w:val="28"/>
        </w:rPr>
      </w:pPr>
      <w:r w:rsidRPr="00924B5E"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000000" w:themeFill="text1"/>
        </w:rPr>
        <w:t>Day 3:</w:t>
      </w:r>
      <w:r w:rsidRPr="00924B5E"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000000" w:themeFill="text1"/>
        </w:rPr>
        <w:tab/>
        <w:t>Friday, 23</w:t>
      </w:r>
      <w:r w:rsidRPr="00924B5E"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000000" w:themeFill="text1"/>
          <w:vertAlign w:val="superscript"/>
        </w:rPr>
        <w:t>rd</w:t>
      </w:r>
      <w:r w:rsidRPr="00924B5E"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000000" w:themeFill="text1"/>
        </w:rPr>
        <w:t xml:space="preserve"> November 2012</w:t>
      </w:r>
    </w:p>
    <w:p w:rsidR="00AC4A68" w:rsidRDefault="00AC4A68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221343" w:rsidRPr="00F73319" w:rsidRDefault="00990D7A" w:rsidP="00924B5E">
      <w:pPr>
        <w:shd w:val="clear" w:color="auto" w:fill="000000" w:themeFill="text1"/>
        <w:spacing w:after="0" w:line="240" w:lineRule="auto"/>
        <w:ind w:right="95"/>
        <w:contextualSpacing/>
        <w:jc w:val="center"/>
        <w:rPr>
          <w:rFonts w:ascii="Times New Roman" w:hAnsi="Times New Roman"/>
          <w:color w:val="FFFFFF" w:themeColor="background1"/>
        </w:rPr>
      </w:pPr>
      <w:r w:rsidRPr="00F73319">
        <w:rPr>
          <w:rFonts w:ascii="Times New Roman" w:hAnsi="Times New Roman"/>
          <w:color w:val="FFFFFF" w:themeColor="background1"/>
        </w:rPr>
        <w:t>7.30</w:t>
      </w:r>
      <w:r w:rsidR="003A1AF6" w:rsidRPr="00F73319">
        <w:rPr>
          <w:rFonts w:ascii="Times New Roman" w:hAnsi="Times New Roman"/>
          <w:color w:val="FFFFFF" w:themeColor="background1"/>
        </w:rPr>
        <w:t xml:space="preserve"> a.m. to 8.45 a.m</w:t>
      </w:r>
      <w:r w:rsidR="007B34BA" w:rsidRPr="00F73319">
        <w:rPr>
          <w:rFonts w:ascii="Times New Roman" w:hAnsi="Times New Roman"/>
          <w:color w:val="FFFFFF" w:themeColor="background1"/>
        </w:rPr>
        <w:t>.</w:t>
      </w:r>
      <w:r w:rsidR="003A1AF6" w:rsidRPr="00F73319">
        <w:rPr>
          <w:rFonts w:ascii="Times New Roman" w:hAnsi="Times New Roman"/>
          <w:color w:val="FFFFFF" w:themeColor="background1"/>
        </w:rPr>
        <w:tab/>
      </w:r>
      <w:r w:rsidR="003A1AF6" w:rsidRPr="00F73319">
        <w:rPr>
          <w:rFonts w:ascii="Times New Roman" w:hAnsi="Times New Roman"/>
          <w:color w:val="FFFFFF" w:themeColor="background1"/>
        </w:rPr>
        <w:tab/>
      </w:r>
      <w:r w:rsidR="003A1AF6" w:rsidRPr="00F73319">
        <w:rPr>
          <w:rFonts w:ascii="Times New Roman" w:hAnsi="Times New Roman"/>
          <w:color w:val="FFFFFF" w:themeColor="background1"/>
        </w:rPr>
        <w:tab/>
        <w:t>Break Fast</w:t>
      </w:r>
      <w:r w:rsidR="003A1AF6" w:rsidRPr="00F73319">
        <w:rPr>
          <w:rFonts w:ascii="Times New Roman" w:hAnsi="Times New Roman"/>
          <w:color w:val="FFFFFF" w:themeColor="background1"/>
        </w:rPr>
        <w:tab/>
      </w:r>
      <w:r w:rsidR="003A1AF6" w:rsidRPr="00F73319">
        <w:rPr>
          <w:rFonts w:ascii="Times New Roman" w:hAnsi="Times New Roman"/>
          <w:color w:val="FFFFFF" w:themeColor="background1"/>
        </w:rPr>
        <w:tab/>
      </w:r>
      <w:r w:rsidR="00221343" w:rsidRPr="00F73319">
        <w:rPr>
          <w:rFonts w:ascii="Times New Roman" w:hAnsi="Times New Roman"/>
          <w:color w:val="FFFFFF" w:themeColor="background1"/>
        </w:rPr>
        <w:t>Faculty House</w:t>
      </w:r>
    </w:p>
    <w:p w:rsidR="003A1AF6" w:rsidRPr="008A1EB0" w:rsidRDefault="003A1AF6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36"/>
        <w:gridCol w:w="2725"/>
        <w:gridCol w:w="3746"/>
      </w:tblGrid>
      <w:tr w:rsidR="00221343" w:rsidRPr="008A1EB0" w:rsidTr="00FC7E9E">
        <w:trPr>
          <w:trHeight w:val="271"/>
        </w:trPr>
        <w:tc>
          <w:tcPr>
            <w:tcW w:w="9016" w:type="dxa"/>
            <w:gridSpan w:val="3"/>
          </w:tcPr>
          <w:p w:rsidR="00221343" w:rsidRPr="009E298F" w:rsidRDefault="00221343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E298F">
              <w:rPr>
                <w:rFonts w:ascii="Times New Roman" w:hAnsi="Times New Roman"/>
                <w:b/>
                <w:sz w:val="24"/>
                <w:szCs w:val="24"/>
              </w:rPr>
              <w:t>Technical Session</w:t>
            </w:r>
            <w:r w:rsidR="009E298F" w:rsidRPr="009E298F">
              <w:rPr>
                <w:rFonts w:ascii="Times New Roman" w:hAnsi="Times New Roman"/>
                <w:b/>
                <w:sz w:val="24"/>
                <w:szCs w:val="24"/>
              </w:rPr>
              <w:t xml:space="preserve"> -</w:t>
            </w:r>
            <w:r w:rsidRPr="009E298F">
              <w:rPr>
                <w:rFonts w:ascii="Times New Roman" w:hAnsi="Times New Roman"/>
                <w:b/>
                <w:sz w:val="24"/>
                <w:szCs w:val="24"/>
              </w:rPr>
              <w:t xml:space="preserve"> VIII</w:t>
            </w:r>
          </w:p>
        </w:tc>
      </w:tr>
      <w:tr w:rsidR="00221343" w:rsidRPr="008A1EB0" w:rsidTr="008948CB">
        <w:trPr>
          <w:trHeight w:val="390"/>
        </w:trPr>
        <w:tc>
          <w:tcPr>
            <w:tcW w:w="9016" w:type="dxa"/>
            <w:gridSpan w:val="3"/>
          </w:tcPr>
          <w:p w:rsidR="00DF29EA" w:rsidRDefault="00221343" w:rsidP="00DF29EA">
            <w:pPr>
              <w:spacing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</w:rPr>
            </w:pPr>
            <w:r w:rsidRPr="007E13CC">
              <w:rPr>
                <w:rFonts w:ascii="Times New Roman" w:hAnsi="Times New Roman"/>
                <w:b/>
              </w:rPr>
              <w:t>9.00 a.m. to 11.00 a.m</w:t>
            </w:r>
            <w:r w:rsidR="007B34BA">
              <w:rPr>
                <w:rFonts w:ascii="Times New Roman" w:hAnsi="Times New Roman"/>
                <w:b/>
              </w:rPr>
              <w:t>.</w:t>
            </w:r>
          </w:p>
          <w:p w:rsidR="00482880" w:rsidRPr="007E13CC" w:rsidRDefault="002E6687" w:rsidP="00024514">
            <w:pPr>
              <w:spacing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</w:rPr>
            </w:pPr>
            <w:r w:rsidRPr="007E13CC">
              <w:rPr>
                <w:rFonts w:ascii="Times New Roman" w:hAnsi="Times New Roman"/>
                <w:b/>
              </w:rPr>
              <w:t>DDE Conference Hall</w:t>
            </w:r>
          </w:p>
          <w:p w:rsidR="00221343" w:rsidRPr="00DF29EA" w:rsidRDefault="00221343" w:rsidP="006C5CB5">
            <w:pPr>
              <w:spacing w:line="240" w:lineRule="auto"/>
              <w:ind w:right="95"/>
              <w:contextualSpacing/>
              <w:rPr>
                <w:rFonts w:ascii="Times New Roman" w:eastAsiaTheme="minorHAnsi" w:hAnsi="Times New Roman"/>
                <w:b/>
                <w:sz w:val="24"/>
                <w:szCs w:val="24"/>
                <w:lang w:val="en-IN"/>
              </w:rPr>
            </w:pPr>
            <w:r w:rsidRPr="006C5CB5">
              <w:rPr>
                <w:rFonts w:ascii="Times New Roman" w:hAnsi="Times New Roman"/>
                <w:b/>
              </w:rPr>
              <w:t>Chair</w:t>
            </w:r>
            <w:r w:rsidR="006C5CB5">
              <w:rPr>
                <w:rFonts w:ascii="Times New Roman" w:hAnsi="Times New Roman"/>
                <w:b/>
              </w:rPr>
              <w:t>person</w:t>
            </w:r>
            <w:r w:rsidR="00786E31">
              <w:rPr>
                <w:rFonts w:ascii="Times New Roman" w:hAnsi="Times New Roman"/>
                <w:b/>
              </w:rPr>
              <w:t>s</w:t>
            </w:r>
            <w:r w:rsidR="006C5CB5">
              <w:rPr>
                <w:rFonts w:ascii="Times New Roman" w:hAnsi="Times New Roman"/>
                <w:b/>
              </w:rPr>
              <w:t>:</w:t>
            </w:r>
            <w:r w:rsidRPr="006C5CB5">
              <w:rPr>
                <w:rFonts w:ascii="Times New Roman" w:hAnsi="Times New Roman"/>
                <w:b/>
              </w:rPr>
              <w:t xml:space="preserve"> </w:t>
            </w:r>
            <w:r w:rsidR="00DF29EA">
              <w:rPr>
                <w:rFonts w:ascii="Times New Roman" w:hAnsi="Times New Roman"/>
                <w:b/>
                <w:sz w:val="24"/>
                <w:szCs w:val="24"/>
              </w:rPr>
              <w:t xml:space="preserve">      </w:t>
            </w:r>
            <w:r w:rsidR="000725E9" w:rsidRPr="00DF29EA">
              <w:rPr>
                <w:rFonts w:ascii="Times New Roman" w:hAnsi="Times New Roman"/>
                <w:b/>
                <w:sz w:val="24"/>
                <w:szCs w:val="24"/>
              </w:rPr>
              <w:t>S. N. Mishra</w:t>
            </w:r>
            <w:r w:rsidR="002A50CB" w:rsidRPr="00DF29EA">
              <w:rPr>
                <w:rFonts w:ascii="Times New Roman" w:hAnsi="Times New Roman"/>
                <w:b/>
                <w:sz w:val="24"/>
                <w:szCs w:val="24"/>
              </w:rPr>
              <w:t>,</w:t>
            </w:r>
            <w:r w:rsidR="00864550" w:rsidRPr="00DF29EA">
              <w:rPr>
                <w:rFonts w:ascii="Times New Roman" w:eastAsiaTheme="minorHAnsi" w:hAnsi="Times New Roman"/>
                <w:b/>
                <w:sz w:val="24"/>
                <w:szCs w:val="24"/>
                <w:lang w:val="en-IN"/>
              </w:rPr>
              <w:t xml:space="preserve"> W S</w:t>
            </w:r>
            <w:r w:rsidR="002A50CB" w:rsidRPr="00DF29EA">
              <w:rPr>
                <w:rFonts w:ascii="Times New Roman" w:eastAsiaTheme="minorHAnsi" w:hAnsi="Times New Roman"/>
                <w:b/>
                <w:sz w:val="24"/>
                <w:szCs w:val="24"/>
                <w:lang w:val="en-IN"/>
              </w:rPr>
              <w:t xml:space="preserve"> University, South Africa</w:t>
            </w:r>
          </w:p>
          <w:p w:rsidR="006C5CB5" w:rsidRPr="00DF29EA" w:rsidRDefault="006C5CB5" w:rsidP="006C5CB5">
            <w:pPr>
              <w:spacing w:line="240" w:lineRule="auto"/>
              <w:ind w:right="95"/>
              <w:contextualSpacing/>
              <w:rPr>
                <w:rFonts w:ascii="Times New Roman" w:eastAsiaTheme="minorHAnsi" w:hAnsi="Times New Roman"/>
                <w:b/>
                <w:sz w:val="24"/>
                <w:szCs w:val="24"/>
                <w:lang w:val="en-IN"/>
              </w:rPr>
            </w:pPr>
            <w:r w:rsidRPr="00DF29EA">
              <w:rPr>
                <w:rFonts w:ascii="Times New Roman" w:eastAsiaTheme="minorHAnsi" w:hAnsi="Times New Roman"/>
                <w:b/>
                <w:sz w:val="24"/>
                <w:szCs w:val="24"/>
                <w:lang w:val="en-IN"/>
              </w:rPr>
              <w:t xml:space="preserve">                                         </w:t>
            </w:r>
            <w:r w:rsidR="00DF29EA">
              <w:rPr>
                <w:rFonts w:ascii="Times New Roman" w:eastAsiaTheme="minorHAnsi" w:hAnsi="Times New Roman"/>
                <w:b/>
                <w:sz w:val="24"/>
                <w:szCs w:val="24"/>
                <w:lang w:val="en-IN"/>
              </w:rPr>
              <w:t xml:space="preserve"> </w:t>
            </w:r>
            <w:r w:rsidRPr="00DF29EA">
              <w:rPr>
                <w:rFonts w:ascii="Times New Roman" w:eastAsiaTheme="minorHAnsi" w:hAnsi="Times New Roman"/>
                <w:b/>
                <w:sz w:val="24"/>
                <w:szCs w:val="24"/>
                <w:lang w:val="en-IN"/>
              </w:rPr>
              <w:t xml:space="preserve"> </w:t>
            </w:r>
            <w:r w:rsidR="00A33B82">
              <w:rPr>
                <w:rFonts w:ascii="Times New Roman" w:eastAsiaTheme="minorHAnsi" w:hAnsi="Times New Roman"/>
                <w:b/>
                <w:sz w:val="24"/>
                <w:szCs w:val="24"/>
                <w:lang w:val="en-IN"/>
              </w:rPr>
              <w:t xml:space="preserve">                  </w:t>
            </w:r>
            <w:r w:rsidRPr="00DF29EA">
              <w:rPr>
                <w:rFonts w:ascii="Times New Roman" w:eastAsiaTheme="minorHAnsi" w:hAnsi="Times New Roman"/>
                <w:b/>
                <w:sz w:val="24"/>
                <w:szCs w:val="24"/>
                <w:lang w:val="en-IN"/>
              </w:rPr>
              <w:t xml:space="preserve">&amp;        </w:t>
            </w:r>
          </w:p>
          <w:p w:rsidR="005F4450" w:rsidRPr="005F4450" w:rsidRDefault="00DF29EA" w:rsidP="006C5CB5">
            <w:pPr>
              <w:spacing w:line="240" w:lineRule="auto"/>
              <w:ind w:right="95"/>
              <w:contextualSpacing/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</w:t>
            </w:r>
            <w:r w:rsidR="006C5CB5" w:rsidRPr="00DF29EA">
              <w:rPr>
                <w:rFonts w:ascii="Times New Roman" w:hAnsi="Times New Roman"/>
                <w:b/>
                <w:sz w:val="24"/>
                <w:szCs w:val="24"/>
              </w:rPr>
              <w:t xml:space="preserve">Quan Tang, </w:t>
            </w:r>
            <w:r w:rsidR="006C5CB5" w:rsidRPr="00DF29EA">
              <w:rPr>
                <w:rFonts w:ascii="Times New Roman" w:eastAsia="KaiTi_GB2312" w:hAnsi="Times New Roman"/>
                <w:b/>
                <w:sz w:val="24"/>
                <w:szCs w:val="24"/>
              </w:rPr>
              <w:t xml:space="preserve">Normal University, </w:t>
            </w:r>
            <w:r w:rsidR="00596464" w:rsidRPr="00DF29EA">
              <w:rPr>
                <w:rFonts w:ascii="Times New Roman" w:eastAsia="KaiTi_GB2312" w:hAnsi="Times New Roman"/>
                <w:b/>
                <w:sz w:val="24"/>
                <w:szCs w:val="24"/>
              </w:rPr>
              <w:t xml:space="preserve"> </w:t>
            </w:r>
            <w:r w:rsidR="006C5CB5" w:rsidRPr="00DF29EA">
              <w:rPr>
                <w:rFonts w:ascii="Times New Roman" w:eastAsia="KaiTi_GB2312" w:hAnsi="Times New Roman"/>
                <w:b/>
                <w:sz w:val="24"/>
                <w:szCs w:val="24"/>
              </w:rPr>
              <w:t>Xianyang, China</w:t>
            </w:r>
          </w:p>
        </w:tc>
      </w:tr>
      <w:tr w:rsidR="00221343" w:rsidRPr="008A1EB0" w:rsidTr="00C840AE">
        <w:trPr>
          <w:trHeight w:val="720"/>
        </w:trPr>
        <w:tc>
          <w:tcPr>
            <w:tcW w:w="1994" w:type="dxa"/>
          </w:tcPr>
          <w:p w:rsidR="00891D2B" w:rsidRDefault="00221343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9.00 a.m. to </w:t>
            </w:r>
          </w:p>
          <w:p w:rsidR="00221343" w:rsidRPr="008A1EB0" w:rsidRDefault="00221343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9.30 a.m</w:t>
            </w:r>
            <w:r w:rsidR="00B079BD">
              <w:rPr>
                <w:rFonts w:ascii="Times New Roman" w:hAnsi="Times New Roman"/>
              </w:rPr>
              <w:t>.</w:t>
            </w:r>
          </w:p>
        </w:tc>
        <w:tc>
          <w:tcPr>
            <w:tcW w:w="2968" w:type="dxa"/>
          </w:tcPr>
          <w:p w:rsidR="00DF29EA" w:rsidRDefault="002603BF" w:rsidP="00705429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2</w:t>
            </w:r>
            <w:r w:rsidR="003D782B">
              <w:rPr>
                <w:rFonts w:ascii="Times New Roman" w:hAnsi="Times New Roman"/>
              </w:rPr>
              <w:t>6</w:t>
            </w:r>
          </w:p>
          <w:p w:rsidR="00221343" w:rsidRDefault="001E69AA" w:rsidP="00705429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XU Chuan</w:t>
            </w:r>
            <w:r w:rsidR="000211D9">
              <w:rPr>
                <w:rFonts w:ascii="Times New Roman" w:hAnsi="Times New Roman"/>
              </w:rPr>
              <w:t>-S</w:t>
            </w:r>
            <w:r>
              <w:rPr>
                <w:rFonts w:ascii="Times New Roman" w:hAnsi="Times New Roman"/>
              </w:rPr>
              <w:t>heng</w:t>
            </w:r>
          </w:p>
          <w:p w:rsidR="00DF29EA" w:rsidRDefault="004302FF" w:rsidP="00705429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9669C8">
              <w:rPr>
                <w:rFonts w:ascii="Times New Roman" w:hAnsi="Times New Roman"/>
                <w:i/>
                <w:sz w:val="20"/>
                <w:szCs w:val="20"/>
              </w:rPr>
              <w:t>Linyi University</w:t>
            </w:r>
          </w:p>
          <w:p w:rsidR="009C2A07" w:rsidRPr="009669C8" w:rsidRDefault="004302FF" w:rsidP="00705429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9669C8">
              <w:rPr>
                <w:rFonts w:ascii="Times New Roman" w:hAnsi="Times New Roman"/>
                <w:i/>
                <w:sz w:val="20"/>
                <w:szCs w:val="20"/>
              </w:rPr>
              <w:t>China</w:t>
            </w:r>
          </w:p>
        </w:tc>
        <w:tc>
          <w:tcPr>
            <w:tcW w:w="4054" w:type="dxa"/>
          </w:tcPr>
          <w:p w:rsidR="00221343" w:rsidRPr="00113479" w:rsidRDefault="00E7412B" w:rsidP="00113479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113479">
              <w:rPr>
                <w:rFonts w:ascii="Times New Roman" w:hAnsi="Times New Roman"/>
              </w:rPr>
              <w:t xml:space="preserve">A Research on </w:t>
            </w:r>
            <w:r w:rsidR="00113479">
              <w:rPr>
                <w:rFonts w:ascii="Times New Roman" w:hAnsi="Times New Roman"/>
              </w:rPr>
              <w:t>t</w:t>
            </w:r>
            <w:r w:rsidRPr="00113479">
              <w:rPr>
                <w:rFonts w:ascii="Times New Roman" w:hAnsi="Times New Roman"/>
              </w:rPr>
              <w:t>he St. Petersburg Probability School’s Probab</w:t>
            </w:r>
            <w:r w:rsidR="004D260B" w:rsidRPr="00113479">
              <w:rPr>
                <w:rFonts w:ascii="Times New Roman" w:hAnsi="Times New Roman"/>
              </w:rPr>
              <w:t>i</w:t>
            </w:r>
            <w:r w:rsidRPr="00113479">
              <w:rPr>
                <w:rFonts w:ascii="Times New Roman" w:hAnsi="Times New Roman"/>
              </w:rPr>
              <w:t>lity Theorem</w:t>
            </w:r>
          </w:p>
        </w:tc>
      </w:tr>
      <w:tr w:rsidR="00221343" w:rsidRPr="008A1EB0" w:rsidTr="00C840AE">
        <w:trPr>
          <w:trHeight w:val="555"/>
        </w:trPr>
        <w:tc>
          <w:tcPr>
            <w:tcW w:w="1994" w:type="dxa"/>
          </w:tcPr>
          <w:p w:rsidR="00221343" w:rsidRPr="008A1EB0" w:rsidRDefault="00221343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9.30 a.m. to 10.00 a.m</w:t>
            </w:r>
          </w:p>
        </w:tc>
        <w:tc>
          <w:tcPr>
            <w:tcW w:w="2968" w:type="dxa"/>
          </w:tcPr>
          <w:p w:rsidR="00DF29EA" w:rsidRDefault="002603BF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615DC9">
              <w:rPr>
                <w:rFonts w:ascii="Times New Roman" w:hAnsi="Times New Roman"/>
              </w:rPr>
              <w:t>Talk 2</w:t>
            </w:r>
            <w:r w:rsidR="003D782B">
              <w:rPr>
                <w:rFonts w:ascii="Times New Roman" w:hAnsi="Times New Roman"/>
              </w:rPr>
              <w:t>7</w:t>
            </w:r>
          </w:p>
          <w:p w:rsidR="00DF29EA" w:rsidRDefault="00221343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783E65">
              <w:rPr>
                <w:rFonts w:ascii="Times New Roman" w:hAnsi="Times New Roman"/>
              </w:rPr>
              <w:t>Gregg De Young</w:t>
            </w:r>
          </w:p>
          <w:p w:rsidR="00221343" w:rsidRPr="00615DC9" w:rsidRDefault="009266FC" w:rsidP="00DD3CE2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783E65">
              <w:rPr>
                <w:rFonts w:ascii="Times New Roman" w:hAnsi="Times New Roman"/>
              </w:rPr>
              <w:t xml:space="preserve"> </w:t>
            </w:r>
            <w:r w:rsidRPr="00783E65">
              <w:rPr>
                <w:rFonts w:ascii="Times New Roman" w:hAnsi="Times New Roman"/>
                <w:i/>
                <w:sz w:val="20"/>
                <w:szCs w:val="20"/>
              </w:rPr>
              <w:t>Egyp</w:t>
            </w:r>
            <w:r w:rsidRPr="00783E65">
              <w:rPr>
                <w:rFonts w:ascii="Times New Roman" w:hAnsi="Times New Roman"/>
                <w:sz w:val="20"/>
                <w:szCs w:val="20"/>
              </w:rPr>
              <w:t>t</w:t>
            </w:r>
          </w:p>
        </w:tc>
        <w:tc>
          <w:tcPr>
            <w:tcW w:w="4054" w:type="dxa"/>
          </w:tcPr>
          <w:p w:rsidR="00221343" w:rsidRPr="00113479" w:rsidRDefault="00221343" w:rsidP="00891D2B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113479">
              <w:rPr>
                <w:rFonts w:ascii="Times New Roman" w:hAnsi="Times New Roman"/>
              </w:rPr>
              <w:t xml:space="preserve">The Calcutta </w:t>
            </w:r>
            <w:r w:rsidR="00891D2B" w:rsidRPr="00113479">
              <w:rPr>
                <w:rFonts w:ascii="Times New Roman" w:hAnsi="Times New Roman"/>
              </w:rPr>
              <w:t>S</w:t>
            </w:r>
            <w:r w:rsidRPr="00113479">
              <w:rPr>
                <w:rFonts w:ascii="Times New Roman" w:hAnsi="Times New Roman"/>
              </w:rPr>
              <w:t xml:space="preserve">chool </w:t>
            </w:r>
            <w:r w:rsidR="00891D2B" w:rsidRPr="00113479">
              <w:rPr>
                <w:rFonts w:ascii="Times New Roman" w:hAnsi="Times New Roman"/>
              </w:rPr>
              <w:t>B</w:t>
            </w:r>
            <w:r w:rsidRPr="00113479">
              <w:rPr>
                <w:rFonts w:ascii="Times New Roman" w:hAnsi="Times New Roman"/>
              </w:rPr>
              <w:t xml:space="preserve">ook </w:t>
            </w:r>
            <w:r w:rsidR="00891D2B" w:rsidRPr="00113479">
              <w:rPr>
                <w:rFonts w:ascii="Times New Roman" w:hAnsi="Times New Roman"/>
              </w:rPr>
              <w:t>S</w:t>
            </w:r>
            <w:r w:rsidRPr="00113479">
              <w:rPr>
                <w:rFonts w:ascii="Times New Roman" w:hAnsi="Times New Roman"/>
              </w:rPr>
              <w:t xml:space="preserve">ociety 1824 </w:t>
            </w:r>
            <w:r w:rsidR="00891D2B" w:rsidRPr="00113479">
              <w:rPr>
                <w:rFonts w:ascii="Times New Roman" w:hAnsi="Times New Roman"/>
              </w:rPr>
              <w:t>E</w:t>
            </w:r>
            <w:r w:rsidRPr="00113479">
              <w:rPr>
                <w:rFonts w:ascii="Times New Roman" w:hAnsi="Times New Roman"/>
              </w:rPr>
              <w:t xml:space="preserve">dition of  Euclid: The </w:t>
            </w:r>
            <w:r w:rsidR="00891D2B" w:rsidRPr="00113479">
              <w:rPr>
                <w:rFonts w:ascii="Times New Roman" w:hAnsi="Times New Roman"/>
              </w:rPr>
              <w:t>F</w:t>
            </w:r>
            <w:r w:rsidRPr="00113479">
              <w:rPr>
                <w:rFonts w:ascii="Times New Roman" w:hAnsi="Times New Roman"/>
              </w:rPr>
              <w:t xml:space="preserve">irst </w:t>
            </w:r>
            <w:r w:rsidR="00891D2B" w:rsidRPr="00113479">
              <w:rPr>
                <w:rFonts w:ascii="Times New Roman" w:hAnsi="Times New Roman"/>
              </w:rPr>
              <w:t>G</w:t>
            </w:r>
            <w:r w:rsidRPr="00113479">
              <w:rPr>
                <w:rFonts w:ascii="Times New Roman" w:hAnsi="Times New Roman"/>
              </w:rPr>
              <w:t xml:space="preserve">eometry </w:t>
            </w:r>
            <w:r w:rsidR="00891D2B" w:rsidRPr="00113479">
              <w:rPr>
                <w:rFonts w:ascii="Times New Roman" w:hAnsi="Times New Roman"/>
              </w:rPr>
              <w:t>Textbook P</w:t>
            </w:r>
            <w:r w:rsidRPr="00113479">
              <w:rPr>
                <w:rFonts w:ascii="Times New Roman" w:hAnsi="Times New Roman"/>
              </w:rPr>
              <w:t>ublished in India</w:t>
            </w:r>
          </w:p>
        </w:tc>
      </w:tr>
      <w:tr w:rsidR="00221343" w:rsidRPr="008A1EB0" w:rsidTr="00C840AE">
        <w:trPr>
          <w:trHeight w:val="396"/>
        </w:trPr>
        <w:tc>
          <w:tcPr>
            <w:tcW w:w="1994" w:type="dxa"/>
          </w:tcPr>
          <w:p w:rsidR="00221343" w:rsidRPr="008A1EB0" w:rsidRDefault="00221343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10.00 a.m. to 10.30 a.m</w:t>
            </w:r>
          </w:p>
        </w:tc>
        <w:tc>
          <w:tcPr>
            <w:tcW w:w="2968" w:type="dxa"/>
          </w:tcPr>
          <w:p w:rsidR="00DF29EA" w:rsidRDefault="00221343" w:rsidP="00024514">
            <w:pPr>
              <w:spacing w:after="0" w:line="240" w:lineRule="auto"/>
              <w:ind w:left="-117" w:right="-108"/>
              <w:contextualSpacing/>
              <w:jc w:val="center"/>
              <w:rPr>
                <w:rFonts w:ascii="Times New Roman" w:hAnsi="Times New Roman"/>
              </w:rPr>
            </w:pPr>
            <w:r w:rsidRPr="00615DC9">
              <w:rPr>
                <w:rFonts w:ascii="Times New Roman" w:hAnsi="Times New Roman"/>
              </w:rPr>
              <w:t>Talk</w:t>
            </w:r>
            <w:r w:rsidR="00FF48CF" w:rsidRPr="00615DC9">
              <w:rPr>
                <w:rFonts w:ascii="Times New Roman" w:hAnsi="Times New Roman"/>
              </w:rPr>
              <w:t xml:space="preserve"> </w:t>
            </w:r>
            <w:r w:rsidR="002603BF" w:rsidRPr="00615DC9">
              <w:rPr>
                <w:rFonts w:ascii="Times New Roman" w:hAnsi="Times New Roman"/>
              </w:rPr>
              <w:t>2</w:t>
            </w:r>
            <w:r w:rsidR="003D782B">
              <w:rPr>
                <w:rFonts w:ascii="Times New Roman" w:hAnsi="Times New Roman"/>
              </w:rPr>
              <w:t>8</w:t>
            </w:r>
          </w:p>
          <w:p w:rsidR="00221343" w:rsidRPr="00783E65" w:rsidRDefault="005173B5" w:rsidP="00024514">
            <w:pPr>
              <w:spacing w:after="0" w:line="240" w:lineRule="auto"/>
              <w:ind w:left="-117" w:right="-108"/>
              <w:contextualSpacing/>
              <w:jc w:val="center"/>
              <w:rPr>
                <w:rFonts w:ascii="Times New Roman" w:hAnsi="Times New Roman"/>
              </w:rPr>
            </w:pPr>
            <w:r w:rsidRPr="00783E65">
              <w:rPr>
                <w:rFonts w:ascii="Times New Roman" w:hAnsi="Times New Roman"/>
              </w:rPr>
              <w:t>M.</w:t>
            </w:r>
            <w:r w:rsidR="008F5458" w:rsidRPr="00783E65">
              <w:rPr>
                <w:rFonts w:ascii="Times New Roman" w:hAnsi="Times New Roman"/>
              </w:rPr>
              <w:t xml:space="preserve"> </w:t>
            </w:r>
            <w:r w:rsidR="00322F88" w:rsidRPr="00783E65">
              <w:rPr>
                <w:rFonts w:ascii="Times New Roman" w:hAnsi="Times New Roman"/>
              </w:rPr>
              <w:t>S</w:t>
            </w:r>
            <w:r w:rsidRPr="00783E65">
              <w:rPr>
                <w:rFonts w:ascii="Times New Roman" w:hAnsi="Times New Roman"/>
              </w:rPr>
              <w:t>.</w:t>
            </w:r>
            <w:r w:rsidR="008F5458" w:rsidRPr="00783E65">
              <w:rPr>
                <w:rFonts w:ascii="Times New Roman" w:hAnsi="Times New Roman"/>
              </w:rPr>
              <w:t xml:space="preserve"> </w:t>
            </w:r>
            <w:r w:rsidRPr="00783E65">
              <w:rPr>
                <w:rFonts w:ascii="Times New Roman" w:hAnsi="Times New Roman"/>
              </w:rPr>
              <w:t>Sriram</w:t>
            </w:r>
          </w:p>
          <w:p w:rsidR="00C840AE" w:rsidRPr="00615DC9" w:rsidRDefault="00783E65" w:rsidP="003C40C9">
            <w:pPr>
              <w:spacing w:after="0" w:line="240" w:lineRule="auto"/>
              <w:ind w:left="-117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 xml:space="preserve"> </w:t>
            </w:r>
            <w:r w:rsidR="00C840AE" w:rsidRPr="00783E65">
              <w:rPr>
                <w:rFonts w:ascii="Times New Roman" w:hAnsi="Times New Roman"/>
                <w:i/>
                <w:sz w:val="20"/>
                <w:szCs w:val="20"/>
              </w:rPr>
              <w:t>Chennai</w:t>
            </w:r>
          </w:p>
        </w:tc>
        <w:tc>
          <w:tcPr>
            <w:tcW w:w="4054" w:type="dxa"/>
          </w:tcPr>
          <w:p w:rsidR="009E4042" w:rsidRPr="00113479" w:rsidRDefault="00C840AE" w:rsidP="00024514">
            <w:pPr>
              <w:spacing w:after="0" w:line="240" w:lineRule="auto"/>
              <w:ind w:left="-117" w:right="-108"/>
              <w:contextualSpacing/>
              <w:jc w:val="center"/>
              <w:rPr>
                <w:rFonts w:ascii="Times New Roman" w:hAnsi="Times New Roman"/>
              </w:rPr>
            </w:pPr>
            <w:r w:rsidRPr="00113479">
              <w:rPr>
                <w:rFonts w:ascii="Times New Roman" w:hAnsi="Times New Roman"/>
              </w:rPr>
              <w:t xml:space="preserve">Continued Fractions in </w:t>
            </w:r>
          </w:p>
          <w:p w:rsidR="00C840AE" w:rsidRPr="00113479" w:rsidRDefault="009E4042" w:rsidP="00024514">
            <w:pPr>
              <w:spacing w:after="0" w:line="240" w:lineRule="auto"/>
              <w:ind w:left="-117" w:right="-108"/>
              <w:contextualSpacing/>
              <w:jc w:val="center"/>
              <w:rPr>
                <w:rFonts w:ascii="Times New Roman" w:hAnsi="Times New Roman"/>
              </w:rPr>
            </w:pPr>
            <w:r w:rsidRPr="00113479">
              <w:rPr>
                <w:rFonts w:ascii="Times New Roman" w:hAnsi="Times New Roman"/>
              </w:rPr>
              <w:t>K</w:t>
            </w:r>
            <w:r w:rsidR="00C840AE" w:rsidRPr="00113479">
              <w:rPr>
                <w:rFonts w:ascii="Times New Roman" w:hAnsi="Times New Roman"/>
              </w:rPr>
              <w:t>aranapaddhati</w:t>
            </w:r>
          </w:p>
          <w:p w:rsidR="00221343" w:rsidRPr="00113479" w:rsidRDefault="00221343" w:rsidP="00024514">
            <w:pPr>
              <w:spacing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</w:tc>
      </w:tr>
      <w:tr w:rsidR="00221343" w:rsidRPr="008A1EB0" w:rsidTr="00C840AE">
        <w:trPr>
          <w:trHeight w:val="396"/>
        </w:trPr>
        <w:tc>
          <w:tcPr>
            <w:tcW w:w="1994" w:type="dxa"/>
          </w:tcPr>
          <w:p w:rsidR="00221343" w:rsidRPr="008A1EB0" w:rsidRDefault="00221343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10.30 a.m. to 11.00 a.m</w:t>
            </w:r>
          </w:p>
        </w:tc>
        <w:tc>
          <w:tcPr>
            <w:tcW w:w="2968" w:type="dxa"/>
          </w:tcPr>
          <w:p w:rsidR="00DF29EA" w:rsidRDefault="00221343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615DC9">
              <w:rPr>
                <w:rFonts w:ascii="Times New Roman" w:hAnsi="Times New Roman"/>
              </w:rPr>
              <w:t>Talk</w:t>
            </w:r>
            <w:r w:rsidR="002603BF" w:rsidRPr="00615DC9">
              <w:rPr>
                <w:rFonts w:ascii="Times New Roman" w:hAnsi="Times New Roman"/>
              </w:rPr>
              <w:t xml:space="preserve"> 2</w:t>
            </w:r>
            <w:r w:rsidR="003D782B">
              <w:rPr>
                <w:rFonts w:ascii="Times New Roman" w:hAnsi="Times New Roman"/>
              </w:rPr>
              <w:t>9</w:t>
            </w:r>
          </w:p>
          <w:p w:rsidR="00452810" w:rsidRPr="00672348" w:rsidRDefault="00221343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672348">
              <w:rPr>
                <w:rFonts w:ascii="Times New Roman" w:hAnsi="Times New Roman"/>
              </w:rPr>
              <w:t>K. S. Rao</w:t>
            </w:r>
          </w:p>
          <w:p w:rsidR="00221343" w:rsidRPr="00672348" w:rsidRDefault="00452810" w:rsidP="00DF29EA">
            <w:pPr>
              <w:spacing w:after="0" w:line="240" w:lineRule="auto"/>
              <w:ind w:right="95"/>
              <w:contextualSpacing/>
              <w:jc w:val="both"/>
              <w:rPr>
                <w:rFonts w:ascii="Times New Roman" w:hAnsi="Times New Roman"/>
                <w:i/>
              </w:rPr>
            </w:pPr>
            <w:r w:rsidRPr="00672348">
              <w:rPr>
                <w:rFonts w:ascii="Times New Roman" w:hAnsi="Times New Roman"/>
              </w:rPr>
              <w:t xml:space="preserve">               </w:t>
            </w:r>
            <w:r w:rsidR="00221343" w:rsidRPr="00672348">
              <w:rPr>
                <w:rFonts w:ascii="Times New Roman" w:hAnsi="Times New Roman"/>
              </w:rPr>
              <w:t xml:space="preserve"> </w:t>
            </w:r>
            <w:r w:rsidR="00221343" w:rsidRPr="00672348">
              <w:rPr>
                <w:rFonts w:ascii="Times New Roman" w:hAnsi="Times New Roman"/>
                <w:i/>
                <w:sz w:val="20"/>
                <w:szCs w:val="20"/>
              </w:rPr>
              <w:t>Chennai</w:t>
            </w:r>
          </w:p>
        </w:tc>
        <w:tc>
          <w:tcPr>
            <w:tcW w:w="4054" w:type="dxa"/>
          </w:tcPr>
          <w:p w:rsidR="00221343" w:rsidRPr="00113479" w:rsidRDefault="00221343" w:rsidP="009E4042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113479">
              <w:rPr>
                <w:rFonts w:ascii="Times New Roman" w:hAnsi="Times New Roman"/>
                <w:color w:val="222222"/>
                <w:shd w:val="clear" w:color="auto" w:fill="FFFFFF"/>
              </w:rPr>
              <w:t xml:space="preserve">Ramanujan and Gauss </w:t>
            </w:r>
            <w:r w:rsidR="009E4042" w:rsidRPr="00113479">
              <w:rPr>
                <w:rFonts w:ascii="Times New Roman" w:hAnsi="Times New Roman"/>
                <w:color w:val="222222"/>
                <w:shd w:val="clear" w:color="auto" w:fill="FFFFFF"/>
              </w:rPr>
              <w:t>H</w:t>
            </w:r>
            <w:r w:rsidR="009D6353" w:rsidRPr="00113479">
              <w:rPr>
                <w:rFonts w:ascii="Times New Roman" w:hAnsi="Times New Roman"/>
                <w:color w:val="222222"/>
                <w:shd w:val="clear" w:color="auto" w:fill="FFFFFF"/>
              </w:rPr>
              <w:t>ypergeometric</w:t>
            </w:r>
            <w:r w:rsidRPr="00113479">
              <w:rPr>
                <w:rFonts w:ascii="Times New Roman" w:hAnsi="Times New Roman"/>
                <w:color w:val="222222"/>
                <w:shd w:val="clear" w:color="auto" w:fill="FFFFFF"/>
              </w:rPr>
              <w:t xml:space="preserve"> </w:t>
            </w:r>
            <w:r w:rsidR="009E4042" w:rsidRPr="00113479">
              <w:rPr>
                <w:rFonts w:ascii="Times New Roman" w:hAnsi="Times New Roman"/>
                <w:color w:val="222222"/>
                <w:shd w:val="clear" w:color="auto" w:fill="FFFFFF"/>
              </w:rPr>
              <w:t>S</w:t>
            </w:r>
            <w:r w:rsidRPr="00113479">
              <w:rPr>
                <w:rFonts w:ascii="Times New Roman" w:hAnsi="Times New Roman"/>
                <w:color w:val="222222"/>
                <w:shd w:val="clear" w:color="auto" w:fill="FFFFFF"/>
              </w:rPr>
              <w:t>eries</w:t>
            </w:r>
          </w:p>
        </w:tc>
      </w:tr>
    </w:tbl>
    <w:p w:rsidR="00454CC0" w:rsidRPr="008A1EB0" w:rsidRDefault="00454CC0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5B3081" w:rsidRPr="00F73319" w:rsidRDefault="005B3081" w:rsidP="00924B5E">
      <w:pPr>
        <w:shd w:val="clear" w:color="auto" w:fill="000000" w:themeFill="text1"/>
        <w:spacing w:after="0" w:line="240" w:lineRule="auto"/>
        <w:ind w:right="95"/>
        <w:contextualSpacing/>
        <w:jc w:val="center"/>
        <w:rPr>
          <w:rFonts w:ascii="Times New Roman" w:hAnsi="Times New Roman"/>
          <w:color w:val="FFFFFF" w:themeColor="background1"/>
        </w:rPr>
      </w:pPr>
      <w:r w:rsidRPr="00F73319">
        <w:rPr>
          <w:rFonts w:ascii="Times New Roman" w:hAnsi="Times New Roman"/>
          <w:color w:val="FFFFFF" w:themeColor="background1"/>
        </w:rPr>
        <w:t>11.00 a.m. to 11.15 a.m.</w:t>
      </w:r>
      <w:r w:rsidR="007715AB" w:rsidRPr="00F73319">
        <w:rPr>
          <w:rFonts w:ascii="Times New Roman" w:hAnsi="Times New Roman"/>
          <w:color w:val="FFFFFF" w:themeColor="background1"/>
        </w:rPr>
        <w:t xml:space="preserve">               </w:t>
      </w:r>
      <w:r w:rsidR="007715AB" w:rsidRPr="00F73319">
        <w:rPr>
          <w:rFonts w:ascii="Times New Roman" w:hAnsi="Times New Roman"/>
          <w:color w:val="FFFFFF" w:themeColor="background1"/>
        </w:rPr>
        <w:tab/>
      </w:r>
      <w:r w:rsidRPr="00F73319">
        <w:rPr>
          <w:rFonts w:ascii="Times New Roman" w:hAnsi="Times New Roman"/>
          <w:color w:val="FFFFFF" w:themeColor="background1"/>
        </w:rPr>
        <w:t>TEA</w:t>
      </w:r>
      <w:r w:rsidR="003A1AF6" w:rsidRPr="00F73319">
        <w:rPr>
          <w:rFonts w:ascii="Times New Roman" w:hAnsi="Times New Roman"/>
          <w:color w:val="FFFFFF" w:themeColor="background1"/>
        </w:rPr>
        <w:t xml:space="preserve">                 </w:t>
      </w:r>
      <w:r w:rsidR="003A1AF6" w:rsidRPr="00F73319">
        <w:rPr>
          <w:rFonts w:ascii="Times New Roman" w:hAnsi="Times New Roman"/>
          <w:color w:val="FFFFFF" w:themeColor="background1"/>
        </w:rPr>
        <w:tab/>
      </w:r>
      <w:r w:rsidR="003A1AF6" w:rsidRPr="00F73319">
        <w:rPr>
          <w:rFonts w:ascii="Times New Roman" w:hAnsi="Times New Roman"/>
          <w:color w:val="FFFFFF" w:themeColor="background1"/>
        </w:rPr>
        <w:tab/>
      </w:r>
      <w:r w:rsidR="00C840AE" w:rsidRPr="00F73319">
        <w:rPr>
          <w:rFonts w:ascii="Times New Roman" w:hAnsi="Times New Roman"/>
          <w:color w:val="FFFFFF" w:themeColor="background1"/>
        </w:rPr>
        <w:t>DDE Conference Hall</w:t>
      </w:r>
    </w:p>
    <w:p w:rsidR="0075190B" w:rsidRPr="008A1EB0" w:rsidRDefault="0075190B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511E4A" w:rsidRDefault="00511E4A" w:rsidP="00DF29EA">
      <w:pPr>
        <w:spacing w:after="0" w:line="240" w:lineRule="auto"/>
        <w:ind w:right="-22"/>
        <w:contextualSpacing/>
        <w:jc w:val="center"/>
        <w:rPr>
          <w:rFonts w:ascii="Times New Roman" w:hAnsi="Times New Roman"/>
          <w:b/>
          <w:sz w:val="28"/>
          <w:szCs w:val="28"/>
        </w:rPr>
      </w:pPr>
    </w:p>
    <w:p w:rsidR="00C67380" w:rsidRDefault="00C67380" w:rsidP="00DF29EA">
      <w:pPr>
        <w:spacing w:after="0" w:line="240" w:lineRule="auto"/>
        <w:ind w:right="-22"/>
        <w:contextualSpacing/>
        <w:jc w:val="center"/>
        <w:rPr>
          <w:rFonts w:ascii="Times New Roman" w:hAnsi="Times New Roman"/>
          <w:b/>
          <w:sz w:val="28"/>
          <w:szCs w:val="28"/>
        </w:rPr>
      </w:pPr>
    </w:p>
    <w:p w:rsidR="00C67380" w:rsidRDefault="00C67380" w:rsidP="00DF29EA">
      <w:pPr>
        <w:spacing w:after="0" w:line="240" w:lineRule="auto"/>
        <w:ind w:right="-22"/>
        <w:contextualSpacing/>
        <w:jc w:val="center"/>
        <w:rPr>
          <w:rFonts w:ascii="Times New Roman" w:hAnsi="Times New Roman"/>
          <w:b/>
          <w:sz w:val="28"/>
          <w:szCs w:val="28"/>
        </w:rPr>
      </w:pPr>
    </w:p>
    <w:p w:rsidR="00DF29EA" w:rsidRPr="00DF29EA" w:rsidRDefault="00B60221" w:rsidP="00DF29EA">
      <w:pPr>
        <w:spacing w:after="0" w:line="240" w:lineRule="auto"/>
        <w:ind w:right="-22"/>
        <w:contextualSpacing/>
        <w:jc w:val="center"/>
        <w:rPr>
          <w:rFonts w:ascii="Times New Roman" w:hAnsi="Times New Roman"/>
          <w:b/>
          <w:sz w:val="28"/>
          <w:szCs w:val="28"/>
        </w:rPr>
      </w:pPr>
      <w:r w:rsidRPr="00DF29EA">
        <w:rPr>
          <w:rFonts w:ascii="Times New Roman" w:hAnsi="Times New Roman"/>
          <w:b/>
          <w:sz w:val="28"/>
          <w:szCs w:val="28"/>
        </w:rPr>
        <w:t xml:space="preserve">Open Session Dedicated to </w:t>
      </w:r>
      <w:r w:rsidR="005B3081" w:rsidRPr="00DF29EA">
        <w:rPr>
          <w:rFonts w:ascii="Times New Roman" w:hAnsi="Times New Roman"/>
          <w:b/>
          <w:sz w:val="28"/>
          <w:szCs w:val="28"/>
        </w:rPr>
        <w:t>Srinivasa Ramanujan</w:t>
      </w:r>
      <w:r w:rsidR="00DF29EA" w:rsidRPr="00DF29EA">
        <w:rPr>
          <w:rFonts w:ascii="Times New Roman" w:hAnsi="Times New Roman"/>
          <w:b/>
          <w:sz w:val="28"/>
          <w:szCs w:val="28"/>
        </w:rPr>
        <w:t xml:space="preserve"> </w:t>
      </w:r>
      <w:r w:rsidR="00511E4A">
        <w:rPr>
          <w:rFonts w:ascii="Times New Roman" w:hAnsi="Times New Roman"/>
          <w:b/>
          <w:sz w:val="28"/>
          <w:szCs w:val="28"/>
        </w:rPr>
        <w:t>o</w:t>
      </w:r>
      <w:r w:rsidR="007E13CC" w:rsidRPr="00DF29EA">
        <w:rPr>
          <w:rFonts w:ascii="Times New Roman" w:hAnsi="Times New Roman"/>
          <w:b/>
          <w:sz w:val="28"/>
          <w:szCs w:val="28"/>
        </w:rPr>
        <w:t>n</w:t>
      </w:r>
    </w:p>
    <w:p w:rsidR="005B3081" w:rsidRPr="00DF29EA" w:rsidRDefault="007E13CC" w:rsidP="00DF29EA">
      <w:pPr>
        <w:spacing w:after="0" w:line="240" w:lineRule="auto"/>
        <w:ind w:right="-22"/>
        <w:contextualSpacing/>
        <w:jc w:val="center"/>
        <w:rPr>
          <w:rFonts w:ascii="Times New Roman" w:hAnsi="Times New Roman"/>
          <w:b/>
          <w:sz w:val="28"/>
          <w:szCs w:val="28"/>
        </w:rPr>
      </w:pPr>
      <w:r w:rsidRPr="00DF29EA">
        <w:rPr>
          <w:rFonts w:ascii="Times New Roman" w:hAnsi="Times New Roman"/>
          <w:b/>
          <w:sz w:val="28"/>
          <w:szCs w:val="28"/>
        </w:rPr>
        <w:t>“</w:t>
      </w:r>
      <w:r w:rsidRPr="00511E4A">
        <w:rPr>
          <w:rFonts w:ascii="Times New Roman" w:hAnsi="Times New Roman"/>
          <w:b/>
          <w:i/>
          <w:sz w:val="28"/>
          <w:szCs w:val="28"/>
        </w:rPr>
        <w:t>Mathematical Education for</w:t>
      </w:r>
      <w:r w:rsidR="00D86AB7" w:rsidRPr="00511E4A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B60221" w:rsidRPr="00511E4A">
        <w:rPr>
          <w:rFonts w:ascii="Times New Roman" w:hAnsi="Times New Roman"/>
          <w:b/>
          <w:i/>
          <w:sz w:val="28"/>
          <w:szCs w:val="28"/>
        </w:rPr>
        <w:t>Young Minds</w:t>
      </w:r>
      <w:r w:rsidR="005B3081" w:rsidRPr="00DF29EA">
        <w:rPr>
          <w:rFonts w:ascii="Times New Roman" w:hAnsi="Times New Roman"/>
          <w:b/>
          <w:sz w:val="28"/>
          <w:szCs w:val="28"/>
        </w:rPr>
        <w:t>”</w:t>
      </w:r>
    </w:p>
    <w:p w:rsidR="00891D2B" w:rsidRPr="00511E4A" w:rsidRDefault="00511E4A" w:rsidP="00024514">
      <w:pPr>
        <w:tabs>
          <w:tab w:val="left" w:pos="720"/>
        </w:tabs>
        <w:spacing w:after="0" w:line="240" w:lineRule="auto"/>
        <w:ind w:right="95"/>
        <w:contextualSpacing/>
        <w:jc w:val="center"/>
        <w:rPr>
          <w:rFonts w:ascii="Times New Roman" w:hAnsi="Times New Roman"/>
          <w:b/>
          <w:i/>
        </w:rPr>
      </w:pPr>
      <w:r w:rsidRPr="00511E4A">
        <w:rPr>
          <w:rFonts w:ascii="Times New Roman" w:hAnsi="Times New Roman"/>
          <w:b/>
          <w:i/>
        </w:rPr>
        <w:t>11.15 a.m. to 1.00 p.m.</w:t>
      </w:r>
    </w:p>
    <w:p w:rsidR="00774211" w:rsidRDefault="007D4B2F" w:rsidP="00024514">
      <w:pPr>
        <w:tabs>
          <w:tab w:val="left" w:pos="720"/>
        </w:tabs>
        <w:spacing w:after="0" w:line="240" w:lineRule="auto"/>
        <w:ind w:right="95"/>
        <w:contextualSpacing/>
        <w:jc w:val="center"/>
        <w:rPr>
          <w:rFonts w:ascii="Times New Roman" w:hAnsi="Times New Roman"/>
          <w:b/>
          <w:i/>
        </w:rPr>
      </w:pPr>
      <w:r w:rsidRPr="00511E4A">
        <w:rPr>
          <w:rFonts w:ascii="Times New Roman" w:hAnsi="Times New Roman"/>
          <w:b/>
          <w:i/>
        </w:rPr>
        <w:t>DDE Conference Hall</w:t>
      </w:r>
      <w:r w:rsidR="00774211">
        <w:rPr>
          <w:rFonts w:ascii="Times New Roman" w:hAnsi="Times New Roman"/>
          <w:b/>
          <w:i/>
        </w:rPr>
        <w:t xml:space="preserve"> </w:t>
      </w:r>
    </w:p>
    <w:p w:rsidR="00511E4A" w:rsidRPr="00511E4A" w:rsidRDefault="00511E4A" w:rsidP="00024514">
      <w:pPr>
        <w:tabs>
          <w:tab w:val="left" w:pos="720"/>
        </w:tabs>
        <w:spacing w:after="0" w:line="240" w:lineRule="auto"/>
        <w:ind w:right="95"/>
        <w:contextualSpacing/>
        <w:jc w:val="center"/>
        <w:rPr>
          <w:rFonts w:ascii="Times New Roman" w:hAnsi="Times New Roman"/>
          <w:b/>
          <w:sz w:val="28"/>
          <w:szCs w:val="28"/>
        </w:rPr>
      </w:pPr>
      <w:r w:rsidRPr="00511E4A">
        <w:rPr>
          <w:rFonts w:ascii="Times New Roman" w:hAnsi="Times New Roman"/>
          <w:b/>
          <w:sz w:val="28"/>
          <w:szCs w:val="28"/>
        </w:rPr>
        <w:t>Chairperson: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511E4A">
        <w:rPr>
          <w:rFonts w:ascii="Times New Roman" w:hAnsi="Times New Roman"/>
          <w:b/>
          <w:sz w:val="28"/>
          <w:szCs w:val="28"/>
        </w:rPr>
        <w:t>S.G. Dani, IIT, Mumbai</w:t>
      </w:r>
    </w:p>
    <w:tbl>
      <w:tblPr>
        <w:tblW w:w="7937" w:type="dxa"/>
        <w:tblInd w:w="11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3827"/>
        <w:gridCol w:w="4110"/>
      </w:tblGrid>
      <w:tr w:rsidR="00C67380" w:rsidRPr="008A1EB0" w:rsidTr="00C67380">
        <w:trPr>
          <w:trHeight w:val="276"/>
        </w:trPr>
        <w:tc>
          <w:tcPr>
            <w:tcW w:w="7937" w:type="dxa"/>
            <w:gridSpan w:val="2"/>
            <w:tcBorders>
              <w:bottom w:val="single" w:sz="4" w:space="0" w:color="auto"/>
            </w:tcBorders>
          </w:tcPr>
          <w:p w:rsidR="00C67380" w:rsidRDefault="00C67380" w:rsidP="00C67380">
            <w:pPr>
              <w:tabs>
                <w:tab w:val="left" w:pos="-108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Panel</w:t>
            </w:r>
          </w:p>
        </w:tc>
      </w:tr>
      <w:tr w:rsidR="00C67380" w:rsidRPr="008A1EB0" w:rsidTr="00C67380">
        <w:trPr>
          <w:trHeight w:val="276"/>
        </w:trPr>
        <w:tc>
          <w:tcPr>
            <w:tcW w:w="3827" w:type="dxa"/>
            <w:tcBorders>
              <w:bottom w:val="single" w:sz="4" w:space="0" w:color="auto"/>
            </w:tcBorders>
          </w:tcPr>
          <w:p w:rsidR="00C67380" w:rsidRPr="008A1EB0" w:rsidRDefault="00C67380" w:rsidP="00C67380">
            <w:pPr>
              <w:tabs>
                <w:tab w:val="left" w:pos="-108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njinng Qu</w:t>
            </w:r>
            <w:r w:rsidRPr="004C3ED5">
              <w:rPr>
                <w:rFonts w:ascii="Times New Roman" w:hAnsi="Times New Roman"/>
              </w:rPr>
              <w:t xml:space="preserve">, </w:t>
            </w:r>
            <w:r w:rsidRPr="004C3ED5">
              <w:rPr>
                <w:rFonts w:ascii="Times New Roman" w:hAnsi="Times New Roman"/>
                <w:i/>
              </w:rPr>
              <w:t>China</w:t>
            </w:r>
          </w:p>
        </w:tc>
        <w:tc>
          <w:tcPr>
            <w:tcW w:w="4110" w:type="dxa"/>
            <w:tcBorders>
              <w:bottom w:val="single" w:sz="4" w:space="0" w:color="auto"/>
            </w:tcBorders>
          </w:tcPr>
          <w:p w:rsidR="00C67380" w:rsidRPr="00D31077" w:rsidRDefault="00C67380" w:rsidP="00C67380">
            <w:pPr>
              <w:tabs>
                <w:tab w:val="right" w:pos="1792"/>
                <w:tab w:val="left" w:pos="1893"/>
              </w:tabs>
              <w:spacing w:after="0" w:line="240" w:lineRule="auto"/>
              <w:ind w:left="-83" w:right="95"/>
              <w:contextualSpacing/>
              <w:jc w:val="center"/>
              <w:rPr>
                <w:rFonts w:ascii="Times New Roman" w:hAnsi="Times New Roman"/>
              </w:rPr>
            </w:pPr>
            <w:r w:rsidRPr="00284991">
              <w:rPr>
                <w:rFonts w:ascii="Times New Roman" w:hAnsi="Times New Roman"/>
              </w:rPr>
              <w:t xml:space="preserve">Pierre Sylvain Filliozat, </w:t>
            </w:r>
            <w:r w:rsidRPr="00021DC8">
              <w:rPr>
                <w:rFonts w:ascii="Times New Roman" w:hAnsi="Times New Roman"/>
                <w:i/>
                <w:sz w:val="20"/>
                <w:szCs w:val="20"/>
              </w:rPr>
              <w:t>France</w:t>
            </w:r>
          </w:p>
        </w:tc>
      </w:tr>
      <w:tr w:rsidR="00C67380" w:rsidRPr="008A1EB0" w:rsidTr="00C67380">
        <w:trPr>
          <w:trHeight w:val="265"/>
        </w:trPr>
        <w:tc>
          <w:tcPr>
            <w:tcW w:w="3827" w:type="dxa"/>
            <w:tcBorders>
              <w:bottom w:val="single" w:sz="4" w:space="0" w:color="auto"/>
            </w:tcBorders>
          </w:tcPr>
          <w:p w:rsidR="00C67380" w:rsidRPr="008A1EB0" w:rsidRDefault="00C67380" w:rsidP="00C67380">
            <w:pPr>
              <w:tabs>
                <w:tab w:val="left" w:pos="-108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E306A4">
              <w:rPr>
                <w:rFonts w:ascii="Times New Roman" w:hAnsi="Times New Roman"/>
              </w:rPr>
              <w:t>G. S. Pandey , Ujjain</w:t>
            </w:r>
          </w:p>
        </w:tc>
        <w:tc>
          <w:tcPr>
            <w:tcW w:w="4110" w:type="dxa"/>
            <w:tcBorders>
              <w:bottom w:val="single" w:sz="4" w:space="0" w:color="auto"/>
            </w:tcBorders>
          </w:tcPr>
          <w:p w:rsidR="00C67380" w:rsidRPr="00284991" w:rsidRDefault="00C67380" w:rsidP="00C67380">
            <w:pPr>
              <w:tabs>
                <w:tab w:val="left" w:pos="-108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R. K. Sharma,</w:t>
            </w:r>
            <w:r>
              <w:rPr>
                <w:rFonts w:ascii="Times New Roman" w:hAnsi="Times New Roman"/>
              </w:rPr>
              <w:t xml:space="preserve"> </w:t>
            </w:r>
            <w:r w:rsidRPr="00021DC8">
              <w:rPr>
                <w:rFonts w:ascii="Times New Roman" w:hAnsi="Times New Roman"/>
                <w:i/>
                <w:sz w:val="20"/>
                <w:szCs w:val="20"/>
              </w:rPr>
              <w:t xml:space="preserve"> Delhi</w:t>
            </w:r>
          </w:p>
        </w:tc>
      </w:tr>
      <w:tr w:rsidR="00C67380" w:rsidRPr="008A1EB0" w:rsidTr="00C67380">
        <w:trPr>
          <w:trHeight w:val="284"/>
        </w:trPr>
        <w:tc>
          <w:tcPr>
            <w:tcW w:w="3827" w:type="dxa"/>
            <w:tcBorders>
              <w:top w:val="single" w:sz="4" w:space="0" w:color="auto"/>
              <w:bottom w:val="single" w:sz="4" w:space="0" w:color="auto"/>
            </w:tcBorders>
          </w:tcPr>
          <w:p w:rsidR="00C67380" w:rsidRPr="008A1EB0" w:rsidRDefault="00C67380" w:rsidP="00C67380">
            <w:pPr>
              <w:tabs>
                <w:tab w:val="left" w:pos="-108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  <w:color w:val="222222"/>
              </w:rPr>
              <w:t xml:space="preserve">Killapalli Srinivasa Rao, </w:t>
            </w:r>
            <w:r w:rsidRPr="009669C8">
              <w:rPr>
                <w:rFonts w:ascii="Times New Roman" w:hAnsi="Times New Roman"/>
                <w:i/>
                <w:color w:val="222222"/>
                <w:sz w:val="20"/>
                <w:szCs w:val="20"/>
              </w:rPr>
              <w:t>Chennai</w:t>
            </w:r>
          </w:p>
        </w:tc>
        <w:tc>
          <w:tcPr>
            <w:tcW w:w="4110" w:type="dxa"/>
            <w:tcBorders>
              <w:top w:val="single" w:sz="4" w:space="0" w:color="auto"/>
              <w:bottom w:val="single" w:sz="4" w:space="0" w:color="auto"/>
            </w:tcBorders>
          </w:tcPr>
          <w:p w:rsidR="00C67380" w:rsidRPr="008A1EB0" w:rsidRDefault="00C67380" w:rsidP="00C67380">
            <w:pPr>
              <w:tabs>
                <w:tab w:val="left" w:pos="-108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S.</w:t>
            </w:r>
            <w:r>
              <w:rPr>
                <w:rFonts w:ascii="Times New Roman" w:hAnsi="Times New Roman"/>
              </w:rPr>
              <w:t xml:space="preserve"> </w:t>
            </w:r>
            <w:r w:rsidRPr="008A1EB0">
              <w:rPr>
                <w:rFonts w:ascii="Times New Roman" w:hAnsi="Times New Roman"/>
              </w:rPr>
              <w:t>L.</w:t>
            </w:r>
            <w:r>
              <w:rPr>
                <w:rFonts w:ascii="Times New Roman" w:hAnsi="Times New Roman"/>
              </w:rPr>
              <w:t xml:space="preserve"> </w:t>
            </w:r>
            <w:r w:rsidRPr="008A1EB0">
              <w:rPr>
                <w:rFonts w:ascii="Times New Roman" w:hAnsi="Times New Roman"/>
              </w:rPr>
              <w:t xml:space="preserve">Singh,   </w:t>
            </w:r>
            <w:r w:rsidRPr="009669C8">
              <w:rPr>
                <w:rFonts w:ascii="Times New Roman" w:hAnsi="Times New Roman"/>
                <w:i/>
                <w:sz w:val="20"/>
                <w:szCs w:val="20"/>
              </w:rPr>
              <w:t>Rishikhesh</w:t>
            </w:r>
          </w:p>
        </w:tc>
      </w:tr>
      <w:tr w:rsidR="00C67380" w:rsidRPr="008A1EB0" w:rsidTr="00C67380">
        <w:trPr>
          <w:trHeight w:val="259"/>
        </w:trPr>
        <w:tc>
          <w:tcPr>
            <w:tcW w:w="3827" w:type="dxa"/>
            <w:tcBorders>
              <w:top w:val="single" w:sz="4" w:space="0" w:color="auto"/>
              <w:bottom w:val="single" w:sz="4" w:space="0" w:color="auto"/>
            </w:tcBorders>
          </w:tcPr>
          <w:p w:rsidR="00C67380" w:rsidRPr="008A1EB0" w:rsidRDefault="00C67380" w:rsidP="00C67380">
            <w:pPr>
              <w:spacing w:line="240" w:lineRule="auto"/>
              <w:ind w:left="-142" w:right="-73"/>
              <w:contextualSpacing/>
              <w:jc w:val="center"/>
              <w:rPr>
                <w:rFonts w:ascii="Times New Roman" w:hAnsi="Times New Roman"/>
              </w:rPr>
            </w:pPr>
            <w:r w:rsidRPr="00E306A4">
              <w:rPr>
                <w:rFonts w:ascii="Times New Roman" w:hAnsi="Times New Roman"/>
              </w:rPr>
              <w:t xml:space="preserve">K. Ramasubramanian, </w:t>
            </w:r>
            <w:r w:rsidRPr="00E306A4">
              <w:rPr>
                <w:rFonts w:ascii="Times New Roman" w:hAnsi="Times New Roman"/>
                <w:i/>
              </w:rPr>
              <w:t>Mumbai</w:t>
            </w:r>
          </w:p>
        </w:tc>
        <w:tc>
          <w:tcPr>
            <w:tcW w:w="4110" w:type="dxa"/>
            <w:tcBorders>
              <w:top w:val="single" w:sz="4" w:space="0" w:color="auto"/>
              <w:bottom w:val="single" w:sz="4" w:space="0" w:color="auto"/>
            </w:tcBorders>
          </w:tcPr>
          <w:p w:rsidR="00C67380" w:rsidRPr="008A1EB0" w:rsidRDefault="00C67380" w:rsidP="00C67380">
            <w:pPr>
              <w:tabs>
                <w:tab w:val="left" w:pos="-108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F77330">
              <w:rPr>
                <w:rFonts w:ascii="Times New Roman" w:hAnsi="Times New Roman"/>
              </w:rPr>
              <w:t xml:space="preserve">Sunil Datta,  </w:t>
            </w:r>
            <w:r w:rsidRPr="00F77330">
              <w:rPr>
                <w:rFonts w:ascii="Times New Roman" w:hAnsi="Times New Roman"/>
                <w:i/>
                <w:sz w:val="20"/>
                <w:szCs w:val="20"/>
              </w:rPr>
              <w:t>Lucknow</w:t>
            </w:r>
          </w:p>
        </w:tc>
      </w:tr>
      <w:tr w:rsidR="00C67380" w:rsidRPr="008A1EB0" w:rsidTr="00C67380">
        <w:trPr>
          <w:trHeight w:val="278"/>
        </w:trPr>
        <w:tc>
          <w:tcPr>
            <w:tcW w:w="3827" w:type="dxa"/>
            <w:tcBorders>
              <w:top w:val="single" w:sz="4" w:space="0" w:color="auto"/>
              <w:bottom w:val="single" w:sz="4" w:space="0" w:color="auto"/>
            </w:tcBorders>
          </w:tcPr>
          <w:p w:rsidR="00C67380" w:rsidRPr="00E306A4" w:rsidRDefault="00C67380" w:rsidP="00C67380">
            <w:pPr>
              <w:tabs>
                <w:tab w:val="left" w:pos="-108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D55FAF">
              <w:rPr>
                <w:rFonts w:ascii="Times New Roman" w:hAnsi="Times New Roman"/>
              </w:rPr>
              <w:t>M.S.</w:t>
            </w:r>
            <w:r>
              <w:rPr>
                <w:rFonts w:ascii="Times New Roman" w:hAnsi="Times New Roman"/>
              </w:rPr>
              <w:t xml:space="preserve"> </w:t>
            </w:r>
            <w:r w:rsidRPr="00D55FAF">
              <w:rPr>
                <w:rFonts w:ascii="Times New Roman" w:hAnsi="Times New Roman"/>
              </w:rPr>
              <w:t>Sriram,</w:t>
            </w:r>
            <w:r>
              <w:rPr>
                <w:rFonts w:ascii="Times New Roman" w:hAnsi="Times New Roman"/>
              </w:rPr>
              <w:t xml:space="preserve"> </w:t>
            </w:r>
            <w:r w:rsidRPr="00021DC8">
              <w:rPr>
                <w:rFonts w:ascii="Times New Roman" w:hAnsi="Times New Roman"/>
                <w:i/>
                <w:sz w:val="20"/>
                <w:szCs w:val="20"/>
              </w:rPr>
              <w:t>Chennai</w:t>
            </w:r>
          </w:p>
        </w:tc>
        <w:tc>
          <w:tcPr>
            <w:tcW w:w="4110" w:type="dxa"/>
            <w:tcBorders>
              <w:top w:val="single" w:sz="4" w:space="0" w:color="auto"/>
              <w:bottom w:val="single" w:sz="4" w:space="0" w:color="auto"/>
            </w:tcBorders>
          </w:tcPr>
          <w:p w:rsidR="00C67380" w:rsidRPr="00CA0C29" w:rsidRDefault="00C67380" w:rsidP="00C67380">
            <w:pPr>
              <w:tabs>
                <w:tab w:val="left" w:pos="-108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D55FAF">
              <w:rPr>
                <w:rFonts w:ascii="Times New Roman" w:hAnsi="Times New Roman"/>
              </w:rPr>
              <w:t xml:space="preserve">Yukio Ohashi, </w:t>
            </w:r>
            <w:r w:rsidRPr="00021DC8">
              <w:rPr>
                <w:rFonts w:ascii="Times New Roman" w:hAnsi="Times New Roman"/>
                <w:i/>
                <w:sz w:val="20"/>
                <w:szCs w:val="20"/>
              </w:rPr>
              <w:t>Japan</w:t>
            </w:r>
          </w:p>
        </w:tc>
      </w:tr>
      <w:tr w:rsidR="00C67380" w:rsidRPr="008A1EB0" w:rsidTr="00C67380">
        <w:trPr>
          <w:trHeight w:val="267"/>
        </w:trPr>
        <w:tc>
          <w:tcPr>
            <w:tcW w:w="3827" w:type="dxa"/>
            <w:tcBorders>
              <w:top w:val="single" w:sz="4" w:space="0" w:color="auto"/>
              <w:bottom w:val="single" w:sz="4" w:space="0" w:color="auto"/>
            </w:tcBorders>
          </w:tcPr>
          <w:p w:rsidR="00C67380" w:rsidRPr="00D55FAF" w:rsidRDefault="00C67380" w:rsidP="00C67380">
            <w:pPr>
              <w:tabs>
                <w:tab w:val="right" w:pos="1792"/>
                <w:tab w:val="left" w:pos="1893"/>
              </w:tabs>
              <w:spacing w:after="0" w:line="240" w:lineRule="auto"/>
              <w:ind w:left="-83" w:right="95"/>
              <w:contextualSpacing/>
              <w:jc w:val="center"/>
              <w:rPr>
                <w:rFonts w:ascii="Times New Roman" w:hAnsi="Times New Roman"/>
              </w:rPr>
            </w:pPr>
            <w:r w:rsidRPr="00D31077">
              <w:rPr>
                <w:rFonts w:ascii="Times New Roman" w:hAnsi="Times New Roman"/>
              </w:rPr>
              <w:t>Oscar Jao Abdounur</w:t>
            </w:r>
            <w:r>
              <w:rPr>
                <w:rFonts w:ascii="Times New Roman" w:hAnsi="Times New Roman"/>
              </w:rPr>
              <w:t>,</w:t>
            </w:r>
            <w:r w:rsidRPr="00021DC8">
              <w:rPr>
                <w:rFonts w:ascii="Times New Roman" w:eastAsiaTheme="minorHAnsi" w:hAnsi="Times New Roman"/>
                <w:b/>
                <w:sz w:val="24"/>
                <w:szCs w:val="24"/>
              </w:rPr>
              <w:t xml:space="preserve"> </w:t>
            </w:r>
            <w:r w:rsidRPr="00021DC8">
              <w:rPr>
                <w:rFonts w:ascii="Times New Roman" w:hAnsi="Times New Roman"/>
                <w:i/>
                <w:sz w:val="20"/>
                <w:szCs w:val="20"/>
              </w:rPr>
              <w:t>Brazil</w:t>
            </w:r>
          </w:p>
        </w:tc>
        <w:tc>
          <w:tcPr>
            <w:tcW w:w="4110" w:type="dxa"/>
            <w:tcBorders>
              <w:top w:val="single" w:sz="4" w:space="0" w:color="auto"/>
              <w:bottom w:val="single" w:sz="4" w:space="0" w:color="auto"/>
            </w:tcBorders>
          </w:tcPr>
          <w:p w:rsidR="00C67380" w:rsidRPr="00D31077" w:rsidRDefault="00C67380" w:rsidP="00C67380">
            <w:pPr>
              <w:tabs>
                <w:tab w:val="right" w:pos="1792"/>
                <w:tab w:val="left" w:pos="1893"/>
              </w:tabs>
              <w:spacing w:after="0" w:line="240" w:lineRule="auto"/>
              <w:ind w:left="-83" w:right="95"/>
              <w:contextualSpacing/>
              <w:jc w:val="center"/>
              <w:rPr>
                <w:rFonts w:ascii="Times New Roman" w:hAnsi="Times New Roman"/>
              </w:rPr>
            </w:pPr>
          </w:p>
        </w:tc>
      </w:tr>
    </w:tbl>
    <w:p w:rsidR="00511E4A" w:rsidRDefault="00511E4A" w:rsidP="00F73319">
      <w:pPr>
        <w:spacing w:line="240" w:lineRule="auto"/>
        <w:ind w:right="-873"/>
        <w:contextualSpacing/>
        <w:jc w:val="center"/>
        <w:rPr>
          <w:rFonts w:ascii="Times New Roman" w:hAnsi="Times New Roman"/>
        </w:rPr>
      </w:pPr>
    </w:p>
    <w:p w:rsidR="00C67380" w:rsidRDefault="00C67380" w:rsidP="00C67380">
      <w:pPr>
        <w:spacing w:line="240" w:lineRule="auto"/>
        <w:ind w:right="-873"/>
        <w:contextualSpacing/>
        <w:jc w:val="center"/>
        <w:rPr>
          <w:rFonts w:ascii="Times New Roman" w:hAnsi="Times New Roman"/>
          <w:color w:val="FFFFFF" w:themeColor="background1"/>
          <w:shd w:val="clear" w:color="auto" w:fill="595959" w:themeFill="text1" w:themeFillTint="A6"/>
        </w:rPr>
      </w:pPr>
      <w:r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 xml:space="preserve">1.00 p.m. to 1.45 p.m.               </w:t>
      </w:r>
      <w:r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ab/>
      </w:r>
      <w:r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ab/>
        <w:t xml:space="preserve">LUNCH                                </w:t>
      </w:r>
      <w:r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ab/>
        <w:t>Faculty House</w:t>
      </w:r>
    </w:p>
    <w:p w:rsidR="00C67380" w:rsidRDefault="00C67380" w:rsidP="00F73319">
      <w:pPr>
        <w:spacing w:line="240" w:lineRule="auto"/>
        <w:ind w:right="-873"/>
        <w:contextualSpacing/>
        <w:jc w:val="center"/>
        <w:rPr>
          <w:rFonts w:ascii="Times New Roman" w:hAnsi="Times New Roman"/>
        </w:rPr>
      </w:pPr>
    </w:p>
    <w:tbl>
      <w:tblPr>
        <w:tblW w:w="100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67"/>
        <w:gridCol w:w="1843"/>
        <w:gridCol w:w="1843"/>
        <w:gridCol w:w="1843"/>
        <w:gridCol w:w="1984"/>
        <w:gridCol w:w="1985"/>
      </w:tblGrid>
      <w:tr w:rsidR="000850A3" w:rsidRPr="008A1EB0" w:rsidTr="003D3C84">
        <w:trPr>
          <w:trHeight w:val="269"/>
        </w:trPr>
        <w:tc>
          <w:tcPr>
            <w:tcW w:w="10065" w:type="dxa"/>
            <w:gridSpan w:val="6"/>
          </w:tcPr>
          <w:p w:rsidR="000850A3" w:rsidRPr="00F73319" w:rsidRDefault="000850A3" w:rsidP="003D3C8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73319">
              <w:rPr>
                <w:rFonts w:ascii="Times New Roman" w:hAnsi="Times New Roman"/>
                <w:b/>
                <w:sz w:val="24"/>
                <w:szCs w:val="24"/>
              </w:rPr>
              <w:t>Technical Session</w:t>
            </w:r>
            <w:r w:rsidR="009E298F">
              <w:rPr>
                <w:rFonts w:ascii="Times New Roman" w:hAnsi="Times New Roman"/>
                <w:b/>
                <w:sz w:val="24"/>
                <w:szCs w:val="24"/>
              </w:rPr>
              <w:t xml:space="preserve"> -</w:t>
            </w:r>
            <w:r w:rsidRPr="00F73319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A016F4" w:rsidRPr="00F73319">
              <w:rPr>
                <w:rFonts w:ascii="Times New Roman" w:hAnsi="Times New Roman"/>
                <w:b/>
                <w:sz w:val="24"/>
                <w:szCs w:val="24"/>
              </w:rPr>
              <w:t>I</w:t>
            </w:r>
            <w:r w:rsidRPr="00F73319">
              <w:rPr>
                <w:rFonts w:ascii="Times New Roman" w:hAnsi="Times New Roman"/>
                <w:b/>
                <w:sz w:val="24"/>
                <w:szCs w:val="24"/>
              </w:rPr>
              <w:t xml:space="preserve">X                                         </w:t>
            </w:r>
          </w:p>
        </w:tc>
      </w:tr>
      <w:tr w:rsidR="003D3C84" w:rsidRPr="008A1EB0" w:rsidTr="003D3C84">
        <w:trPr>
          <w:trHeight w:val="511"/>
        </w:trPr>
        <w:tc>
          <w:tcPr>
            <w:tcW w:w="567" w:type="dxa"/>
          </w:tcPr>
          <w:p w:rsidR="003D3C84" w:rsidRPr="00F73319" w:rsidRDefault="003D3C84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4"/>
          </w:tcPr>
          <w:p w:rsidR="003D3C84" w:rsidRPr="009E298F" w:rsidRDefault="003D3C84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E298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Department of Bio-Technology  </w:t>
            </w:r>
          </w:p>
        </w:tc>
        <w:tc>
          <w:tcPr>
            <w:tcW w:w="1985" w:type="dxa"/>
          </w:tcPr>
          <w:p w:rsidR="003D3C84" w:rsidRPr="009E298F" w:rsidRDefault="003D3C84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E298F">
              <w:rPr>
                <w:rFonts w:ascii="Times New Roman" w:hAnsi="Times New Roman"/>
                <w:b/>
                <w:i/>
                <w:sz w:val="24"/>
                <w:szCs w:val="24"/>
              </w:rPr>
              <w:t>Department of Mathematics</w:t>
            </w:r>
          </w:p>
        </w:tc>
      </w:tr>
      <w:tr w:rsidR="000850A3" w:rsidRPr="008A1EB0" w:rsidTr="006951D3">
        <w:trPr>
          <w:trHeight w:val="2548"/>
        </w:trPr>
        <w:tc>
          <w:tcPr>
            <w:tcW w:w="567" w:type="dxa"/>
          </w:tcPr>
          <w:p w:rsidR="000850A3" w:rsidRPr="00E621B3" w:rsidRDefault="000850A3" w:rsidP="00024514">
            <w:pPr>
              <w:spacing w:after="0" w:line="240" w:lineRule="auto"/>
              <w:ind w:left="-108" w:right="-78"/>
              <w:contextualSpacing/>
              <w:jc w:val="center"/>
              <w:rPr>
                <w:rFonts w:ascii="Times New Roman" w:hAnsi="Times New Roman"/>
                <w:b/>
              </w:rPr>
            </w:pPr>
            <w:r w:rsidRPr="00E621B3">
              <w:rPr>
                <w:rFonts w:ascii="Times New Roman" w:hAnsi="Times New Roman"/>
                <w:b/>
              </w:rPr>
              <w:t>1.45 p.m. to 4.00 p.m</w:t>
            </w:r>
          </w:p>
        </w:tc>
        <w:tc>
          <w:tcPr>
            <w:tcW w:w="1843" w:type="dxa"/>
          </w:tcPr>
          <w:p w:rsidR="00312D05" w:rsidRPr="00312D05" w:rsidRDefault="00312D05" w:rsidP="00312D05">
            <w:pPr>
              <w:shd w:val="clear" w:color="auto" w:fill="595959" w:themeFill="text1" w:themeFillTint="A6"/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color w:val="FFFFFF" w:themeColor="background1"/>
              </w:rPr>
            </w:pPr>
            <w:r w:rsidRPr="00312D05">
              <w:rPr>
                <w:rFonts w:ascii="Times New Roman" w:hAnsi="Times New Roman"/>
                <w:b/>
                <w:color w:val="FFFFFF" w:themeColor="background1"/>
              </w:rPr>
              <w:t>Sem</w:t>
            </w:r>
            <w:r w:rsidR="003D3C84">
              <w:rPr>
                <w:rFonts w:ascii="Times New Roman" w:hAnsi="Times New Roman"/>
                <w:b/>
                <w:color w:val="FFFFFF" w:themeColor="background1"/>
              </w:rPr>
              <w:t>.</w:t>
            </w:r>
            <w:r w:rsidRPr="00312D05">
              <w:rPr>
                <w:rFonts w:ascii="Times New Roman" w:hAnsi="Times New Roman"/>
                <w:b/>
                <w:color w:val="FFFFFF" w:themeColor="background1"/>
              </w:rPr>
              <w:t xml:space="preserve">Hall No. </w:t>
            </w:r>
            <w:r w:rsidR="003D3C84">
              <w:rPr>
                <w:rFonts w:ascii="Times New Roman" w:hAnsi="Times New Roman"/>
                <w:b/>
                <w:color w:val="FFFFFF" w:themeColor="background1"/>
              </w:rPr>
              <w:t>1</w:t>
            </w:r>
            <w:r w:rsidRPr="00312D05">
              <w:rPr>
                <w:rFonts w:ascii="Times New Roman" w:hAnsi="Times New Roman"/>
                <w:b/>
                <w:color w:val="FFFFFF" w:themeColor="background1"/>
              </w:rPr>
              <w:t>19</w:t>
            </w:r>
          </w:p>
          <w:p w:rsidR="008305E6" w:rsidRPr="00860480" w:rsidRDefault="000850A3" w:rsidP="00860480">
            <w:pPr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</w:rPr>
            </w:pPr>
            <w:r w:rsidRPr="00860480">
              <w:rPr>
                <w:rFonts w:ascii="Times New Roman" w:hAnsi="Times New Roman"/>
                <w:b/>
              </w:rPr>
              <w:t>Chairperson</w:t>
            </w:r>
            <w:r w:rsidR="008305E6" w:rsidRPr="00860480">
              <w:rPr>
                <w:rFonts w:ascii="Times New Roman" w:hAnsi="Times New Roman"/>
                <w:b/>
              </w:rPr>
              <w:t>s</w:t>
            </w:r>
            <w:r w:rsidR="00860480" w:rsidRPr="00860480">
              <w:rPr>
                <w:rFonts w:ascii="Times New Roman" w:hAnsi="Times New Roman"/>
                <w:b/>
              </w:rPr>
              <w:t>:</w:t>
            </w:r>
          </w:p>
          <w:p w:rsidR="000850A3" w:rsidRPr="003D3C84" w:rsidRDefault="000850A3" w:rsidP="00860480">
            <w:pPr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i/>
              </w:rPr>
            </w:pPr>
            <w:r w:rsidRPr="003D3C84">
              <w:rPr>
                <w:rFonts w:ascii="Times New Roman" w:hAnsi="Times New Roman"/>
                <w:b/>
                <w:i/>
              </w:rPr>
              <w:t>B.</w:t>
            </w:r>
            <w:r w:rsidR="000C2C08" w:rsidRPr="003D3C84">
              <w:rPr>
                <w:rFonts w:ascii="Times New Roman" w:hAnsi="Times New Roman"/>
                <w:b/>
                <w:i/>
              </w:rPr>
              <w:t xml:space="preserve"> </w:t>
            </w:r>
            <w:r w:rsidRPr="003D3C84">
              <w:rPr>
                <w:rFonts w:ascii="Times New Roman" w:hAnsi="Times New Roman"/>
                <w:b/>
                <w:i/>
              </w:rPr>
              <w:t>R.</w:t>
            </w:r>
            <w:r w:rsidR="000C2C08" w:rsidRPr="003D3C84">
              <w:rPr>
                <w:rFonts w:ascii="Times New Roman" w:hAnsi="Times New Roman"/>
                <w:b/>
                <w:i/>
              </w:rPr>
              <w:t xml:space="preserve"> </w:t>
            </w:r>
            <w:r w:rsidRPr="003D3C84">
              <w:rPr>
                <w:rFonts w:ascii="Times New Roman" w:hAnsi="Times New Roman"/>
                <w:b/>
                <w:i/>
              </w:rPr>
              <w:t>Handa</w:t>
            </w:r>
          </w:p>
          <w:p w:rsidR="000850A3" w:rsidRPr="003D3C84" w:rsidRDefault="000C2C08" w:rsidP="00860480">
            <w:pPr>
              <w:tabs>
                <w:tab w:val="left" w:pos="1893"/>
              </w:tabs>
              <w:spacing w:after="0" w:line="240" w:lineRule="auto"/>
              <w:ind w:left="-83" w:right="95"/>
              <w:contextualSpacing/>
              <w:rPr>
                <w:rFonts w:ascii="Times New Roman" w:hAnsi="Times New Roman"/>
                <w:b/>
                <w:i/>
              </w:rPr>
            </w:pPr>
            <w:r w:rsidRPr="003D3C84">
              <w:rPr>
                <w:rFonts w:ascii="Times New Roman" w:hAnsi="Times New Roman"/>
                <w:b/>
                <w:i/>
              </w:rPr>
              <w:t xml:space="preserve"> </w:t>
            </w:r>
            <w:r w:rsidR="000850A3" w:rsidRPr="003D3C84">
              <w:rPr>
                <w:rFonts w:ascii="Times New Roman" w:hAnsi="Times New Roman"/>
                <w:b/>
                <w:i/>
              </w:rPr>
              <w:t xml:space="preserve"> I</w:t>
            </w:r>
            <w:r w:rsidRPr="003D3C84">
              <w:rPr>
                <w:rFonts w:ascii="Times New Roman" w:hAnsi="Times New Roman"/>
                <w:b/>
                <w:i/>
              </w:rPr>
              <w:t>I</w:t>
            </w:r>
            <w:r w:rsidR="00163A10" w:rsidRPr="003D3C84">
              <w:rPr>
                <w:rFonts w:ascii="Times New Roman" w:hAnsi="Times New Roman"/>
                <w:b/>
                <w:i/>
              </w:rPr>
              <w:t>T</w:t>
            </w:r>
            <w:r w:rsidR="000850A3" w:rsidRPr="003D3C84">
              <w:rPr>
                <w:rFonts w:ascii="Times New Roman" w:hAnsi="Times New Roman"/>
                <w:b/>
                <w:i/>
              </w:rPr>
              <w:t>, Delhi</w:t>
            </w:r>
          </w:p>
          <w:p w:rsidR="00B51228" w:rsidRPr="003D3C84" w:rsidRDefault="00860480" w:rsidP="00860480">
            <w:pPr>
              <w:tabs>
                <w:tab w:val="left" w:pos="1893"/>
              </w:tabs>
              <w:spacing w:after="0" w:line="240" w:lineRule="auto"/>
              <w:ind w:left="-83" w:right="95"/>
              <w:contextualSpacing/>
              <w:rPr>
                <w:rFonts w:ascii="Times New Roman" w:hAnsi="Times New Roman"/>
                <w:b/>
                <w:i/>
              </w:rPr>
            </w:pPr>
            <w:r w:rsidRPr="003D3C84">
              <w:rPr>
                <w:rFonts w:ascii="Times New Roman" w:hAnsi="Times New Roman"/>
                <w:b/>
                <w:i/>
              </w:rPr>
              <w:t xml:space="preserve">        </w:t>
            </w:r>
            <w:r w:rsidR="00C26247" w:rsidRPr="003D3C84">
              <w:rPr>
                <w:rFonts w:ascii="Times New Roman" w:hAnsi="Times New Roman"/>
                <w:b/>
                <w:i/>
              </w:rPr>
              <w:t>&amp;</w:t>
            </w:r>
          </w:p>
          <w:p w:rsidR="00C26247" w:rsidRPr="003D3C84" w:rsidRDefault="00C26247" w:rsidP="00860480">
            <w:pPr>
              <w:spacing w:after="0" w:line="240" w:lineRule="auto"/>
              <w:ind w:left="-117" w:right="-108"/>
              <w:contextualSpacing/>
              <w:rPr>
                <w:rFonts w:ascii="Times New Roman" w:hAnsi="Times New Roman"/>
                <w:b/>
                <w:i/>
              </w:rPr>
            </w:pPr>
            <w:r w:rsidRPr="003D3C84">
              <w:rPr>
                <w:rFonts w:ascii="Times New Roman" w:hAnsi="Times New Roman"/>
                <w:b/>
                <w:i/>
              </w:rPr>
              <w:t>M. S. Sriram</w:t>
            </w:r>
          </w:p>
          <w:p w:rsidR="00B51228" w:rsidRPr="00B51228" w:rsidRDefault="00C26247" w:rsidP="003D3C84">
            <w:pPr>
              <w:spacing w:after="0" w:line="240" w:lineRule="auto"/>
              <w:ind w:left="-117" w:right="-108"/>
              <w:contextualSpacing/>
              <w:rPr>
                <w:rFonts w:ascii="Times New Roman" w:hAnsi="Times New Roman"/>
                <w:b/>
                <w:color w:val="FF0000"/>
              </w:rPr>
            </w:pPr>
            <w:r w:rsidRPr="003D3C84">
              <w:rPr>
                <w:rFonts w:ascii="Times New Roman" w:hAnsi="Times New Roman"/>
                <w:b/>
                <w:i/>
              </w:rPr>
              <w:t>Chennai</w:t>
            </w:r>
          </w:p>
        </w:tc>
        <w:tc>
          <w:tcPr>
            <w:tcW w:w="1843" w:type="dxa"/>
          </w:tcPr>
          <w:p w:rsidR="00312D05" w:rsidRPr="00312D05" w:rsidRDefault="00312D05" w:rsidP="00312D05">
            <w:pPr>
              <w:shd w:val="clear" w:color="auto" w:fill="595959" w:themeFill="text1" w:themeFillTint="A6"/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color w:val="FFFFFF" w:themeColor="background1"/>
              </w:rPr>
            </w:pPr>
            <w:r>
              <w:rPr>
                <w:rFonts w:ascii="Times New Roman" w:hAnsi="Times New Roman"/>
                <w:b/>
                <w:color w:val="FFFFFF" w:themeColor="background1"/>
              </w:rPr>
              <w:t>Sem</w:t>
            </w:r>
            <w:r w:rsidR="003D3C84">
              <w:rPr>
                <w:rFonts w:ascii="Times New Roman" w:hAnsi="Times New Roman"/>
                <w:b/>
                <w:color w:val="FFFFFF" w:themeColor="background1"/>
              </w:rPr>
              <w:t xml:space="preserve">. </w:t>
            </w:r>
            <w:r>
              <w:rPr>
                <w:rFonts w:ascii="Times New Roman" w:hAnsi="Times New Roman"/>
                <w:b/>
                <w:color w:val="FFFFFF" w:themeColor="background1"/>
              </w:rPr>
              <w:t>Hall No. 226</w:t>
            </w:r>
          </w:p>
          <w:p w:rsidR="000850A3" w:rsidRPr="008F5894" w:rsidRDefault="000850A3" w:rsidP="008F5894">
            <w:pPr>
              <w:spacing w:after="0" w:line="240" w:lineRule="auto"/>
              <w:ind w:left="-113" w:right="-66"/>
              <w:contextualSpacing/>
              <w:rPr>
                <w:rFonts w:ascii="Times New Roman" w:hAnsi="Times New Roman"/>
                <w:b/>
              </w:rPr>
            </w:pPr>
            <w:r w:rsidRPr="008F5894">
              <w:rPr>
                <w:rFonts w:ascii="Times New Roman" w:hAnsi="Times New Roman"/>
                <w:b/>
              </w:rPr>
              <w:t>Chairperson</w:t>
            </w:r>
            <w:r w:rsidR="008305E6" w:rsidRPr="008F5894">
              <w:rPr>
                <w:rFonts w:ascii="Times New Roman" w:hAnsi="Times New Roman"/>
                <w:b/>
              </w:rPr>
              <w:t>s</w:t>
            </w:r>
            <w:r w:rsidR="008F5894" w:rsidRPr="008F5894">
              <w:rPr>
                <w:rFonts w:ascii="Times New Roman" w:hAnsi="Times New Roman"/>
                <w:b/>
              </w:rPr>
              <w:t>:</w:t>
            </w:r>
          </w:p>
          <w:p w:rsidR="00F13ABC" w:rsidRPr="003D3C84" w:rsidRDefault="00F13ABC" w:rsidP="008F5894">
            <w:pPr>
              <w:spacing w:after="0" w:line="240" w:lineRule="auto"/>
              <w:ind w:right="95"/>
              <w:contextualSpacing/>
              <w:rPr>
                <w:rFonts w:ascii="Times New Roman" w:hAnsi="Times New Roman"/>
                <w:b/>
                <w:i/>
              </w:rPr>
            </w:pPr>
            <w:r w:rsidRPr="003D3C84">
              <w:rPr>
                <w:rFonts w:ascii="Times New Roman" w:hAnsi="Times New Roman"/>
                <w:b/>
                <w:i/>
              </w:rPr>
              <w:t>P.</w:t>
            </w:r>
            <w:r w:rsidR="000C2C08" w:rsidRPr="003D3C84">
              <w:rPr>
                <w:rFonts w:ascii="Times New Roman" w:hAnsi="Times New Roman"/>
                <w:b/>
                <w:i/>
              </w:rPr>
              <w:t xml:space="preserve"> </w:t>
            </w:r>
            <w:r w:rsidRPr="003D3C84">
              <w:rPr>
                <w:rFonts w:ascii="Times New Roman" w:hAnsi="Times New Roman"/>
                <w:b/>
                <w:i/>
              </w:rPr>
              <w:t>K.</w:t>
            </w:r>
            <w:r w:rsidR="000C2C08" w:rsidRPr="003D3C84">
              <w:rPr>
                <w:rFonts w:ascii="Times New Roman" w:hAnsi="Times New Roman"/>
                <w:b/>
                <w:i/>
              </w:rPr>
              <w:t xml:space="preserve"> </w:t>
            </w:r>
            <w:r w:rsidRPr="003D3C84">
              <w:rPr>
                <w:rFonts w:ascii="Times New Roman" w:hAnsi="Times New Roman"/>
                <w:b/>
                <w:i/>
              </w:rPr>
              <w:t>Jain</w:t>
            </w:r>
          </w:p>
          <w:p w:rsidR="00F13ABC" w:rsidRPr="003D3C84" w:rsidRDefault="000C2C08" w:rsidP="008F5894">
            <w:pPr>
              <w:spacing w:after="0" w:line="240" w:lineRule="auto"/>
              <w:ind w:right="95"/>
              <w:contextualSpacing/>
              <w:rPr>
                <w:rFonts w:ascii="Times New Roman" w:hAnsi="Times New Roman"/>
                <w:b/>
                <w:i/>
              </w:rPr>
            </w:pPr>
            <w:r w:rsidRPr="003D3C84">
              <w:rPr>
                <w:rFonts w:ascii="Times New Roman" w:hAnsi="Times New Roman"/>
                <w:b/>
                <w:i/>
              </w:rPr>
              <w:t xml:space="preserve"> D</w:t>
            </w:r>
            <w:r w:rsidR="00F13ABC" w:rsidRPr="003D3C84">
              <w:rPr>
                <w:rFonts w:ascii="Times New Roman" w:hAnsi="Times New Roman"/>
                <w:b/>
                <w:i/>
              </w:rPr>
              <w:t>U, Delhi</w:t>
            </w:r>
          </w:p>
          <w:p w:rsidR="000850A3" w:rsidRPr="003D3C84" w:rsidRDefault="008F5894" w:rsidP="008F5894">
            <w:pPr>
              <w:spacing w:after="0" w:line="240" w:lineRule="auto"/>
              <w:ind w:right="95"/>
              <w:contextualSpacing/>
              <w:rPr>
                <w:rFonts w:ascii="Times New Roman" w:hAnsi="Times New Roman"/>
                <w:b/>
                <w:i/>
              </w:rPr>
            </w:pPr>
            <w:r w:rsidRPr="003D3C84">
              <w:rPr>
                <w:rFonts w:ascii="Times New Roman" w:hAnsi="Times New Roman"/>
                <w:b/>
                <w:i/>
              </w:rPr>
              <w:t xml:space="preserve">         </w:t>
            </w:r>
            <w:r w:rsidR="009A41FC" w:rsidRPr="003D3C84">
              <w:rPr>
                <w:rFonts w:ascii="Times New Roman" w:hAnsi="Times New Roman"/>
                <w:b/>
                <w:i/>
              </w:rPr>
              <w:t>&amp;</w:t>
            </w:r>
          </w:p>
          <w:p w:rsidR="002168EB" w:rsidRPr="003D3C84" w:rsidRDefault="002168EB" w:rsidP="008F5894">
            <w:pPr>
              <w:spacing w:after="0" w:line="240" w:lineRule="auto"/>
              <w:ind w:left="-108" w:right="-127"/>
              <w:contextualSpacing/>
              <w:rPr>
                <w:rFonts w:ascii="Times New Roman" w:hAnsi="Times New Roman"/>
                <w:b/>
                <w:i/>
              </w:rPr>
            </w:pPr>
            <w:r w:rsidRPr="003D3C84">
              <w:rPr>
                <w:rFonts w:ascii="Times New Roman" w:hAnsi="Times New Roman"/>
                <w:b/>
                <w:i/>
              </w:rPr>
              <w:t>Winter Sinkala</w:t>
            </w:r>
          </w:p>
          <w:p w:rsidR="009A41FC" w:rsidRPr="00E621B3" w:rsidRDefault="002168EB" w:rsidP="003D3C84">
            <w:pPr>
              <w:spacing w:after="0" w:line="240" w:lineRule="auto"/>
              <w:ind w:left="-108" w:right="-127"/>
              <w:contextualSpacing/>
              <w:rPr>
                <w:rFonts w:ascii="Times New Roman" w:hAnsi="Times New Roman"/>
                <w:b/>
              </w:rPr>
            </w:pPr>
            <w:r w:rsidRPr="003D3C84">
              <w:rPr>
                <w:rFonts w:ascii="Times New Roman" w:hAnsi="Times New Roman"/>
                <w:b/>
                <w:i/>
              </w:rPr>
              <w:t>South Africa</w:t>
            </w:r>
          </w:p>
        </w:tc>
        <w:tc>
          <w:tcPr>
            <w:tcW w:w="1843" w:type="dxa"/>
          </w:tcPr>
          <w:p w:rsidR="00312D05" w:rsidRPr="00312D05" w:rsidRDefault="00312D05" w:rsidP="00312D05">
            <w:pPr>
              <w:shd w:val="clear" w:color="auto" w:fill="595959" w:themeFill="text1" w:themeFillTint="A6"/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color w:val="FFFFFF" w:themeColor="background1"/>
              </w:rPr>
            </w:pPr>
            <w:r>
              <w:rPr>
                <w:rFonts w:ascii="Times New Roman" w:hAnsi="Times New Roman"/>
                <w:b/>
                <w:color w:val="FFFFFF" w:themeColor="background1"/>
              </w:rPr>
              <w:t>Sem</w:t>
            </w:r>
            <w:r w:rsidR="003D3C84">
              <w:rPr>
                <w:rFonts w:ascii="Times New Roman" w:hAnsi="Times New Roman"/>
                <w:b/>
                <w:color w:val="FFFFFF" w:themeColor="background1"/>
              </w:rPr>
              <w:t xml:space="preserve">. </w:t>
            </w:r>
            <w:r>
              <w:rPr>
                <w:rFonts w:ascii="Times New Roman" w:hAnsi="Times New Roman"/>
                <w:b/>
                <w:color w:val="FFFFFF" w:themeColor="background1"/>
              </w:rPr>
              <w:t>Hall No. 327</w:t>
            </w:r>
          </w:p>
          <w:p w:rsidR="00271144" w:rsidRDefault="000850A3" w:rsidP="00D10292">
            <w:pPr>
              <w:spacing w:after="0" w:line="240" w:lineRule="auto"/>
              <w:ind w:left="-108" w:right="-127"/>
              <w:contextualSpacing/>
              <w:rPr>
                <w:rFonts w:ascii="Times New Roman" w:hAnsi="Times New Roman"/>
                <w:b/>
              </w:rPr>
            </w:pPr>
            <w:r w:rsidRPr="00E621B3">
              <w:rPr>
                <w:rFonts w:ascii="Times New Roman" w:hAnsi="Times New Roman"/>
                <w:b/>
              </w:rPr>
              <w:t>Chairperson</w:t>
            </w:r>
            <w:r w:rsidR="00A42ACF">
              <w:rPr>
                <w:rFonts w:ascii="Times New Roman" w:hAnsi="Times New Roman"/>
                <w:b/>
              </w:rPr>
              <w:t>s</w:t>
            </w:r>
            <w:r w:rsidR="00D10292">
              <w:rPr>
                <w:rFonts w:ascii="Times New Roman" w:hAnsi="Times New Roman"/>
                <w:b/>
              </w:rPr>
              <w:t>:</w:t>
            </w:r>
          </w:p>
          <w:p w:rsidR="000850A3" w:rsidRPr="003D3C84" w:rsidRDefault="000850A3" w:rsidP="00D10292">
            <w:pPr>
              <w:spacing w:after="0" w:line="240" w:lineRule="auto"/>
              <w:ind w:left="-108" w:right="-127"/>
              <w:contextualSpacing/>
              <w:rPr>
                <w:rFonts w:ascii="Times New Roman" w:hAnsi="Times New Roman"/>
                <w:b/>
                <w:i/>
              </w:rPr>
            </w:pPr>
            <w:r w:rsidRPr="003D3C84">
              <w:rPr>
                <w:rFonts w:ascii="Times New Roman" w:hAnsi="Times New Roman"/>
                <w:b/>
                <w:i/>
              </w:rPr>
              <w:t>S.</w:t>
            </w:r>
            <w:r w:rsidR="000C2C08" w:rsidRPr="003D3C84">
              <w:rPr>
                <w:rFonts w:ascii="Times New Roman" w:hAnsi="Times New Roman"/>
                <w:b/>
                <w:i/>
              </w:rPr>
              <w:t xml:space="preserve"> </w:t>
            </w:r>
            <w:r w:rsidRPr="003D3C84">
              <w:rPr>
                <w:rFonts w:ascii="Times New Roman" w:hAnsi="Times New Roman"/>
                <w:b/>
                <w:i/>
              </w:rPr>
              <w:t>K.</w:t>
            </w:r>
            <w:r w:rsidR="000C2C08" w:rsidRPr="003D3C84">
              <w:rPr>
                <w:rFonts w:ascii="Times New Roman" w:hAnsi="Times New Roman"/>
                <w:b/>
                <w:i/>
              </w:rPr>
              <w:t xml:space="preserve"> </w:t>
            </w:r>
            <w:r w:rsidRPr="003D3C84">
              <w:rPr>
                <w:rFonts w:ascii="Times New Roman" w:hAnsi="Times New Roman"/>
                <w:b/>
                <w:i/>
              </w:rPr>
              <w:t>Tomar</w:t>
            </w:r>
          </w:p>
          <w:p w:rsidR="000850A3" w:rsidRPr="003D3C84" w:rsidRDefault="000C2C08" w:rsidP="00D10292">
            <w:pPr>
              <w:spacing w:after="0" w:line="240" w:lineRule="auto"/>
              <w:ind w:left="-108" w:right="-127"/>
              <w:contextualSpacing/>
              <w:rPr>
                <w:rFonts w:ascii="Times New Roman" w:hAnsi="Times New Roman"/>
                <w:b/>
                <w:i/>
              </w:rPr>
            </w:pPr>
            <w:r w:rsidRPr="003D3C84">
              <w:rPr>
                <w:rFonts w:ascii="Times New Roman" w:hAnsi="Times New Roman"/>
                <w:b/>
                <w:i/>
              </w:rPr>
              <w:t>Punjab University</w:t>
            </w:r>
            <w:r w:rsidR="000850A3" w:rsidRPr="003D3C84">
              <w:rPr>
                <w:rFonts w:ascii="Times New Roman" w:hAnsi="Times New Roman"/>
                <w:b/>
                <w:i/>
              </w:rPr>
              <w:t xml:space="preserve"> Chandigarh</w:t>
            </w:r>
          </w:p>
          <w:p w:rsidR="007A472F" w:rsidRPr="003D3C84" w:rsidRDefault="00D10292" w:rsidP="00D10292">
            <w:pPr>
              <w:spacing w:after="0" w:line="240" w:lineRule="auto"/>
              <w:ind w:left="-108" w:right="-127"/>
              <w:contextualSpacing/>
              <w:rPr>
                <w:rFonts w:ascii="Times New Roman" w:hAnsi="Times New Roman"/>
                <w:b/>
                <w:i/>
              </w:rPr>
            </w:pPr>
            <w:r w:rsidRPr="003D3C84">
              <w:rPr>
                <w:rFonts w:ascii="Times New Roman" w:hAnsi="Times New Roman"/>
                <w:b/>
                <w:i/>
              </w:rPr>
              <w:t xml:space="preserve">         </w:t>
            </w:r>
            <w:r w:rsidR="00D564BB" w:rsidRPr="003D3C84">
              <w:rPr>
                <w:rFonts w:ascii="Times New Roman" w:hAnsi="Times New Roman"/>
                <w:b/>
                <w:i/>
              </w:rPr>
              <w:t>&amp;</w:t>
            </w:r>
          </w:p>
          <w:p w:rsidR="003D3C84" w:rsidRDefault="00C96B46" w:rsidP="003D3C84">
            <w:pPr>
              <w:spacing w:after="0" w:line="240" w:lineRule="auto"/>
              <w:ind w:left="-108" w:right="-127"/>
              <w:contextualSpacing/>
              <w:rPr>
                <w:rFonts w:ascii="Times New Roman" w:hAnsi="Times New Roman"/>
                <w:b/>
                <w:i/>
              </w:rPr>
            </w:pPr>
            <w:r w:rsidRPr="003D3C84">
              <w:rPr>
                <w:rFonts w:ascii="Times New Roman" w:hAnsi="Times New Roman"/>
                <w:b/>
                <w:i/>
              </w:rPr>
              <w:t>R.</w:t>
            </w:r>
            <w:r w:rsidR="00271144" w:rsidRPr="003D3C84">
              <w:rPr>
                <w:rFonts w:ascii="Times New Roman" w:hAnsi="Times New Roman"/>
                <w:b/>
                <w:i/>
              </w:rPr>
              <w:t xml:space="preserve"> </w:t>
            </w:r>
            <w:r w:rsidRPr="003D3C84">
              <w:rPr>
                <w:rFonts w:ascii="Times New Roman" w:hAnsi="Times New Roman"/>
                <w:b/>
                <w:i/>
              </w:rPr>
              <w:t>P.</w:t>
            </w:r>
            <w:r w:rsidR="00271144" w:rsidRPr="003D3C84">
              <w:rPr>
                <w:rFonts w:ascii="Times New Roman" w:hAnsi="Times New Roman"/>
                <w:b/>
                <w:i/>
              </w:rPr>
              <w:t xml:space="preserve"> </w:t>
            </w:r>
            <w:r w:rsidRPr="003D3C84">
              <w:rPr>
                <w:rFonts w:ascii="Times New Roman" w:hAnsi="Times New Roman"/>
                <w:b/>
                <w:i/>
              </w:rPr>
              <w:t>S</w:t>
            </w:r>
            <w:r w:rsidR="00A42ACF" w:rsidRPr="003D3C84">
              <w:rPr>
                <w:rFonts w:ascii="Times New Roman" w:hAnsi="Times New Roman"/>
                <w:b/>
                <w:i/>
              </w:rPr>
              <w:t>harma</w:t>
            </w:r>
          </w:p>
          <w:p w:rsidR="00A03E61" w:rsidRPr="003D3C84" w:rsidRDefault="003D3C84" w:rsidP="003D3C84">
            <w:pPr>
              <w:spacing w:after="0" w:line="240" w:lineRule="auto"/>
              <w:ind w:left="-108" w:right="-127"/>
              <w:contextualSpacing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JECRC University  </w:t>
            </w:r>
            <w:r w:rsidR="00F04913" w:rsidRPr="003D3C84">
              <w:rPr>
                <w:rFonts w:ascii="Times New Roman" w:hAnsi="Times New Roman"/>
                <w:b/>
                <w:i/>
                <w:sz w:val="20"/>
                <w:szCs w:val="20"/>
              </w:rPr>
              <w:t> </w:t>
            </w:r>
            <w:r w:rsidR="00D564BB" w:rsidRPr="003D3C84">
              <w:rPr>
                <w:rFonts w:ascii="Times New Roman" w:hAnsi="Times New Roman"/>
                <w:b/>
                <w:i/>
                <w:sz w:val="20"/>
                <w:szCs w:val="20"/>
              </w:rPr>
              <w:t>Jaipu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r</w:t>
            </w:r>
          </w:p>
        </w:tc>
        <w:tc>
          <w:tcPr>
            <w:tcW w:w="1984" w:type="dxa"/>
          </w:tcPr>
          <w:p w:rsidR="00312D05" w:rsidRPr="00312D05" w:rsidRDefault="00312D05" w:rsidP="00312D05">
            <w:pPr>
              <w:shd w:val="clear" w:color="auto" w:fill="595959" w:themeFill="text1" w:themeFillTint="A6"/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color w:val="FFFFFF" w:themeColor="background1"/>
              </w:rPr>
            </w:pPr>
            <w:r>
              <w:rPr>
                <w:rFonts w:ascii="Times New Roman" w:hAnsi="Times New Roman"/>
                <w:b/>
                <w:color w:val="FFFFFF" w:themeColor="background1"/>
              </w:rPr>
              <w:t>Computer Centre</w:t>
            </w:r>
          </w:p>
          <w:p w:rsidR="009A41FC" w:rsidRDefault="000850A3" w:rsidP="003B10E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rPr>
                <w:rFonts w:ascii="Times New Roman" w:hAnsi="Times New Roman"/>
                <w:b/>
              </w:rPr>
            </w:pPr>
            <w:r w:rsidRPr="00E621B3">
              <w:rPr>
                <w:rFonts w:ascii="Times New Roman" w:hAnsi="Times New Roman"/>
                <w:b/>
              </w:rPr>
              <w:t>Chairperson</w:t>
            </w:r>
            <w:r w:rsidR="008305E6">
              <w:rPr>
                <w:rFonts w:ascii="Times New Roman" w:hAnsi="Times New Roman"/>
                <w:b/>
              </w:rPr>
              <w:t>s</w:t>
            </w:r>
            <w:r w:rsidR="003B10E4">
              <w:rPr>
                <w:rFonts w:ascii="Times New Roman" w:hAnsi="Times New Roman"/>
                <w:b/>
              </w:rPr>
              <w:t>:</w:t>
            </w:r>
          </w:p>
          <w:p w:rsidR="002C2B9F" w:rsidRPr="003D3C84" w:rsidRDefault="002C2B9F" w:rsidP="003B10E4">
            <w:pPr>
              <w:spacing w:after="0" w:line="240" w:lineRule="auto"/>
              <w:ind w:right="95"/>
              <w:contextualSpacing/>
              <w:rPr>
                <w:rFonts w:ascii="Times New Roman" w:hAnsi="Times New Roman"/>
                <w:b/>
                <w:i/>
              </w:rPr>
            </w:pPr>
            <w:r w:rsidRPr="003D3C84">
              <w:rPr>
                <w:rFonts w:ascii="Times New Roman" w:hAnsi="Times New Roman"/>
                <w:b/>
                <w:i/>
              </w:rPr>
              <w:t>K. S. Rao</w:t>
            </w:r>
          </w:p>
          <w:p w:rsidR="009A41FC" w:rsidRPr="003D3C84" w:rsidRDefault="002C2B9F" w:rsidP="003B10E4">
            <w:pPr>
              <w:spacing w:after="0" w:line="240" w:lineRule="auto"/>
              <w:ind w:right="95"/>
              <w:contextualSpacing/>
              <w:rPr>
                <w:rFonts w:ascii="Times New Roman" w:hAnsi="Times New Roman"/>
                <w:b/>
                <w:i/>
              </w:rPr>
            </w:pPr>
            <w:r w:rsidRPr="003D3C84">
              <w:rPr>
                <w:rFonts w:ascii="Times New Roman" w:hAnsi="Times New Roman"/>
                <w:b/>
                <w:i/>
              </w:rPr>
              <w:t>Chennai</w:t>
            </w:r>
          </w:p>
          <w:p w:rsidR="009A41FC" w:rsidRPr="003D3C84" w:rsidRDefault="003B10E4" w:rsidP="003B10E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rPr>
                <w:rFonts w:ascii="Times New Roman" w:hAnsi="Times New Roman"/>
                <w:b/>
                <w:i/>
              </w:rPr>
            </w:pPr>
            <w:r w:rsidRPr="003D3C84">
              <w:rPr>
                <w:rFonts w:ascii="Times New Roman" w:hAnsi="Times New Roman"/>
                <w:b/>
                <w:i/>
              </w:rPr>
              <w:t xml:space="preserve">        </w:t>
            </w:r>
            <w:r w:rsidR="009A41FC" w:rsidRPr="003D3C84">
              <w:rPr>
                <w:rFonts w:ascii="Times New Roman" w:hAnsi="Times New Roman"/>
                <w:b/>
                <w:i/>
              </w:rPr>
              <w:t>&amp;</w:t>
            </w:r>
          </w:p>
          <w:p w:rsidR="000850A3" w:rsidRPr="003D3C84" w:rsidRDefault="000850A3" w:rsidP="003B10E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rPr>
                <w:rFonts w:ascii="Times New Roman" w:hAnsi="Times New Roman"/>
                <w:b/>
                <w:i/>
              </w:rPr>
            </w:pPr>
            <w:r w:rsidRPr="003D3C84">
              <w:rPr>
                <w:rFonts w:ascii="Times New Roman" w:hAnsi="Times New Roman"/>
                <w:b/>
                <w:i/>
              </w:rPr>
              <w:t>P.</w:t>
            </w:r>
            <w:r w:rsidR="000C2C08" w:rsidRPr="003D3C84">
              <w:rPr>
                <w:rFonts w:ascii="Times New Roman" w:hAnsi="Times New Roman"/>
                <w:b/>
                <w:i/>
              </w:rPr>
              <w:t xml:space="preserve"> </w:t>
            </w:r>
            <w:r w:rsidRPr="003D3C84">
              <w:rPr>
                <w:rFonts w:ascii="Times New Roman" w:hAnsi="Times New Roman"/>
                <w:b/>
                <w:i/>
              </w:rPr>
              <w:t>R.</w:t>
            </w:r>
            <w:r w:rsidR="000C2C08" w:rsidRPr="003D3C84">
              <w:rPr>
                <w:rFonts w:ascii="Times New Roman" w:hAnsi="Times New Roman"/>
                <w:b/>
                <w:i/>
              </w:rPr>
              <w:t xml:space="preserve"> </w:t>
            </w:r>
            <w:r w:rsidRPr="003D3C84">
              <w:rPr>
                <w:rFonts w:ascii="Times New Roman" w:hAnsi="Times New Roman"/>
                <w:b/>
                <w:i/>
              </w:rPr>
              <w:t>Sharma</w:t>
            </w:r>
          </w:p>
          <w:p w:rsidR="005343EC" w:rsidRDefault="000850A3" w:rsidP="003D3C8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rPr>
                <w:rFonts w:ascii="Times New Roman" w:hAnsi="Times New Roman"/>
                <w:b/>
                <w:color w:val="FF0000"/>
              </w:rPr>
            </w:pPr>
            <w:r w:rsidRPr="003D3C84">
              <w:rPr>
                <w:rFonts w:ascii="Times New Roman" w:hAnsi="Times New Roman"/>
                <w:b/>
                <w:i/>
              </w:rPr>
              <w:t>University of Rajasthan, Jaipur</w:t>
            </w:r>
          </w:p>
          <w:p w:rsidR="005343EC" w:rsidRPr="005343EC" w:rsidRDefault="005343EC" w:rsidP="0002451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  <w:b/>
                <w:color w:val="FF0000"/>
              </w:rPr>
            </w:pPr>
          </w:p>
        </w:tc>
        <w:tc>
          <w:tcPr>
            <w:tcW w:w="1985" w:type="dxa"/>
          </w:tcPr>
          <w:p w:rsidR="00312D05" w:rsidRPr="00312D05" w:rsidRDefault="00312D05" w:rsidP="00312D05">
            <w:pPr>
              <w:shd w:val="clear" w:color="auto" w:fill="595959" w:themeFill="text1" w:themeFillTint="A6"/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color w:val="FFFFFF" w:themeColor="background1"/>
              </w:rPr>
            </w:pPr>
            <w:r w:rsidRPr="00312D05">
              <w:rPr>
                <w:rFonts w:ascii="Times New Roman" w:hAnsi="Times New Roman"/>
                <w:b/>
                <w:color w:val="FFFFFF" w:themeColor="background1"/>
              </w:rPr>
              <w:t xml:space="preserve"> </w:t>
            </w:r>
            <w:r w:rsidR="00C50279">
              <w:rPr>
                <w:rFonts w:ascii="Times New Roman" w:hAnsi="Times New Roman"/>
                <w:b/>
                <w:color w:val="FFFFFF" w:themeColor="background1"/>
              </w:rPr>
              <w:t>Seminar Hall</w:t>
            </w:r>
          </w:p>
          <w:p w:rsidR="000850A3" w:rsidRDefault="000850A3" w:rsidP="006A2E3A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rPr>
                <w:rFonts w:ascii="Times New Roman" w:hAnsi="Times New Roman"/>
                <w:b/>
              </w:rPr>
            </w:pPr>
            <w:r w:rsidRPr="00E621B3">
              <w:rPr>
                <w:rFonts w:ascii="Times New Roman" w:hAnsi="Times New Roman"/>
                <w:b/>
              </w:rPr>
              <w:t>Chairperson</w:t>
            </w:r>
            <w:r w:rsidR="00A42ACF">
              <w:rPr>
                <w:rFonts w:ascii="Times New Roman" w:hAnsi="Times New Roman"/>
                <w:b/>
              </w:rPr>
              <w:t>s</w:t>
            </w:r>
            <w:r w:rsidR="006A2E3A">
              <w:rPr>
                <w:rFonts w:ascii="Times New Roman" w:hAnsi="Times New Roman"/>
                <w:b/>
              </w:rPr>
              <w:t>:</w:t>
            </w:r>
          </w:p>
          <w:p w:rsidR="00B949E8" w:rsidRPr="003D3C84" w:rsidRDefault="00916BAD" w:rsidP="006A2E3A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rPr>
                <w:rFonts w:ascii="Times New Roman" w:hAnsi="Times New Roman"/>
                <w:b/>
                <w:i/>
              </w:rPr>
            </w:pPr>
            <w:r w:rsidRPr="003D3C84">
              <w:rPr>
                <w:rFonts w:ascii="Times New Roman" w:hAnsi="Times New Roman"/>
                <w:b/>
                <w:i/>
              </w:rPr>
              <w:t>T.</w:t>
            </w:r>
            <w:r w:rsidR="005F50E3" w:rsidRPr="003D3C84">
              <w:rPr>
                <w:rFonts w:ascii="Times New Roman" w:hAnsi="Times New Roman"/>
                <w:b/>
                <w:i/>
              </w:rPr>
              <w:t xml:space="preserve"> </w:t>
            </w:r>
            <w:r w:rsidRPr="003D3C84">
              <w:rPr>
                <w:rFonts w:ascii="Times New Roman" w:hAnsi="Times New Roman"/>
                <w:b/>
                <w:i/>
              </w:rPr>
              <w:t>P.</w:t>
            </w:r>
            <w:r w:rsidR="005F50E3" w:rsidRPr="003D3C84">
              <w:rPr>
                <w:rFonts w:ascii="Times New Roman" w:hAnsi="Times New Roman"/>
                <w:b/>
                <w:i/>
              </w:rPr>
              <w:t xml:space="preserve"> </w:t>
            </w:r>
            <w:r w:rsidRPr="003D3C84">
              <w:rPr>
                <w:rFonts w:ascii="Times New Roman" w:hAnsi="Times New Roman"/>
                <w:b/>
                <w:i/>
              </w:rPr>
              <w:t>Singh</w:t>
            </w:r>
          </w:p>
          <w:p w:rsidR="00916BAD" w:rsidRPr="003D3C84" w:rsidRDefault="00916BAD" w:rsidP="006A2E3A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rPr>
                <w:rFonts w:ascii="Times New Roman" w:hAnsi="Times New Roman"/>
                <w:b/>
                <w:i/>
              </w:rPr>
            </w:pPr>
            <w:r w:rsidRPr="003D3C84">
              <w:rPr>
                <w:rFonts w:ascii="Times New Roman" w:hAnsi="Times New Roman"/>
                <w:b/>
                <w:i/>
              </w:rPr>
              <w:t>Yamuna Ins</w:t>
            </w:r>
            <w:r w:rsidR="006951D3">
              <w:rPr>
                <w:rFonts w:ascii="Times New Roman" w:hAnsi="Times New Roman"/>
                <w:b/>
                <w:i/>
              </w:rPr>
              <w:t xml:space="preserve">t. </w:t>
            </w:r>
            <w:r w:rsidRPr="003D3C84">
              <w:rPr>
                <w:rFonts w:ascii="Times New Roman" w:hAnsi="Times New Roman"/>
                <w:b/>
                <w:i/>
              </w:rPr>
              <w:t>of</w:t>
            </w:r>
            <w:r w:rsidR="003B10E4" w:rsidRPr="003D3C84">
              <w:rPr>
                <w:rFonts w:ascii="Times New Roman" w:hAnsi="Times New Roman"/>
                <w:b/>
                <w:i/>
              </w:rPr>
              <w:t xml:space="preserve"> </w:t>
            </w:r>
            <w:r w:rsidRPr="003D3C84">
              <w:rPr>
                <w:rFonts w:ascii="Times New Roman" w:hAnsi="Times New Roman"/>
                <w:b/>
                <w:i/>
              </w:rPr>
              <w:t xml:space="preserve"> Engg &amp; Tech</w:t>
            </w:r>
            <w:r w:rsidR="00C97016">
              <w:rPr>
                <w:rFonts w:ascii="Times New Roman" w:hAnsi="Times New Roman"/>
                <w:b/>
                <w:i/>
              </w:rPr>
              <w:t>.</w:t>
            </w:r>
          </w:p>
          <w:p w:rsidR="00916BAD" w:rsidRPr="003D3C84" w:rsidRDefault="00916BAD" w:rsidP="006A2E3A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rPr>
                <w:rFonts w:ascii="Times New Roman" w:hAnsi="Times New Roman"/>
                <w:b/>
                <w:i/>
              </w:rPr>
            </w:pPr>
            <w:r w:rsidRPr="003D3C84">
              <w:rPr>
                <w:rFonts w:ascii="Times New Roman" w:hAnsi="Times New Roman"/>
                <w:b/>
                <w:i/>
              </w:rPr>
              <w:t>Yamunanagar</w:t>
            </w:r>
          </w:p>
          <w:p w:rsidR="00FA3908" w:rsidRPr="003D3C84" w:rsidRDefault="006A2E3A" w:rsidP="006A2E3A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rPr>
                <w:rFonts w:ascii="Times New Roman" w:hAnsi="Times New Roman"/>
                <w:b/>
                <w:i/>
              </w:rPr>
            </w:pPr>
            <w:r w:rsidRPr="003D3C84">
              <w:rPr>
                <w:rFonts w:ascii="Times New Roman" w:hAnsi="Times New Roman"/>
                <w:b/>
                <w:i/>
              </w:rPr>
              <w:t xml:space="preserve">            </w:t>
            </w:r>
            <w:r w:rsidR="00271144" w:rsidRPr="003D3C84">
              <w:rPr>
                <w:rFonts w:ascii="Times New Roman" w:hAnsi="Times New Roman"/>
                <w:b/>
                <w:i/>
              </w:rPr>
              <w:t>&amp;</w:t>
            </w:r>
          </w:p>
          <w:p w:rsidR="006A4A2E" w:rsidRPr="003D3C84" w:rsidRDefault="005F50E3" w:rsidP="006A2E3A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rPr>
                <w:rFonts w:ascii="Times New Roman" w:hAnsi="Times New Roman"/>
                <w:b/>
                <w:i/>
              </w:rPr>
            </w:pPr>
            <w:r w:rsidRPr="003D3C84">
              <w:rPr>
                <w:rFonts w:ascii="Times New Roman" w:hAnsi="Times New Roman"/>
                <w:b/>
                <w:i/>
              </w:rPr>
              <w:t>Nesar A</w:t>
            </w:r>
            <w:r w:rsidR="006A4A2E" w:rsidRPr="003D3C84">
              <w:rPr>
                <w:rFonts w:ascii="Times New Roman" w:hAnsi="Times New Roman"/>
                <w:b/>
                <w:i/>
              </w:rPr>
              <w:t>hmad</w:t>
            </w:r>
          </w:p>
          <w:p w:rsidR="00734821" w:rsidRPr="00E621B3" w:rsidRDefault="006A4A2E" w:rsidP="00F73319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rPr>
                <w:rFonts w:ascii="Times New Roman" w:hAnsi="Times New Roman"/>
                <w:b/>
              </w:rPr>
            </w:pPr>
            <w:r w:rsidRPr="003D3C84">
              <w:rPr>
                <w:rFonts w:ascii="Times New Roman" w:hAnsi="Times New Roman"/>
                <w:b/>
                <w:i/>
                <w:iCs/>
              </w:rPr>
              <w:t xml:space="preserve"> Bhagalpur University,</w:t>
            </w:r>
            <w:r w:rsidR="00A42ACF" w:rsidRPr="003D3C84">
              <w:rPr>
                <w:rFonts w:ascii="Times New Roman" w:hAnsi="Times New Roman"/>
                <w:b/>
                <w:i/>
                <w:iCs/>
              </w:rPr>
              <w:t xml:space="preserve"> </w:t>
            </w:r>
            <w:r w:rsidRPr="003D3C84">
              <w:rPr>
                <w:rFonts w:ascii="Times New Roman" w:hAnsi="Times New Roman"/>
                <w:b/>
                <w:i/>
                <w:iCs/>
              </w:rPr>
              <w:t>Bihar</w:t>
            </w:r>
          </w:p>
        </w:tc>
      </w:tr>
      <w:tr w:rsidR="00295FF2" w:rsidRPr="008A1EB0" w:rsidTr="006951D3">
        <w:trPr>
          <w:trHeight w:val="720"/>
        </w:trPr>
        <w:tc>
          <w:tcPr>
            <w:tcW w:w="567" w:type="dxa"/>
          </w:tcPr>
          <w:p w:rsidR="00295FF2" w:rsidRPr="008A1EB0" w:rsidRDefault="00295FF2" w:rsidP="00024514">
            <w:pPr>
              <w:tabs>
                <w:tab w:val="left" w:pos="601"/>
              </w:tabs>
              <w:spacing w:after="0" w:line="240" w:lineRule="auto"/>
              <w:ind w:left="-108" w:right="-7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1.45 p.m. to 2.15 p.m</w:t>
            </w:r>
          </w:p>
        </w:tc>
        <w:tc>
          <w:tcPr>
            <w:tcW w:w="1843" w:type="dxa"/>
          </w:tcPr>
          <w:p w:rsidR="00295FF2" w:rsidRPr="008A1EB0" w:rsidRDefault="00295FF2" w:rsidP="00E96A43">
            <w:pPr>
              <w:tabs>
                <w:tab w:val="right" w:pos="1792"/>
                <w:tab w:val="left" w:pos="1893"/>
              </w:tabs>
              <w:spacing w:after="0" w:line="240" w:lineRule="auto"/>
              <w:ind w:left="-83" w:right="95"/>
              <w:contextualSpacing/>
              <w:jc w:val="center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</w:rPr>
              <w:t>T</w:t>
            </w:r>
            <w:r w:rsidR="003D782B">
              <w:rPr>
                <w:rFonts w:ascii="Times New Roman" w:hAnsi="Times New Roman"/>
              </w:rPr>
              <w:t>alk 30</w:t>
            </w:r>
            <w:r w:rsidRPr="008A1EB0">
              <w:rPr>
                <w:rFonts w:ascii="Times New Roman" w:hAnsi="Times New Roman"/>
              </w:rPr>
              <w:t xml:space="preserve">   </w:t>
            </w:r>
          </w:p>
          <w:p w:rsidR="00295FF2" w:rsidRDefault="00295FF2" w:rsidP="00BE47F7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rem Chandra</w:t>
            </w:r>
          </w:p>
          <w:p w:rsidR="00295FF2" w:rsidRPr="00CB39AF" w:rsidRDefault="00295FF2" w:rsidP="00BE47F7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CB39AF">
              <w:rPr>
                <w:rFonts w:ascii="Times New Roman" w:hAnsi="Times New Roman"/>
                <w:i/>
                <w:sz w:val="20"/>
                <w:szCs w:val="20"/>
              </w:rPr>
              <w:t>Ujjain</w:t>
            </w:r>
          </w:p>
          <w:p w:rsidR="003D3C84" w:rsidRDefault="003D3C84" w:rsidP="00BE47F7">
            <w:pPr>
              <w:tabs>
                <w:tab w:val="left" w:pos="1893"/>
              </w:tabs>
              <w:spacing w:after="0" w:line="240" w:lineRule="auto"/>
              <w:ind w:left="-83" w:right="95"/>
              <w:contextualSpacing/>
              <w:jc w:val="center"/>
              <w:rPr>
                <w:rFonts w:ascii="Times New Roman" w:hAnsi="Times New Roman"/>
              </w:rPr>
            </w:pPr>
          </w:p>
          <w:p w:rsidR="00295FF2" w:rsidRPr="008A1EB0" w:rsidRDefault="00295FF2" w:rsidP="00382915">
            <w:pPr>
              <w:tabs>
                <w:tab w:val="left" w:pos="1893"/>
              </w:tabs>
              <w:spacing w:after="0" w:line="240" w:lineRule="auto"/>
              <w:ind w:left="-83"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Characterization of </w:t>
            </w:r>
            <w:r w:rsidR="00382915">
              <w:rPr>
                <w:rFonts w:ascii="Times New Roman" w:hAnsi="Times New Roman"/>
              </w:rPr>
              <w:t>F</w:t>
            </w:r>
            <w:r>
              <w:rPr>
                <w:rFonts w:ascii="Times New Roman" w:hAnsi="Times New Roman"/>
              </w:rPr>
              <w:t xml:space="preserve">unction for </w:t>
            </w:r>
            <w:r w:rsidR="00382915">
              <w:rPr>
                <w:rFonts w:ascii="Times New Roman" w:hAnsi="Times New Roman"/>
              </w:rPr>
              <w:t>A</w:t>
            </w:r>
            <w:r>
              <w:rPr>
                <w:rFonts w:ascii="Times New Roman" w:hAnsi="Times New Roman"/>
              </w:rPr>
              <w:t xml:space="preserve">bsolutely </w:t>
            </w:r>
            <w:r w:rsidR="00382915">
              <w:rPr>
                <w:rFonts w:ascii="Times New Roman" w:hAnsi="Times New Roman"/>
              </w:rPr>
              <w:t>S</w:t>
            </w:r>
            <w:r>
              <w:rPr>
                <w:rFonts w:ascii="Times New Roman" w:hAnsi="Times New Roman"/>
              </w:rPr>
              <w:t xml:space="preserve">ummable Fourier </w:t>
            </w:r>
            <w:r w:rsidR="00382915">
              <w:rPr>
                <w:rFonts w:ascii="Times New Roman" w:hAnsi="Times New Roman"/>
              </w:rPr>
              <w:t>E</w:t>
            </w:r>
            <w:r>
              <w:rPr>
                <w:rFonts w:ascii="Times New Roman" w:hAnsi="Times New Roman"/>
              </w:rPr>
              <w:t xml:space="preserve">xpansions by Riesz </w:t>
            </w:r>
            <w:r w:rsidR="00382915">
              <w:rPr>
                <w:rFonts w:ascii="Times New Roman" w:hAnsi="Times New Roman"/>
              </w:rPr>
              <w:t>M</w:t>
            </w:r>
            <w:r>
              <w:rPr>
                <w:rFonts w:ascii="Times New Roman" w:hAnsi="Times New Roman"/>
              </w:rPr>
              <w:t>eans</w:t>
            </w:r>
          </w:p>
        </w:tc>
        <w:tc>
          <w:tcPr>
            <w:tcW w:w="1843" w:type="dxa"/>
          </w:tcPr>
          <w:p w:rsidR="00295FF2" w:rsidRDefault="00295FF2" w:rsidP="00417480">
            <w:pPr>
              <w:spacing w:after="0" w:line="240" w:lineRule="auto"/>
              <w:ind w:left="-113" w:right="-66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3</w:t>
            </w:r>
            <w:r w:rsidR="003D782B">
              <w:rPr>
                <w:rFonts w:ascii="Times New Roman" w:hAnsi="Times New Roman"/>
              </w:rPr>
              <w:t>1</w:t>
            </w:r>
            <w:r w:rsidRPr="008A1EB0">
              <w:rPr>
                <w:rFonts w:ascii="Times New Roman" w:hAnsi="Times New Roman"/>
              </w:rPr>
              <w:t xml:space="preserve">  </w:t>
            </w:r>
          </w:p>
          <w:p w:rsidR="00295FF2" w:rsidRPr="008A1EB0" w:rsidRDefault="00295FF2" w:rsidP="00B579C5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M.</w:t>
            </w:r>
            <w:r>
              <w:rPr>
                <w:rFonts w:ascii="Times New Roman" w:hAnsi="Times New Roman"/>
              </w:rPr>
              <w:t xml:space="preserve"> </w:t>
            </w:r>
            <w:r w:rsidRPr="008A1EB0">
              <w:rPr>
                <w:rFonts w:ascii="Times New Roman" w:hAnsi="Times New Roman"/>
              </w:rPr>
              <w:t>D.</w:t>
            </w:r>
            <w:r>
              <w:rPr>
                <w:rFonts w:ascii="Times New Roman" w:hAnsi="Times New Roman"/>
              </w:rPr>
              <w:t xml:space="preserve"> Sharma</w:t>
            </w:r>
          </w:p>
          <w:p w:rsidR="00295FF2" w:rsidRPr="00021DC8" w:rsidRDefault="00295FF2" w:rsidP="00B579C5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021DC8">
              <w:rPr>
                <w:rFonts w:ascii="Times New Roman" w:hAnsi="Times New Roman"/>
                <w:i/>
                <w:sz w:val="20"/>
                <w:szCs w:val="20"/>
              </w:rPr>
              <w:t>K.U.K</w:t>
            </w:r>
          </w:p>
          <w:p w:rsidR="00295FF2" w:rsidRPr="008A1EB0" w:rsidRDefault="00295FF2" w:rsidP="00B579C5">
            <w:pPr>
              <w:spacing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</w:p>
          <w:p w:rsidR="00295FF2" w:rsidRDefault="00295FF2" w:rsidP="00B579C5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D12BFA">
              <w:rPr>
                <w:rFonts w:ascii="Times New Roman" w:hAnsi="Times New Roman"/>
              </w:rPr>
              <w:t xml:space="preserve">Mathematical </w:t>
            </w:r>
            <w:r w:rsidR="00382915">
              <w:rPr>
                <w:rFonts w:ascii="Times New Roman" w:hAnsi="Times New Roman"/>
              </w:rPr>
              <w:t>M</w:t>
            </w:r>
            <w:r w:rsidRPr="00D12BFA">
              <w:rPr>
                <w:rFonts w:ascii="Times New Roman" w:hAnsi="Times New Roman"/>
              </w:rPr>
              <w:t xml:space="preserve">odeling of </w:t>
            </w:r>
            <w:r w:rsidR="00382915">
              <w:rPr>
                <w:rFonts w:ascii="Times New Roman" w:hAnsi="Times New Roman"/>
              </w:rPr>
              <w:t>L</w:t>
            </w:r>
            <w:r w:rsidRPr="00D12BFA">
              <w:rPr>
                <w:rFonts w:ascii="Times New Roman" w:hAnsi="Times New Roman"/>
              </w:rPr>
              <w:t>ife-</w:t>
            </w:r>
            <w:r w:rsidR="00382915">
              <w:rPr>
                <w:rFonts w:ascii="Times New Roman" w:hAnsi="Times New Roman"/>
              </w:rPr>
              <w:t>P</w:t>
            </w:r>
            <w:r w:rsidRPr="00D12BFA">
              <w:rPr>
                <w:rFonts w:ascii="Times New Roman" w:hAnsi="Times New Roman"/>
              </w:rPr>
              <w:t>ath</w:t>
            </w:r>
          </w:p>
          <w:p w:rsidR="00295FF2" w:rsidRPr="000D74EB" w:rsidRDefault="00295FF2" w:rsidP="000D74E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295FF2" w:rsidRDefault="00295FF2" w:rsidP="00AD2665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3</w:t>
            </w:r>
            <w:r w:rsidR="003D782B">
              <w:rPr>
                <w:rFonts w:ascii="Times New Roman" w:hAnsi="Times New Roman"/>
              </w:rPr>
              <w:t>2</w:t>
            </w:r>
          </w:p>
          <w:p w:rsidR="00295FF2" w:rsidRPr="008B0920" w:rsidRDefault="00295FF2" w:rsidP="0055775B">
            <w:pPr>
              <w:ind w:left="-108" w:right="-108"/>
              <w:contextualSpacing/>
              <w:jc w:val="center"/>
              <w:rPr>
                <w:rFonts w:ascii="Times New Roman" w:hAnsi="Times New Roman"/>
                <w:color w:val="FF0000"/>
              </w:rPr>
            </w:pPr>
            <w:r w:rsidRPr="0055775B">
              <w:rPr>
                <w:rFonts w:ascii="Times New Roman" w:hAnsi="Times New Roman"/>
              </w:rPr>
              <w:t>Yiwen Chen</w:t>
            </w:r>
          </w:p>
          <w:p w:rsidR="00295FF2" w:rsidRPr="0055775B" w:rsidRDefault="00295FF2" w:rsidP="0055775B">
            <w:pPr>
              <w:ind w:left="-108" w:right="-108"/>
              <w:contextualSpacing/>
              <w:jc w:val="center"/>
              <w:rPr>
                <w:rFonts w:ascii="Times New Roman" w:hAnsi="Times New Roman"/>
                <w:i/>
              </w:rPr>
            </w:pPr>
            <w:r w:rsidRPr="0055775B">
              <w:rPr>
                <w:rFonts w:ascii="Times New Roman" w:hAnsi="Times New Roman"/>
                <w:i/>
              </w:rPr>
              <w:t>China</w:t>
            </w:r>
          </w:p>
          <w:p w:rsidR="006951D3" w:rsidRDefault="006951D3" w:rsidP="00113479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</w:p>
          <w:p w:rsidR="00295FF2" w:rsidRPr="008A1EB0" w:rsidRDefault="00295FF2" w:rsidP="00113479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55775B">
              <w:rPr>
                <w:rFonts w:ascii="Times New Roman" w:hAnsi="Times New Roman"/>
              </w:rPr>
              <w:t xml:space="preserve"> Mathematical </w:t>
            </w:r>
            <w:r w:rsidR="00113479">
              <w:rPr>
                <w:rFonts w:ascii="Times New Roman" w:hAnsi="Times New Roman"/>
              </w:rPr>
              <w:t>C</w:t>
            </w:r>
            <w:r w:rsidRPr="0055775B">
              <w:rPr>
                <w:rFonts w:ascii="Times New Roman" w:hAnsi="Times New Roman"/>
              </w:rPr>
              <w:t xml:space="preserve">ommunication of Chinese Scientific and Technological Journals in the </w:t>
            </w:r>
            <w:r w:rsidR="00113479">
              <w:rPr>
                <w:rFonts w:ascii="Times New Roman" w:hAnsi="Times New Roman"/>
              </w:rPr>
              <w:t>E</w:t>
            </w:r>
            <w:r w:rsidRPr="0055775B">
              <w:rPr>
                <w:rFonts w:ascii="Times New Roman" w:hAnsi="Times New Roman"/>
              </w:rPr>
              <w:t xml:space="preserve">arly 20th </w:t>
            </w:r>
            <w:r w:rsidR="00113479">
              <w:rPr>
                <w:rFonts w:ascii="Times New Roman" w:hAnsi="Times New Roman"/>
              </w:rPr>
              <w:t>C</w:t>
            </w:r>
            <w:r w:rsidRPr="0055775B">
              <w:rPr>
                <w:rFonts w:ascii="Times New Roman" w:hAnsi="Times New Roman"/>
              </w:rPr>
              <w:t>entury</w:t>
            </w:r>
          </w:p>
        </w:tc>
        <w:tc>
          <w:tcPr>
            <w:tcW w:w="1984" w:type="dxa"/>
          </w:tcPr>
          <w:p w:rsidR="00295FF2" w:rsidRDefault="00295FF2" w:rsidP="0002451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3</w:t>
            </w:r>
            <w:r w:rsidR="003D782B">
              <w:rPr>
                <w:rFonts w:ascii="Times New Roman" w:hAnsi="Times New Roman"/>
              </w:rPr>
              <w:t>3</w:t>
            </w:r>
          </w:p>
          <w:p w:rsidR="00295FF2" w:rsidRPr="008A1EB0" w:rsidRDefault="00295FF2" w:rsidP="0002451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  Mamta Rani</w:t>
            </w:r>
          </w:p>
          <w:p w:rsidR="00C97016" w:rsidRDefault="00295FF2" w:rsidP="00024514">
            <w:pPr>
              <w:tabs>
                <w:tab w:val="left" w:pos="1921"/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  <w:i/>
                <w:color w:val="222222"/>
                <w:sz w:val="20"/>
                <w:szCs w:val="20"/>
              </w:rPr>
            </w:pPr>
            <w:r w:rsidRPr="00021DC8">
              <w:rPr>
                <w:rFonts w:ascii="Times New Roman" w:hAnsi="Times New Roman"/>
                <w:i/>
                <w:color w:val="222222"/>
                <w:sz w:val="20"/>
                <w:szCs w:val="20"/>
                <w:shd w:val="clear" w:color="auto" w:fill="FFFFFF"/>
              </w:rPr>
              <w:t>Rajasthan</w:t>
            </w:r>
            <w:r w:rsidRPr="00021DC8">
              <w:rPr>
                <w:rFonts w:ascii="Times New Roman" w:hAnsi="Times New Roman"/>
                <w:i/>
                <w:color w:val="222222"/>
                <w:sz w:val="20"/>
                <w:szCs w:val="20"/>
              </w:rPr>
              <w:t xml:space="preserve"> </w:t>
            </w:r>
          </w:p>
          <w:p w:rsidR="00FF66DC" w:rsidRDefault="00295FF2" w:rsidP="00FF66DC">
            <w:pPr>
              <w:tabs>
                <w:tab w:val="left" w:pos="1921"/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  <w:i/>
                <w:color w:val="222222"/>
                <w:sz w:val="20"/>
                <w:szCs w:val="20"/>
                <w:shd w:val="clear" w:color="auto" w:fill="FFFFFF"/>
              </w:rPr>
            </w:pPr>
            <w:r w:rsidRPr="00021DC8">
              <w:rPr>
                <w:rFonts w:ascii="Times New Roman" w:hAnsi="Times New Roman"/>
                <w:i/>
                <w:color w:val="222222"/>
                <w:sz w:val="20"/>
                <w:szCs w:val="20"/>
                <w:shd w:val="clear" w:color="auto" w:fill="FFFFFF"/>
              </w:rPr>
              <w:t>Bandar</w:t>
            </w:r>
            <w:r w:rsidR="00C97016">
              <w:rPr>
                <w:rFonts w:ascii="Times New Roman" w:hAnsi="Times New Roman"/>
                <w:i/>
                <w:color w:val="222222"/>
                <w:sz w:val="20"/>
                <w:szCs w:val="20"/>
                <w:shd w:val="clear" w:color="auto" w:fill="FFFFFF"/>
              </w:rPr>
              <w:t xml:space="preserve"> </w:t>
            </w:r>
            <w:r w:rsidRPr="00021DC8">
              <w:rPr>
                <w:rFonts w:ascii="Times New Roman" w:hAnsi="Times New Roman"/>
                <w:i/>
                <w:color w:val="222222"/>
                <w:sz w:val="20"/>
                <w:szCs w:val="20"/>
                <w:shd w:val="clear" w:color="auto" w:fill="FFFFFF"/>
              </w:rPr>
              <w:t>Sindri</w:t>
            </w:r>
          </w:p>
          <w:p w:rsidR="00FF66DC" w:rsidRDefault="00FF66DC" w:rsidP="00FF66DC">
            <w:pPr>
              <w:tabs>
                <w:tab w:val="left" w:pos="1921"/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  <w:bCs/>
              </w:rPr>
            </w:pPr>
          </w:p>
          <w:p w:rsidR="00295FF2" w:rsidRPr="008A1EB0" w:rsidRDefault="00295FF2" w:rsidP="00FF66DC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  <w:bCs/>
              </w:rPr>
            </w:pPr>
            <w:r w:rsidRPr="008A1EB0">
              <w:rPr>
                <w:rFonts w:ascii="Times New Roman" w:hAnsi="Times New Roman"/>
                <w:bCs/>
              </w:rPr>
              <w:t>Cubic</w:t>
            </w:r>
            <w:r w:rsidR="00113479">
              <w:rPr>
                <w:rFonts w:ascii="Times New Roman" w:hAnsi="Times New Roman"/>
                <w:bCs/>
              </w:rPr>
              <w:t xml:space="preserve"> S</w:t>
            </w:r>
            <w:r w:rsidRPr="008A1EB0">
              <w:rPr>
                <w:rFonts w:ascii="Times New Roman" w:hAnsi="Times New Roman"/>
                <w:bCs/>
              </w:rPr>
              <w:t xml:space="preserve">uperior Mandelbrot </w:t>
            </w:r>
            <w:r w:rsidR="00113479">
              <w:rPr>
                <w:rFonts w:ascii="Times New Roman" w:hAnsi="Times New Roman"/>
                <w:bCs/>
              </w:rPr>
              <w:t>S</w:t>
            </w:r>
            <w:r w:rsidRPr="008A1EB0">
              <w:rPr>
                <w:rFonts w:ascii="Times New Roman" w:hAnsi="Times New Roman"/>
                <w:bCs/>
              </w:rPr>
              <w:t xml:space="preserve">ets and </w:t>
            </w:r>
            <w:r w:rsidR="00113479">
              <w:rPr>
                <w:rFonts w:ascii="Times New Roman" w:hAnsi="Times New Roman"/>
                <w:bCs/>
              </w:rPr>
              <w:t>H</w:t>
            </w:r>
            <w:r w:rsidRPr="008A1EB0">
              <w:rPr>
                <w:rFonts w:ascii="Times New Roman" w:hAnsi="Times New Roman"/>
                <w:bCs/>
              </w:rPr>
              <w:t xml:space="preserve">igher </w:t>
            </w:r>
            <w:r w:rsidR="00113479">
              <w:rPr>
                <w:rFonts w:ascii="Times New Roman" w:hAnsi="Times New Roman"/>
                <w:bCs/>
              </w:rPr>
              <w:t>O</w:t>
            </w:r>
            <w:r w:rsidRPr="008A1EB0">
              <w:rPr>
                <w:rFonts w:ascii="Times New Roman" w:hAnsi="Times New Roman"/>
                <w:bCs/>
              </w:rPr>
              <w:t xml:space="preserve">rder </w:t>
            </w:r>
            <w:r w:rsidR="00113479">
              <w:rPr>
                <w:rFonts w:ascii="Times New Roman" w:hAnsi="Times New Roman"/>
                <w:bCs/>
              </w:rPr>
              <w:t>S</w:t>
            </w:r>
            <w:r w:rsidRPr="008A1EB0">
              <w:rPr>
                <w:rFonts w:ascii="Times New Roman" w:hAnsi="Times New Roman"/>
                <w:bCs/>
              </w:rPr>
              <w:t xml:space="preserve">uperior Julia </w:t>
            </w:r>
            <w:r w:rsidR="00113479">
              <w:rPr>
                <w:rFonts w:ascii="Times New Roman" w:hAnsi="Times New Roman"/>
                <w:bCs/>
              </w:rPr>
              <w:t>S</w:t>
            </w:r>
            <w:r w:rsidRPr="008A1EB0">
              <w:rPr>
                <w:rFonts w:ascii="Times New Roman" w:hAnsi="Times New Roman"/>
                <w:bCs/>
              </w:rPr>
              <w:t>ets</w:t>
            </w:r>
          </w:p>
          <w:p w:rsidR="00295FF2" w:rsidRPr="008A1EB0" w:rsidRDefault="00295FF2" w:rsidP="00FF66DC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1985" w:type="dxa"/>
            <w:vMerge w:val="restart"/>
          </w:tcPr>
          <w:p w:rsidR="00295FF2" w:rsidRPr="00891656" w:rsidRDefault="00295FF2" w:rsidP="006D0636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  <w:color w:val="FF0000"/>
              </w:rPr>
            </w:pPr>
          </w:p>
          <w:p w:rsidR="009E298F" w:rsidRDefault="009E298F" w:rsidP="0002451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</w:p>
          <w:p w:rsidR="009E298F" w:rsidRDefault="009E298F" w:rsidP="0002451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</w:p>
          <w:p w:rsidR="009E298F" w:rsidRDefault="009E298F" w:rsidP="0002451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</w:p>
          <w:p w:rsidR="009E298F" w:rsidRDefault="009E298F" w:rsidP="0002451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</w:p>
          <w:p w:rsidR="009E298F" w:rsidRDefault="009E298F" w:rsidP="0002451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</w:p>
          <w:p w:rsidR="009E298F" w:rsidRDefault="009E298F" w:rsidP="0002451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</w:p>
          <w:p w:rsidR="009E298F" w:rsidRDefault="009E298F" w:rsidP="0002451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</w:p>
          <w:p w:rsidR="009E298F" w:rsidRDefault="009E298F" w:rsidP="0002451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</w:p>
          <w:p w:rsidR="009E298F" w:rsidRDefault="009E298F" w:rsidP="0002451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</w:p>
          <w:p w:rsidR="009E298F" w:rsidRDefault="009E298F" w:rsidP="0002451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aper Presentation</w:t>
            </w:r>
          </w:p>
          <w:p w:rsidR="00295FF2" w:rsidRDefault="00295FF2" w:rsidP="0002451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-31 to D-45</w:t>
            </w:r>
          </w:p>
          <w:p w:rsidR="00D20170" w:rsidRPr="008A1EB0" w:rsidRDefault="00D20170" w:rsidP="00D20170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-01 to E-05</w:t>
            </w:r>
          </w:p>
          <w:p w:rsidR="00D20170" w:rsidRPr="00891656" w:rsidRDefault="00D20170" w:rsidP="0002451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  <w:color w:val="FF0000"/>
              </w:rPr>
            </w:pPr>
          </w:p>
        </w:tc>
      </w:tr>
      <w:tr w:rsidR="00295FF2" w:rsidRPr="008A1EB0" w:rsidTr="006951D3">
        <w:trPr>
          <w:trHeight w:val="2539"/>
        </w:trPr>
        <w:tc>
          <w:tcPr>
            <w:tcW w:w="567" w:type="dxa"/>
          </w:tcPr>
          <w:p w:rsidR="00295FF2" w:rsidRPr="008A1EB0" w:rsidRDefault="00295FF2" w:rsidP="00024514">
            <w:pPr>
              <w:spacing w:after="0" w:line="240" w:lineRule="auto"/>
              <w:ind w:left="-108" w:right="-7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2.15 p.m. to 2.45 p.m</w:t>
            </w:r>
          </w:p>
        </w:tc>
        <w:tc>
          <w:tcPr>
            <w:tcW w:w="1843" w:type="dxa"/>
          </w:tcPr>
          <w:p w:rsidR="00295FF2" w:rsidRDefault="00295FF2" w:rsidP="00FE7957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</w:t>
            </w:r>
            <w:r w:rsidR="00C97016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3</w:t>
            </w:r>
            <w:r w:rsidR="003D782B">
              <w:rPr>
                <w:rFonts w:ascii="Times New Roman" w:hAnsi="Times New Roman"/>
              </w:rPr>
              <w:t>4</w:t>
            </w:r>
          </w:p>
          <w:p w:rsidR="00295FF2" w:rsidRDefault="00295FF2" w:rsidP="00FE7957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03500B">
              <w:rPr>
                <w:rFonts w:ascii="Times New Roman" w:hAnsi="Times New Roman"/>
              </w:rPr>
              <w:t>Quan Tang Xianyang Normal University, China</w:t>
            </w:r>
          </w:p>
          <w:p w:rsidR="00295FF2" w:rsidRDefault="00295FF2" w:rsidP="00FE7957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</w:p>
          <w:p w:rsidR="00295FF2" w:rsidRPr="0003500B" w:rsidRDefault="00295FF2" w:rsidP="00113479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03500B">
              <w:rPr>
                <w:rFonts w:ascii="Times New Roman" w:hAnsi="Times New Roman"/>
              </w:rPr>
              <w:t xml:space="preserve">Time </w:t>
            </w:r>
            <w:r w:rsidR="00113479">
              <w:rPr>
                <w:rFonts w:ascii="Times New Roman" w:hAnsi="Times New Roman"/>
              </w:rPr>
              <w:t>Difference Algorithm of Solar E</w:t>
            </w:r>
            <w:r w:rsidRPr="0003500B">
              <w:rPr>
                <w:rFonts w:ascii="Times New Roman" w:hAnsi="Times New Roman"/>
              </w:rPr>
              <w:t xml:space="preserve">clipse </w:t>
            </w:r>
            <w:r w:rsidR="00113479">
              <w:rPr>
                <w:rFonts w:ascii="Times New Roman" w:hAnsi="Times New Roman"/>
              </w:rPr>
              <w:t>Theory in A</w:t>
            </w:r>
            <w:r w:rsidRPr="0003500B">
              <w:rPr>
                <w:rFonts w:ascii="Times New Roman" w:hAnsi="Times New Roman"/>
              </w:rPr>
              <w:t>ncient China and India</w:t>
            </w:r>
          </w:p>
        </w:tc>
        <w:tc>
          <w:tcPr>
            <w:tcW w:w="1843" w:type="dxa"/>
          </w:tcPr>
          <w:p w:rsidR="00295FF2" w:rsidRDefault="00295FF2" w:rsidP="00024514">
            <w:pPr>
              <w:spacing w:after="0" w:line="240" w:lineRule="auto"/>
              <w:ind w:left="-113" w:right="-66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3</w:t>
            </w:r>
            <w:r w:rsidR="003D782B">
              <w:rPr>
                <w:rFonts w:ascii="Times New Roman" w:hAnsi="Times New Roman"/>
              </w:rPr>
              <w:t>5</w:t>
            </w:r>
          </w:p>
          <w:p w:rsidR="00295FF2" w:rsidRPr="008A1EB0" w:rsidRDefault="00295FF2" w:rsidP="00024514">
            <w:pPr>
              <w:spacing w:after="0" w:line="240" w:lineRule="auto"/>
              <w:ind w:left="-113" w:right="-66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S.</w:t>
            </w:r>
            <w:r>
              <w:rPr>
                <w:rFonts w:ascii="Times New Roman" w:hAnsi="Times New Roman"/>
              </w:rPr>
              <w:t xml:space="preserve"> </w:t>
            </w:r>
            <w:r w:rsidRPr="008A1EB0">
              <w:rPr>
                <w:rFonts w:ascii="Times New Roman" w:hAnsi="Times New Roman"/>
              </w:rPr>
              <w:t>D.</w:t>
            </w:r>
            <w:r>
              <w:rPr>
                <w:rFonts w:ascii="Times New Roman" w:hAnsi="Times New Roman"/>
              </w:rPr>
              <w:t xml:space="preserve"> </w:t>
            </w:r>
            <w:r w:rsidRPr="008A1EB0">
              <w:rPr>
                <w:rFonts w:ascii="Times New Roman" w:hAnsi="Times New Roman"/>
              </w:rPr>
              <w:t>Sharma</w:t>
            </w:r>
          </w:p>
          <w:p w:rsidR="00295FF2" w:rsidRPr="00021DC8" w:rsidRDefault="00295FF2" w:rsidP="00024514">
            <w:pPr>
              <w:spacing w:after="0" w:line="240" w:lineRule="auto"/>
              <w:ind w:left="-113" w:right="-66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021DC8">
              <w:rPr>
                <w:rFonts w:ascii="Times New Roman" w:hAnsi="Times New Roman"/>
                <w:i/>
                <w:sz w:val="20"/>
                <w:szCs w:val="20"/>
              </w:rPr>
              <w:t>Jammu</w:t>
            </w:r>
          </w:p>
          <w:p w:rsidR="00295FF2" w:rsidRPr="008A1EB0" w:rsidRDefault="00295FF2" w:rsidP="00024514">
            <w:pPr>
              <w:autoSpaceDE w:val="0"/>
              <w:autoSpaceDN w:val="0"/>
              <w:adjustRightInd w:val="0"/>
              <w:spacing w:after="0" w:line="240" w:lineRule="auto"/>
              <w:ind w:left="-113" w:right="-66"/>
              <w:contextualSpacing/>
              <w:jc w:val="center"/>
              <w:rPr>
                <w:rFonts w:ascii="Times New Roman" w:hAnsi="Times New Roman"/>
              </w:rPr>
            </w:pPr>
          </w:p>
          <w:p w:rsidR="00295FF2" w:rsidRDefault="00295FF2" w:rsidP="00024514">
            <w:pPr>
              <w:autoSpaceDE w:val="0"/>
              <w:autoSpaceDN w:val="0"/>
              <w:adjustRightInd w:val="0"/>
              <w:spacing w:after="0" w:line="240" w:lineRule="auto"/>
              <w:ind w:left="-113" w:right="-66"/>
              <w:contextualSpacing/>
              <w:jc w:val="center"/>
              <w:rPr>
                <w:rFonts w:ascii="Times New Roman" w:hAnsi="Times New Roman"/>
              </w:rPr>
            </w:pPr>
          </w:p>
          <w:p w:rsidR="00295FF2" w:rsidRPr="008A1EB0" w:rsidRDefault="00295FF2" w:rsidP="00024514">
            <w:pPr>
              <w:autoSpaceDE w:val="0"/>
              <w:autoSpaceDN w:val="0"/>
              <w:adjustRightInd w:val="0"/>
              <w:spacing w:after="0" w:line="240" w:lineRule="auto"/>
              <w:ind w:left="-113" w:right="-66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omposition Operators On Hardy a</w:t>
            </w:r>
            <w:r w:rsidRPr="008A1EB0">
              <w:rPr>
                <w:rFonts w:ascii="Times New Roman" w:hAnsi="Times New Roman"/>
              </w:rPr>
              <w:t>nd Bergman-Type</w:t>
            </w:r>
          </w:p>
          <w:p w:rsidR="00295FF2" w:rsidRPr="008A1EB0" w:rsidRDefault="00295FF2" w:rsidP="00113479">
            <w:pPr>
              <w:spacing w:after="0" w:line="240" w:lineRule="auto"/>
              <w:ind w:left="-113" w:right="-66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Spaces Of </w:t>
            </w:r>
            <w:r w:rsidR="00113479">
              <w:rPr>
                <w:rFonts w:ascii="Times New Roman" w:hAnsi="Times New Roman"/>
              </w:rPr>
              <w:t>t</w:t>
            </w:r>
            <w:r w:rsidRPr="008A1EB0">
              <w:rPr>
                <w:rFonts w:ascii="Times New Roman" w:hAnsi="Times New Roman"/>
              </w:rPr>
              <w:t>he Upper Half-Plane</w:t>
            </w:r>
          </w:p>
        </w:tc>
        <w:tc>
          <w:tcPr>
            <w:tcW w:w="1843" w:type="dxa"/>
          </w:tcPr>
          <w:p w:rsidR="00295FF2" w:rsidRDefault="00295FF2" w:rsidP="00D15EC4">
            <w:pPr>
              <w:spacing w:after="0" w:line="240" w:lineRule="auto"/>
              <w:ind w:left="-108" w:right="-127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</w:t>
            </w:r>
            <w:r w:rsidR="00C97016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3</w:t>
            </w:r>
            <w:r w:rsidR="003D782B">
              <w:rPr>
                <w:rFonts w:ascii="Times New Roman" w:hAnsi="Times New Roman"/>
              </w:rPr>
              <w:t>6</w:t>
            </w:r>
          </w:p>
          <w:p w:rsidR="00295FF2" w:rsidRPr="008A1EB0" w:rsidRDefault="00295FF2" w:rsidP="00A774CD">
            <w:pPr>
              <w:tabs>
                <w:tab w:val="left" w:pos="2018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.C. Joshi</w:t>
            </w:r>
          </w:p>
          <w:p w:rsidR="00295FF2" w:rsidRPr="003A2862" w:rsidRDefault="00295FF2" w:rsidP="00A774CD">
            <w:pPr>
              <w:tabs>
                <w:tab w:val="left" w:pos="2018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3A2862">
              <w:rPr>
                <w:rFonts w:ascii="Times New Roman" w:hAnsi="Times New Roman"/>
                <w:i/>
                <w:sz w:val="20"/>
                <w:szCs w:val="20"/>
              </w:rPr>
              <w:t>Nainital</w:t>
            </w:r>
          </w:p>
          <w:p w:rsidR="00295FF2" w:rsidRPr="008A1EB0" w:rsidRDefault="00295FF2" w:rsidP="00A774CD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  <w:p w:rsidR="00295FF2" w:rsidRPr="008A1EB0" w:rsidRDefault="00295FF2" w:rsidP="00113479">
            <w:pPr>
              <w:ind w:left="-108" w:right="-108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ommu</w:t>
            </w:r>
            <w:r w:rsidRPr="008A1EB0">
              <w:rPr>
                <w:rFonts w:ascii="Times New Roman" w:hAnsi="Times New Roman"/>
              </w:rPr>
              <w:t>tativity</w:t>
            </w:r>
            <w:r w:rsidR="00113479">
              <w:rPr>
                <w:rFonts w:ascii="Times New Roman" w:hAnsi="Times New Roman"/>
              </w:rPr>
              <w:t>, i</w:t>
            </w:r>
            <w:r w:rsidRPr="008A1EB0">
              <w:rPr>
                <w:rFonts w:ascii="Times New Roman" w:hAnsi="Times New Roman"/>
              </w:rPr>
              <w:t xml:space="preserve">ts Weaker Forms </w:t>
            </w:r>
            <w:r w:rsidR="00113479">
              <w:rPr>
                <w:rFonts w:ascii="Times New Roman" w:hAnsi="Times New Roman"/>
              </w:rPr>
              <w:t>a</w:t>
            </w:r>
            <w:r w:rsidRPr="008A1EB0">
              <w:rPr>
                <w:rFonts w:ascii="Times New Roman" w:hAnsi="Times New Roman"/>
              </w:rPr>
              <w:t xml:space="preserve">nd Existence </w:t>
            </w:r>
            <w:r w:rsidR="00113479">
              <w:rPr>
                <w:rFonts w:ascii="Times New Roman" w:hAnsi="Times New Roman"/>
              </w:rPr>
              <w:t>o</w:t>
            </w:r>
            <w:r w:rsidRPr="008A1EB0">
              <w:rPr>
                <w:rFonts w:ascii="Times New Roman" w:hAnsi="Times New Roman"/>
              </w:rPr>
              <w:t>f Fixed Point</w:t>
            </w:r>
          </w:p>
        </w:tc>
        <w:tc>
          <w:tcPr>
            <w:tcW w:w="1984" w:type="dxa"/>
          </w:tcPr>
          <w:p w:rsidR="00295FF2" w:rsidRPr="008A1EB0" w:rsidRDefault="00295FF2" w:rsidP="0002451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3</w:t>
            </w:r>
            <w:r w:rsidR="003D782B">
              <w:rPr>
                <w:rFonts w:ascii="Times New Roman" w:hAnsi="Times New Roman"/>
              </w:rPr>
              <w:t>7</w:t>
            </w:r>
          </w:p>
          <w:p w:rsidR="00295FF2" w:rsidRPr="008A1EB0" w:rsidRDefault="00295FF2" w:rsidP="00024514">
            <w:pPr>
              <w:tabs>
                <w:tab w:val="left" w:pos="1876"/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K. K. De</w:t>
            </w:r>
            <w:r w:rsidRPr="008A1EB0">
              <w:rPr>
                <w:rFonts w:ascii="Times New Roman" w:hAnsi="Times New Roman"/>
              </w:rPr>
              <w:t>wan</w:t>
            </w:r>
          </w:p>
          <w:p w:rsidR="00295FF2" w:rsidRPr="00021DC8" w:rsidRDefault="00295FF2" w:rsidP="00024514">
            <w:pPr>
              <w:tabs>
                <w:tab w:val="left" w:pos="1876"/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021DC8">
              <w:rPr>
                <w:rFonts w:ascii="Times New Roman" w:hAnsi="Times New Roman"/>
                <w:i/>
                <w:sz w:val="20"/>
                <w:szCs w:val="20"/>
              </w:rPr>
              <w:t>Jamia Milia Islamia, Delhi</w:t>
            </w:r>
          </w:p>
          <w:p w:rsidR="00295FF2" w:rsidRPr="00021DC8" w:rsidRDefault="00295FF2" w:rsidP="00024514">
            <w:pPr>
              <w:tabs>
                <w:tab w:val="left" w:pos="1876"/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</w:p>
          <w:p w:rsidR="00295FF2" w:rsidRPr="008A1EB0" w:rsidRDefault="00295FF2" w:rsidP="006951D3">
            <w:pPr>
              <w:tabs>
                <w:tab w:val="left" w:pos="1876"/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Growth of Polynomials</w:t>
            </w:r>
          </w:p>
        </w:tc>
        <w:tc>
          <w:tcPr>
            <w:tcW w:w="1985" w:type="dxa"/>
            <w:vMerge/>
          </w:tcPr>
          <w:p w:rsidR="00295FF2" w:rsidRDefault="00295FF2" w:rsidP="0002451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</w:p>
        </w:tc>
      </w:tr>
      <w:tr w:rsidR="00295FF2" w:rsidRPr="008A1EB0" w:rsidTr="006951D3">
        <w:trPr>
          <w:trHeight w:val="396"/>
        </w:trPr>
        <w:tc>
          <w:tcPr>
            <w:tcW w:w="567" w:type="dxa"/>
          </w:tcPr>
          <w:p w:rsidR="00295FF2" w:rsidRPr="008A1EB0" w:rsidRDefault="00295FF2" w:rsidP="00024514">
            <w:pPr>
              <w:spacing w:after="0" w:line="240" w:lineRule="auto"/>
              <w:ind w:left="-108" w:right="-7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2.45 p.m. to 4.00 p.m</w:t>
            </w:r>
          </w:p>
        </w:tc>
        <w:tc>
          <w:tcPr>
            <w:tcW w:w="1843" w:type="dxa"/>
          </w:tcPr>
          <w:p w:rsidR="00295FF2" w:rsidRDefault="00295FF2" w:rsidP="006C559E">
            <w:pPr>
              <w:tabs>
                <w:tab w:val="left" w:pos="1893"/>
              </w:tabs>
              <w:spacing w:after="0" w:line="240" w:lineRule="auto"/>
              <w:ind w:left="-100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aper Presentation C-11 to C-20</w:t>
            </w:r>
          </w:p>
          <w:p w:rsidR="00312D05" w:rsidRPr="008A1EB0" w:rsidRDefault="00312D05" w:rsidP="006C559E">
            <w:pPr>
              <w:tabs>
                <w:tab w:val="left" w:pos="1893"/>
              </w:tabs>
              <w:spacing w:after="0" w:line="240" w:lineRule="auto"/>
              <w:ind w:left="-100" w:right="-108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295FF2" w:rsidRPr="008A1EB0" w:rsidRDefault="00295FF2" w:rsidP="00024514">
            <w:pPr>
              <w:spacing w:after="0" w:line="240" w:lineRule="auto"/>
              <w:ind w:left="-113" w:right="-66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aper Presentation A-1</w:t>
            </w:r>
            <w:r w:rsidR="004C0F70">
              <w:rPr>
                <w:rFonts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 xml:space="preserve"> to A-20</w:t>
            </w:r>
          </w:p>
          <w:p w:rsidR="00295FF2" w:rsidRPr="008A1EB0" w:rsidRDefault="00295FF2" w:rsidP="00024514">
            <w:pPr>
              <w:spacing w:after="0" w:line="240" w:lineRule="auto"/>
              <w:ind w:left="-113" w:right="-66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295FF2" w:rsidRPr="008A1EB0" w:rsidRDefault="00295FF2" w:rsidP="00024514">
            <w:pPr>
              <w:spacing w:after="0" w:line="240" w:lineRule="auto"/>
              <w:ind w:left="-108" w:right="-127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Paper Presentation</w:t>
            </w:r>
          </w:p>
          <w:p w:rsidR="00295FF2" w:rsidRPr="008A1EB0" w:rsidRDefault="00295FF2" w:rsidP="00024514">
            <w:pPr>
              <w:spacing w:after="0" w:line="240" w:lineRule="auto"/>
              <w:ind w:left="-108" w:right="-127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-21 to C-30</w:t>
            </w:r>
          </w:p>
          <w:p w:rsidR="00295FF2" w:rsidRPr="008A1EB0" w:rsidRDefault="00295FF2" w:rsidP="00024514">
            <w:pPr>
              <w:spacing w:after="0" w:line="240" w:lineRule="auto"/>
              <w:ind w:left="-108" w:right="-127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1984" w:type="dxa"/>
          </w:tcPr>
          <w:p w:rsidR="00295FF2" w:rsidRPr="008A1EB0" w:rsidRDefault="00295FF2" w:rsidP="0002451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Paper Presentation</w:t>
            </w:r>
          </w:p>
          <w:p w:rsidR="00295FF2" w:rsidRDefault="00295FF2" w:rsidP="0002451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-21 to A-2</w:t>
            </w:r>
            <w:r w:rsidR="0085548B">
              <w:rPr>
                <w:rFonts w:ascii="Times New Roman" w:hAnsi="Times New Roman"/>
              </w:rPr>
              <w:t>8</w:t>
            </w:r>
          </w:p>
          <w:p w:rsidR="00295FF2" w:rsidRPr="008A1EB0" w:rsidRDefault="00295FF2" w:rsidP="00D20170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1985" w:type="dxa"/>
            <w:vMerge/>
          </w:tcPr>
          <w:p w:rsidR="00295FF2" w:rsidRPr="008A1EB0" w:rsidRDefault="00295FF2" w:rsidP="00024514">
            <w:pPr>
              <w:tabs>
                <w:tab w:val="left" w:pos="2179"/>
              </w:tabs>
              <w:spacing w:after="0" w:line="240" w:lineRule="auto"/>
              <w:ind w:left="-89" w:right="-23"/>
              <w:contextualSpacing/>
              <w:jc w:val="center"/>
              <w:rPr>
                <w:rFonts w:ascii="Times New Roman" w:hAnsi="Times New Roman"/>
              </w:rPr>
            </w:pPr>
          </w:p>
        </w:tc>
      </w:tr>
    </w:tbl>
    <w:p w:rsidR="005272AA" w:rsidRDefault="00454CC0" w:rsidP="005272AA">
      <w:pPr>
        <w:shd w:val="clear" w:color="auto" w:fill="FFFFFF" w:themeFill="background1"/>
        <w:spacing w:line="240" w:lineRule="auto"/>
        <w:ind w:right="95"/>
        <w:contextualSpacing/>
        <w:jc w:val="center"/>
        <w:rPr>
          <w:rFonts w:ascii="Times New Roman" w:hAnsi="Times New Roman"/>
          <w:color w:val="FFFFFF" w:themeColor="background1"/>
        </w:rPr>
      </w:pPr>
      <w:r w:rsidRPr="00B71193">
        <w:rPr>
          <w:rFonts w:ascii="Times New Roman" w:hAnsi="Times New Roman"/>
          <w:color w:val="FFFFFF" w:themeColor="background1"/>
        </w:rPr>
        <w:t>4.</w:t>
      </w:r>
    </w:p>
    <w:p w:rsidR="005272AA" w:rsidRDefault="005272AA" w:rsidP="00924B5E">
      <w:pPr>
        <w:shd w:val="clear" w:color="auto" w:fill="000000" w:themeFill="text1"/>
        <w:spacing w:line="240" w:lineRule="auto"/>
        <w:ind w:right="95"/>
        <w:contextualSpacing/>
        <w:jc w:val="center"/>
        <w:rPr>
          <w:rFonts w:ascii="Times New Roman" w:hAnsi="Times New Roman"/>
          <w:color w:val="FFFFFF" w:themeColor="background1"/>
        </w:rPr>
      </w:pPr>
      <w:r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 xml:space="preserve">4.00 p.m. to 4.15 p.m.               </w:t>
      </w:r>
      <w:r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ab/>
      </w:r>
      <w:r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ab/>
        <w:t xml:space="preserve">TEA                  </w:t>
      </w:r>
      <w:r w:rsidRPr="00924B5E">
        <w:rPr>
          <w:rFonts w:ascii="Times New Roman" w:hAnsi="Times New Roman"/>
          <w:color w:val="FFFFFF" w:themeColor="background1"/>
          <w:shd w:val="clear" w:color="auto" w:fill="000000" w:themeFill="text1"/>
        </w:rPr>
        <w:tab/>
        <w:t xml:space="preserve">Department of Bio-Technology </w:t>
      </w:r>
      <w:r w:rsidRPr="00B71193">
        <w:rPr>
          <w:rFonts w:ascii="Times New Roman" w:hAnsi="Times New Roman"/>
          <w:color w:val="FFFFFF" w:themeColor="background1"/>
        </w:rPr>
        <w:t xml:space="preserve"> </w:t>
      </w:r>
    </w:p>
    <w:p w:rsidR="005272AA" w:rsidRDefault="00F843D2" w:rsidP="005272AA">
      <w:pPr>
        <w:shd w:val="clear" w:color="auto" w:fill="FFFFFF" w:themeFill="background1"/>
        <w:spacing w:line="240" w:lineRule="auto"/>
        <w:ind w:right="95"/>
        <w:contextualSpacing/>
        <w:jc w:val="center"/>
        <w:rPr>
          <w:rFonts w:ascii="Times New Roman" w:hAnsi="Times New Roman"/>
          <w:color w:val="FFFFFF" w:themeColor="background1"/>
        </w:rPr>
      </w:pPr>
      <w:r w:rsidRPr="00B71193">
        <w:rPr>
          <w:rFonts w:ascii="Times New Roman" w:hAnsi="Times New Roman"/>
          <w:color w:val="FFFFFF" w:themeColor="background1"/>
        </w:rPr>
        <w:t xml:space="preserve"> </w:t>
      </w:r>
    </w:p>
    <w:p w:rsidR="005272AA" w:rsidRDefault="005272AA" w:rsidP="005272AA">
      <w:pPr>
        <w:shd w:val="clear" w:color="auto" w:fill="FFFFFF" w:themeFill="background1"/>
        <w:spacing w:line="240" w:lineRule="auto"/>
        <w:ind w:right="95"/>
        <w:contextualSpacing/>
        <w:jc w:val="center"/>
        <w:rPr>
          <w:rFonts w:ascii="Times New Roman" w:hAnsi="Times New Roman"/>
          <w:color w:val="FFFFFF" w:themeColor="background1"/>
        </w:rPr>
      </w:pPr>
      <w:r w:rsidRPr="00B71193">
        <w:rPr>
          <w:rFonts w:ascii="Times New Roman" w:hAnsi="Times New Roman"/>
          <w:color w:val="FFFFFF" w:themeColor="background1"/>
        </w:rPr>
        <w:t xml:space="preserve">4.00 p.m. to 4.15 p.m.               </w:t>
      </w:r>
      <w:r w:rsidRPr="00B71193">
        <w:rPr>
          <w:rFonts w:ascii="Times New Roman" w:hAnsi="Times New Roman"/>
          <w:color w:val="FFFFFF" w:themeColor="background1"/>
        </w:rPr>
        <w:tab/>
      </w:r>
      <w:r w:rsidRPr="00B71193">
        <w:rPr>
          <w:rFonts w:ascii="Times New Roman" w:hAnsi="Times New Roman"/>
          <w:color w:val="FFFFFF" w:themeColor="background1"/>
        </w:rPr>
        <w:tab/>
        <w:t xml:space="preserve">TEA                  </w:t>
      </w:r>
      <w:r w:rsidRPr="00B71193">
        <w:rPr>
          <w:rFonts w:ascii="Times New Roman" w:hAnsi="Times New Roman"/>
          <w:color w:val="FFFFFF" w:themeColor="background1"/>
        </w:rPr>
        <w:tab/>
        <w:t xml:space="preserve">Department of Bio-Technology  </w:t>
      </w:r>
    </w:p>
    <w:p w:rsidR="005272AA" w:rsidRPr="00B71193" w:rsidRDefault="005272AA" w:rsidP="005272AA">
      <w:pPr>
        <w:shd w:val="clear" w:color="auto" w:fill="FFFFFF" w:themeFill="background1"/>
        <w:spacing w:line="240" w:lineRule="auto"/>
        <w:ind w:right="95"/>
        <w:contextualSpacing/>
        <w:jc w:val="center"/>
        <w:rPr>
          <w:rFonts w:ascii="Times New Roman" w:hAnsi="Times New Roman"/>
          <w:color w:val="FFFFFF" w:themeColor="background1"/>
        </w:rPr>
        <w:sectPr w:rsidR="005272AA" w:rsidRPr="00B71193" w:rsidSect="00D34096">
          <w:pgSz w:w="11906" w:h="16838" w:code="9"/>
          <w:pgMar w:top="425" w:right="2267" w:bottom="425" w:left="1440" w:header="709" w:footer="709" w:gutter="0"/>
          <w:cols w:space="708"/>
          <w:docGrid w:linePitch="360"/>
        </w:sectPr>
      </w:pPr>
    </w:p>
    <w:p w:rsidR="00454CC0" w:rsidRPr="008A1EB0" w:rsidRDefault="00454CC0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tbl>
      <w:tblPr>
        <w:tblW w:w="1020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117"/>
        <w:gridCol w:w="1860"/>
        <w:gridCol w:w="1843"/>
        <w:gridCol w:w="1843"/>
        <w:gridCol w:w="1842"/>
        <w:gridCol w:w="1701"/>
      </w:tblGrid>
      <w:tr w:rsidR="003D4D07" w:rsidRPr="008A1EB0" w:rsidTr="00DE2072">
        <w:trPr>
          <w:trHeight w:val="511"/>
        </w:trPr>
        <w:tc>
          <w:tcPr>
            <w:tcW w:w="10206" w:type="dxa"/>
            <w:gridSpan w:val="6"/>
          </w:tcPr>
          <w:p w:rsidR="003D4D07" w:rsidRPr="009E298F" w:rsidRDefault="003D4D07" w:rsidP="00C50279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E298F">
              <w:rPr>
                <w:rFonts w:ascii="Times New Roman" w:hAnsi="Times New Roman"/>
                <w:b/>
                <w:sz w:val="24"/>
                <w:szCs w:val="24"/>
              </w:rPr>
              <w:t xml:space="preserve">Technical Session </w:t>
            </w:r>
            <w:r w:rsidR="009E298F">
              <w:rPr>
                <w:rFonts w:ascii="Times New Roman" w:hAnsi="Times New Roman"/>
                <w:b/>
                <w:sz w:val="24"/>
                <w:szCs w:val="24"/>
              </w:rPr>
              <w:t xml:space="preserve">- </w:t>
            </w:r>
            <w:r w:rsidRPr="009E298F">
              <w:rPr>
                <w:rFonts w:ascii="Times New Roman" w:hAnsi="Times New Roman"/>
                <w:b/>
                <w:sz w:val="24"/>
                <w:szCs w:val="24"/>
              </w:rPr>
              <w:t xml:space="preserve">X                                                     </w:t>
            </w:r>
          </w:p>
        </w:tc>
      </w:tr>
      <w:tr w:rsidR="00C50279" w:rsidRPr="008A1EB0" w:rsidTr="00266168">
        <w:trPr>
          <w:trHeight w:val="511"/>
        </w:trPr>
        <w:tc>
          <w:tcPr>
            <w:tcW w:w="8505" w:type="dxa"/>
            <w:gridSpan w:val="5"/>
          </w:tcPr>
          <w:p w:rsidR="00C50279" w:rsidRPr="009E298F" w:rsidRDefault="00C50279" w:rsidP="00A016F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E298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Department of Bio Technology  </w:t>
            </w:r>
          </w:p>
        </w:tc>
        <w:tc>
          <w:tcPr>
            <w:tcW w:w="1701" w:type="dxa"/>
          </w:tcPr>
          <w:p w:rsidR="00C50279" w:rsidRPr="009E298F" w:rsidRDefault="00C50279" w:rsidP="009E298F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  <w:i/>
              </w:rPr>
            </w:pPr>
            <w:r w:rsidRPr="009E298F">
              <w:rPr>
                <w:rFonts w:ascii="Times New Roman" w:hAnsi="Times New Roman"/>
                <w:b/>
                <w:i/>
                <w:sz w:val="24"/>
                <w:szCs w:val="24"/>
              </w:rPr>
              <w:t>Department of Math</w:t>
            </w:r>
            <w:r w:rsidR="009E298F">
              <w:rPr>
                <w:rFonts w:ascii="Times New Roman" w:hAnsi="Times New Roman"/>
                <w:b/>
                <w:i/>
                <w:sz w:val="24"/>
                <w:szCs w:val="24"/>
              </w:rPr>
              <w:t>ematics</w:t>
            </w:r>
          </w:p>
        </w:tc>
      </w:tr>
      <w:tr w:rsidR="003D4D07" w:rsidRPr="008A1EB0" w:rsidTr="00266168">
        <w:trPr>
          <w:trHeight w:val="658"/>
        </w:trPr>
        <w:tc>
          <w:tcPr>
            <w:tcW w:w="1117" w:type="dxa"/>
          </w:tcPr>
          <w:p w:rsidR="003D4D07" w:rsidRPr="00097D95" w:rsidRDefault="003D4D07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</w:rPr>
            </w:pPr>
            <w:r w:rsidRPr="00097D95">
              <w:rPr>
                <w:rFonts w:ascii="Times New Roman" w:hAnsi="Times New Roman"/>
                <w:b/>
              </w:rPr>
              <w:t>4.15 p.m.to</w:t>
            </w:r>
          </w:p>
          <w:p w:rsidR="003D4D07" w:rsidRPr="00097D95" w:rsidRDefault="003D4D07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</w:rPr>
            </w:pPr>
            <w:r w:rsidRPr="00097D95">
              <w:rPr>
                <w:rFonts w:ascii="Times New Roman" w:hAnsi="Times New Roman"/>
                <w:b/>
              </w:rPr>
              <w:t>6.15 p.m</w:t>
            </w:r>
            <w:r w:rsidR="00D50375">
              <w:rPr>
                <w:rFonts w:ascii="Times New Roman" w:hAnsi="Times New Roman"/>
                <w:b/>
              </w:rPr>
              <w:t>.</w:t>
            </w:r>
          </w:p>
        </w:tc>
        <w:tc>
          <w:tcPr>
            <w:tcW w:w="1860" w:type="dxa"/>
          </w:tcPr>
          <w:p w:rsidR="00312D05" w:rsidRPr="00312D05" w:rsidRDefault="00312D05" w:rsidP="00312D05">
            <w:pPr>
              <w:shd w:val="clear" w:color="auto" w:fill="595959" w:themeFill="text1" w:themeFillTint="A6"/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color w:val="FFFFFF" w:themeColor="background1"/>
              </w:rPr>
            </w:pPr>
            <w:r w:rsidRPr="00312D05">
              <w:rPr>
                <w:rFonts w:ascii="Times New Roman" w:hAnsi="Times New Roman"/>
                <w:b/>
                <w:color w:val="FFFFFF" w:themeColor="background1"/>
              </w:rPr>
              <w:t>Sem</w:t>
            </w:r>
            <w:r w:rsidR="00266168">
              <w:rPr>
                <w:rFonts w:ascii="Times New Roman" w:hAnsi="Times New Roman"/>
                <w:b/>
                <w:color w:val="FFFFFF" w:themeColor="background1"/>
              </w:rPr>
              <w:t>.</w:t>
            </w:r>
            <w:r w:rsidRPr="00312D05">
              <w:rPr>
                <w:rFonts w:ascii="Times New Roman" w:hAnsi="Times New Roman"/>
                <w:b/>
                <w:color w:val="FFFFFF" w:themeColor="background1"/>
              </w:rPr>
              <w:t>Hall No. 119</w:t>
            </w:r>
          </w:p>
          <w:p w:rsidR="0059391F" w:rsidRDefault="003D4D07" w:rsidP="005F3D3C">
            <w:pPr>
              <w:spacing w:after="0" w:line="240" w:lineRule="auto"/>
              <w:ind w:left="-91" w:right="-108"/>
              <w:contextualSpacing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hairperson</w:t>
            </w:r>
            <w:r w:rsidR="0059391F">
              <w:rPr>
                <w:rFonts w:ascii="Times New Roman" w:hAnsi="Times New Roman"/>
                <w:b/>
              </w:rPr>
              <w:t>s</w:t>
            </w:r>
            <w:r w:rsidR="00FF1833">
              <w:rPr>
                <w:rFonts w:ascii="Times New Roman" w:hAnsi="Times New Roman"/>
                <w:b/>
              </w:rPr>
              <w:t>:</w:t>
            </w:r>
          </w:p>
          <w:p w:rsidR="003D4D07" w:rsidRPr="009E298F" w:rsidRDefault="003D4D07" w:rsidP="005F3D3C">
            <w:pPr>
              <w:spacing w:after="0" w:line="240" w:lineRule="auto"/>
              <w:ind w:left="-91" w:right="-108"/>
              <w:contextualSpacing/>
              <w:rPr>
                <w:rFonts w:ascii="Times New Roman" w:hAnsi="Times New Roman"/>
                <w:b/>
                <w:i/>
              </w:rPr>
            </w:pPr>
            <w:r w:rsidRPr="009E298F">
              <w:rPr>
                <w:rFonts w:ascii="Times New Roman" w:hAnsi="Times New Roman"/>
                <w:b/>
                <w:i/>
              </w:rPr>
              <w:t>R.</w:t>
            </w:r>
            <w:r w:rsidR="002624B1" w:rsidRPr="009E298F">
              <w:rPr>
                <w:rFonts w:ascii="Times New Roman" w:hAnsi="Times New Roman"/>
                <w:b/>
                <w:i/>
              </w:rPr>
              <w:t xml:space="preserve"> </w:t>
            </w:r>
            <w:r w:rsidRPr="009E298F">
              <w:rPr>
                <w:rFonts w:ascii="Times New Roman" w:hAnsi="Times New Roman"/>
                <w:b/>
                <w:i/>
              </w:rPr>
              <w:t>K.</w:t>
            </w:r>
            <w:r w:rsidR="002624B1" w:rsidRPr="009E298F">
              <w:rPr>
                <w:rFonts w:ascii="Times New Roman" w:hAnsi="Times New Roman"/>
                <w:b/>
                <w:i/>
              </w:rPr>
              <w:t xml:space="preserve"> </w:t>
            </w:r>
            <w:r w:rsidRPr="009E298F">
              <w:rPr>
                <w:rFonts w:ascii="Times New Roman" w:hAnsi="Times New Roman"/>
                <w:b/>
                <w:i/>
              </w:rPr>
              <w:t>Mohanty</w:t>
            </w:r>
          </w:p>
          <w:p w:rsidR="00505D62" w:rsidRPr="009E298F" w:rsidRDefault="00266168" w:rsidP="005F3D3C">
            <w:pPr>
              <w:spacing w:after="0" w:line="240" w:lineRule="auto"/>
              <w:ind w:left="-91" w:right="95"/>
              <w:contextualSpacing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>South Asian University</w:t>
            </w:r>
          </w:p>
          <w:p w:rsidR="003D4D07" w:rsidRPr="009E298F" w:rsidRDefault="00505D62" w:rsidP="005F3D3C">
            <w:pPr>
              <w:spacing w:after="0" w:line="240" w:lineRule="auto"/>
              <w:ind w:left="-91" w:right="95"/>
              <w:contextualSpacing/>
              <w:rPr>
                <w:rFonts w:ascii="Times New Roman" w:hAnsi="Times New Roman"/>
                <w:b/>
                <w:i/>
              </w:rPr>
            </w:pPr>
            <w:r w:rsidRPr="009E298F">
              <w:rPr>
                <w:rFonts w:ascii="Times New Roman" w:hAnsi="Times New Roman"/>
                <w:b/>
                <w:i/>
              </w:rPr>
              <w:t>New Delhi</w:t>
            </w:r>
          </w:p>
          <w:p w:rsidR="00A33CBF" w:rsidRPr="009E298F" w:rsidRDefault="00FF1833" w:rsidP="005F3D3C">
            <w:pPr>
              <w:spacing w:after="0" w:line="240" w:lineRule="auto"/>
              <w:ind w:left="-91" w:right="95"/>
              <w:contextualSpacing/>
              <w:rPr>
                <w:rFonts w:ascii="Times New Roman" w:hAnsi="Times New Roman"/>
                <w:b/>
                <w:i/>
              </w:rPr>
            </w:pPr>
            <w:r w:rsidRPr="009E298F">
              <w:rPr>
                <w:rFonts w:ascii="Times New Roman" w:hAnsi="Times New Roman"/>
                <w:b/>
                <w:i/>
                <w:color w:val="FF0000"/>
              </w:rPr>
              <w:t xml:space="preserve">        </w:t>
            </w:r>
            <w:r w:rsidR="000455A0" w:rsidRPr="009E298F">
              <w:rPr>
                <w:rFonts w:ascii="Times New Roman" w:hAnsi="Times New Roman"/>
                <w:b/>
                <w:i/>
              </w:rPr>
              <w:t>&amp;</w:t>
            </w:r>
          </w:p>
          <w:p w:rsidR="000455A0" w:rsidRPr="009E298F" w:rsidRDefault="000455A0" w:rsidP="005F3D3C">
            <w:pPr>
              <w:spacing w:after="0" w:line="240" w:lineRule="auto"/>
              <w:ind w:left="-91" w:right="95"/>
              <w:contextualSpacing/>
              <w:rPr>
                <w:rFonts w:ascii="Times New Roman" w:hAnsi="Times New Roman"/>
                <w:b/>
                <w:i/>
              </w:rPr>
            </w:pPr>
            <w:r w:rsidRPr="009E298F">
              <w:rPr>
                <w:rFonts w:ascii="Times New Roman" w:hAnsi="Times New Roman"/>
                <w:b/>
                <w:i/>
              </w:rPr>
              <w:t>Ashok Kumar Gupta</w:t>
            </w:r>
          </w:p>
          <w:p w:rsidR="000455A0" w:rsidRPr="000455A0" w:rsidRDefault="000455A0" w:rsidP="00266168">
            <w:pPr>
              <w:spacing w:after="0" w:line="240" w:lineRule="auto"/>
              <w:ind w:left="-91" w:right="95"/>
              <w:contextualSpacing/>
              <w:rPr>
                <w:rFonts w:ascii="Times New Roman" w:hAnsi="Times New Roman"/>
                <w:b/>
              </w:rPr>
            </w:pPr>
            <w:r w:rsidRPr="009E298F">
              <w:rPr>
                <w:rFonts w:ascii="Times New Roman" w:hAnsi="Times New Roman"/>
                <w:b/>
                <w:i/>
              </w:rPr>
              <w:t>MDU,</w:t>
            </w:r>
            <w:r w:rsidR="0038656F" w:rsidRPr="009E298F">
              <w:rPr>
                <w:rFonts w:ascii="Times New Roman" w:hAnsi="Times New Roman"/>
                <w:b/>
                <w:i/>
              </w:rPr>
              <w:t xml:space="preserve"> </w:t>
            </w:r>
            <w:r w:rsidRPr="009E298F">
              <w:rPr>
                <w:rFonts w:ascii="Times New Roman" w:hAnsi="Times New Roman"/>
                <w:b/>
                <w:i/>
              </w:rPr>
              <w:t>Rohtak</w:t>
            </w:r>
          </w:p>
        </w:tc>
        <w:tc>
          <w:tcPr>
            <w:tcW w:w="1843" w:type="dxa"/>
          </w:tcPr>
          <w:p w:rsidR="00312D05" w:rsidRPr="00312D05" w:rsidRDefault="00312D05" w:rsidP="00312D05">
            <w:pPr>
              <w:shd w:val="clear" w:color="auto" w:fill="595959" w:themeFill="text1" w:themeFillTint="A6"/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color w:val="FFFFFF" w:themeColor="background1"/>
              </w:rPr>
            </w:pPr>
            <w:r w:rsidRPr="00312D05">
              <w:rPr>
                <w:rFonts w:ascii="Times New Roman" w:hAnsi="Times New Roman"/>
                <w:b/>
                <w:color w:val="FFFFFF" w:themeColor="background1"/>
              </w:rPr>
              <w:t>Sem</w:t>
            </w:r>
            <w:r w:rsidR="00266168">
              <w:rPr>
                <w:rFonts w:ascii="Times New Roman" w:hAnsi="Times New Roman"/>
                <w:b/>
                <w:color w:val="FFFFFF" w:themeColor="background1"/>
              </w:rPr>
              <w:t xml:space="preserve">. </w:t>
            </w:r>
            <w:r w:rsidRPr="00312D05">
              <w:rPr>
                <w:rFonts w:ascii="Times New Roman" w:hAnsi="Times New Roman"/>
                <w:b/>
                <w:color w:val="FFFFFF" w:themeColor="background1"/>
              </w:rPr>
              <w:t xml:space="preserve">Hall No. </w:t>
            </w:r>
            <w:r>
              <w:rPr>
                <w:rFonts w:ascii="Times New Roman" w:hAnsi="Times New Roman"/>
                <w:b/>
                <w:color w:val="FFFFFF" w:themeColor="background1"/>
              </w:rPr>
              <w:t>226</w:t>
            </w:r>
            <w:r w:rsidR="00266168">
              <w:rPr>
                <w:rFonts w:ascii="Times New Roman" w:hAnsi="Times New Roman"/>
                <w:b/>
                <w:color w:val="FFFFFF" w:themeColor="background1"/>
              </w:rPr>
              <w:t xml:space="preserve">   </w:t>
            </w:r>
          </w:p>
          <w:p w:rsidR="003D4D07" w:rsidRDefault="003D4D07" w:rsidP="005F3D3C">
            <w:pPr>
              <w:spacing w:after="0" w:line="240" w:lineRule="auto"/>
              <w:ind w:right="95"/>
              <w:contextualSpacing/>
              <w:rPr>
                <w:rFonts w:ascii="Times New Roman" w:hAnsi="Times New Roman"/>
                <w:b/>
              </w:rPr>
            </w:pPr>
            <w:r w:rsidRPr="00097D95">
              <w:rPr>
                <w:rFonts w:ascii="Times New Roman" w:hAnsi="Times New Roman"/>
                <w:b/>
              </w:rPr>
              <w:t>Chairperson</w:t>
            </w:r>
            <w:r w:rsidR="0059391F">
              <w:rPr>
                <w:rFonts w:ascii="Times New Roman" w:hAnsi="Times New Roman"/>
                <w:b/>
              </w:rPr>
              <w:t>s</w:t>
            </w:r>
            <w:r w:rsidR="00FF1833">
              <w:rPr>
                <w:rFonts w:ascii="Times New Roman" w:hAnsi="Times New Roman"/>
                <w:b/>
              </w:rPr>
              <w:t>:</w:t>
            </w:r>
          </w:p>
          <w:p w:rsidR="000230AF" w:rsidRPr="00266168" w:rsidRDefault="000230AF" w:rsidP="005F3D3C">
            <w:pPr>
              <w:spacing w:after="0" w:line="240" w:lineRule="auto"/>
              <w:ind w:right="-108"/>
              <w:contextualSpacing/>
              <w:rPr>
                <w:rFonts w:ascii="Times New Roman" w:hAnsi="Times New Roman"/>
                <w:b/>
                <w:i/>
              </w:rPr>
            </w:pPr>
            <w:r w:rsidRPr="00266168">
              <w:rPr>
                <w:rFonts w:ascii="Times New Roman" w:hAnsi="Times New Roman"/>
                <w:b/>
                <w:i/>
              </w:rPr>
              <w:t>S. C. Arora</w:t>
            </w:r>
          </w:p>
          <w:p w:rsidR="000230AF" w:rsidRDefault="000230AF" w:rsidP="005F3D3C">
            <w:pPr>
              <w:spacing w:after="0" w:line="240" w:lineRule="auto"/>
              <w:ind w:right="-108"/>
              <w:contextualSpacing/>
              <w:rPr>
                <w:rFonts w:ascii="Times New Roman" w:hAnsi="Times New Roman"/>
                <w:b/>
                <w:i/>
              </w:rPr>
            </w:pPr>
            <w:r w:rsidRPr="00266168">
              <w:rPr>
                <w:rFonts w:ascii="Times New Roman" w:hAnsi="Times New Roman"/>
                <w:b/>
                <w:i/>
              </w:rPr>
              <w:t>Delhi University</w:t>
            </w:r>
          </w:p>
          <w:p w:rsidR="00691D4C" w:rsidRDefault="00691D4C" w:rsidP="00691D4C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>&amp;</w:t>
            </w:r>
          </w:p>
          <w:p w:rsidR="00691D4C" w:rsidRDefault="00691D4C" w:rsidP="00691D4C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>Rajender Singh Chhillar</w:t>
            </w:r>
          </w:p>
          <w:p w:rsidR="00691D4C" w:rsidRPr="00266168" w:rsidRDefault="00691D4C" w:rsidP="00691D4C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hAnsi="Times New Roman"/>
                <w:b/>
                <w:i/>
              </w:rPr>
            </w:pPr>
            <w:r w:rsidRPr="009E298F">
              <w:rPr>
                <w:rFonts w:ascii="Times New Roman" w:hAnsi="Times New Roman"/>
                <w:b/>
                <w:i/>
              </w:rPr>
              <w:t>MDU, Rohtak</w:t>
            </w:r>
          </w:p>
          <w:p w:rsidR="00F13ABC" w:rsidRPr="00097D95" w:rsidRDefault="00F13ABC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</w:rPr>
            </w:pPr>
          </w:p>
          <w:p w:rsidR="003D4D07" w:rsidRPr="00097D95" w:rsidRDefault="003D4D07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843" w:type="dxa"/>
          </w:tcPr>
          <w:p w:rsidR="00312D05" w:rsidRPr="00312D05" w:rsidRDefault="00312D05" w:rsidP="00312D05">
            <w:pPr>
              <w:shd w:val="clear" w:color="auto" w:fill="595959" w:themeFill="text1" w:themeFillTint="A6"/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color w:val="FFFFFF" w:themeColor="background1"/>
              </w:rPr>
            </w:pPr>
            <w:r w:rsidRPr="00312D05">
              <w:rPr>
                <w:rFonts w:ascii="Times New Roman" w:hAnsi="Times New Roman"/>
                <w:b/>
                <w:color w:val="FFFFFF" w:themeColor="background1"/>
              </w:rPr>
              <w:t>Sem</w:t>
            </w:r>
            <w:r w:rsidR="00266168">
              <w:rPr>
                <w:rFonts w:ascii="Times New Roman" w:hAnsi="Times New Roman"/>
                <w:b/>
                <w:color w:val="FFFFFF" w:themeColor="background1"/>
              </w:rPr>
              <w:t xml:space="preserve">. </w:t>
            </w:r>
            <w:r w:rsidRPr="00312D05">
              <w:rPr>
                <w:rFonts w:ascii="Times New Roman" w:hAnsi="Times New Roman"/>
                <w:b/>
                <w:color w:val="FFFFFF" w:themeColor="background1"/>
              </w:rPr>
              <w:t xml:space="preserve">Hall No. </w:t>
            </w:r>
            <w:r>
              <w:rPr>
                <w:rFonts w:ascii="Times New Roman" w:hAnsi="Times New Roman"/>
                <w:b/>
                <w:color w:val="FFFFFF" w:themeColor="background1"/>
              </w:rPr>
              <w:t>327</w:t>
            </w:r>
          </w:p>
          <w:p w:rsidR="0059391F" w:rsidRPr="001F1646" w:rsidRDefault="003D4D07" w:rsidP="005F3D3C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</w:rPr>
            </w:pPr>
            <w:r w:rsidRPr="001F1646">
              <w:rPr>
                <w:rFonts w:ascii="Times New Roman" w:hAnsi="Times New Roman"/>
                <w:b/>
              </w:rPr>
              <w:t>Chairperson</w:t>
            </w:r>
            <w:r w:rsidR="0059391F" w:rsidRPr="001F1646">
              <w:rPr>
                <w:rFonts w:ascii="Times New Roman" w:hAnsi="Times New Roman"/>
                <w:b/>
              </w:rPr>
              <w:t>s</w:t>
            </w:r>
            <w:r w:rsidR="00FF1833" w:rsidRPr="001F1646">
              <w:rPr>
                <w:rFonts w:ascii="Times New Roman" w:hAnsi="Times New Roman"/>
                <w:b/>
              </w:rPr>
              <w:t>:</w:t>
            </w:r>
          </w:p>
          <w:p w:rsidR="003D4D07" w:rsidRPr="00266168" w:rsidRDefault="003D4D07" w:rsidP="005F3D3C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266168">
              <w:rPr>
                <w:rFonts w:ascii="Times New Roman" w:hAnsi="Times New Roman"/>
                <w:b/>
                <w:i/>
              </w:rPr>
              <w:t>H.</w:t>
            </w:r>
            <w:r w:rsidR="002624B1" w:rsidRPr="00266168">
              <w:rPr>
                <w:rFonts w:ascii="Times New Roman" w:hAnsi="Times New Roman"/>
                <w:b/>
                <w:i/>
              </w:rPr>
              <w:t xml:space="preserve"> </w:t>
            </w:r>
            <w:r w:rsidRPr="00266168">
              <w:rPr>
                <w:rFonts w:ascii="Times New Roman" w:hAnsi="Times New Roman"/>
                <w:b/>
                <w:i/>
              </w:rPr>
              <w:t>C.</w:t>
            </w:r>
            <w:r w:rsidR="002624B1" w:rsidRPr="00266168">
              <w:rPr>
                <w:rFonts w:ascii="Times New Roman" w:hAnsi="Times New Roman"/>
                <w:b/>
                <w:i/>
              </w:rPr>
              <w:t xml:space="preserve"> </w:t>
            </w:r>
            <w:r w:rsidRPr="00266168">
              <w:rPr>
                <w:rFonts w:ascii="Times New Roman" w:hAnsi="Times New Roman"/>
                <w:b/>
                <w:i/>
              </w:rPr>
              <w:t>Taneja</w:t>
            </w:r>
          </w:p>
          <w:p w:rsidR="003D4D07" w:rsidRPr="00266168" w:rsidRDefault="002624B1" w:rsidP="005F3D3C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266168">
              <w:rPr>
                <w:rFonts w:ascii="Times New Roman" w:hAnsi="Times New Roman"/>
                <w:b/>
                <w:i/>
              </w:rPr>
              <w:t>DT</w:t>
            </w:r>
            <w:r w:rsidR="003D4D07" w:rsidRPr="00266168">
              <w:rPr>
                <w:rFonts w:ascii="Times New Roman" w:hAnsi="Times New Roman"/>
                <w:b/>
                <w:i/>
              </w:rPr>
              <w:t>U, Delhi</w:t>
            </w:r>
          </w:p>
          <w:p w:rsidR="00DB2780" w:rsidRPr="00266168" w:rsidRDefault="001F1646" w:rsidP="005F3D3C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266168">
              <w:rPr>
                <w:rFonts w:ascii="Times New Roman" w:hAnsi="Times New Roman"/>
                <w:b/>
                <w:i/>
              </w:rPr>
              <w:t xml:space="preserve">          </w:t>
            </w:r>
            <w:r w:rsidR="00DB2780" w:rsidRPr="00266168">
              <w:rPr>
                <w:rFonts w:ascii="Times New Roman" w:hAnsi="Times New Roman"/>
                <w:b/>
                <w:i/>
              </w:rPr>
              <w:t>&amp;</w:t>
            </w:r>
          </w:p>
          <w:p w:rsidR="00DB2780" w:rsidRPr="00266168" w:rsidRDefault="00DB2780" w:rsidP="005F3D3C">
            <w:pPr>
              <w:tabs>
                <w:tab w:val="left" w:pos="2179"/>
              </w:tabs>
              <w:spacing w:after="0" w:line="240" w:lineRule="auto"/>
              <w:ind w:left="-108" w:right="-23"/>
              <w:contextualSpacing/>
              <w:rPr>
                <w:rFonts w:ascii="Times New Roman" w:hAnsi="Times New Roman"/>
                <w:b/>
                <w:i/>
              </w:rPr>
            </w:pPr>
            <w:r w:rsidRPr="00266168">
              <w:rPr>
                <w:rFonts w:ascii="Times New Roman" w:hAnsi="Times New Roman"/>
                <w:b/>
                <w:i/>
              </w:rPr>
              <w:t>Mamta Rani</w:t>
            </w:r>
          </w:p>
          <w:p w:rsidR="00DB2780" w:rsidRPr="00266168" w:rsidRDefault="00DB2780" w:rsidP="005F3D3C">
            <w:pPr>
              <w:tabs>
                <w:tab w:val="left" w:pos="1921"/>
                <w:tab w:val="left" w:pos="2179"/>
              </w:tabs>
              <w:spacing w:after="0" w:line="240" w:lineRule="auto"/>
              <w:ind w:left="-108" w:right="-23"/>
              <w:contextualSpacing/>
              <w:rPr>
                <w:rFonts w:ascii="Times New Roman" w:hAnsi="Times New Roman"/>
                <w:b/>
                <w:i/>
                <w:color w:val="222222"/>
                <w:shd w:val="clear" w:color="auto" w:fill="FFFFFF"/>
              </w:rPr>
            </w:pPr>
            <w:r w:rsidRPr="00266168">
              <w:rPr>
                <w:rFonts w:ascii="Times New Roman" w:hAnsi="Times New Roman"/>
                <w:b/>
                <w:i/>
                <w:color w:val="222222"/>
                <w:shd w:val="clear" w:color="auto" w:fill="FFFFFF"/>
              </w:rPr>
              <w:t>Central University of Rajasthan</w:t>
            </w:r>
            <w:r w:rsidRPr="00266168">
              <w:rPr>
                <w:rFonts w:ascii="Times New Roman" w:hAnsi="Times New Roman"/>
                <w:b/>
                <w:i/>
                <w:color w:val="222222"/>
              </w:rPr>
              <w:t xml:space="preserve"> </w:t>
            </w:r>
            <w:r w:rsidRPr="00266168">
              <w:rPr>
                <w:rFonts w:ascii="Times New Roman" w:hAnsi="Times New Roman"/>
                <w:b/>
                <w:i/>
                <w:color w:val="222222"/>
                <w:shd w:val="clear" w:color="auto" w:fill="FFFFFF"/>
              </w:rPr>
              <w:t>Bandar Sindri</w:t>
            </w:r>
          </w:p>
          <w:p w:rsidR="001E4BB4" w:rsidRPr="001E4BB4" w:rsidRDefault="001E4BB4" w:rsidP="00024514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b/>
                <w:color w:val="FF0000"/>
              </w:rPr>
            </w:pPr>
          </w:p>
        </w:tc>
        <w:tc>
          <w:tcPr>
            <w:tcW w:w="1842" w:type="dxa"/>
          </w:tcPr>
          <w:p w:rsidR="00312D05" w:rsidRPr="00312D05" w:rsidRDefault="00312D05" w:rsidP="00312D05">
            <w:pPr>
              <w:shd w:val="clear" w:color="auto" w:fill="595959" w:themeFill="text1" w:themeFillTint="A6"/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color w:val="FFFFFF" w:themeColor="background1"/>
              </w:rPr>
            </w:pPr>
            <w:r>
              <w:rPr>
                <w:rFonts w:ascii="Times New Roman" w:hAnsi="Times New Roman"/>
                <w:b/>
                <w:color w:val="FFFFFF" w:themeColor="background1"/>
              </w:rPr>
              <w:t>Computer Centre</w:t>
            </w:r>
          </w:p>
          <w:p w:rsidR="003D4D07" w:rsidRDefault="003D4D07" w:rsidP="005F3D3C">
            <w:pPr>
              <w:spacing w:after="0" w:line="240" w:lineRule="auto"/>
              <w:ind w:right="95"/>
              <w:contextualSpacing/>
              <w:rPr>
                <w:rFonts w:ascii="Times New Roman" w:hAnsi="Times New Roman"/>
                <w:b/>
              </w:rPr>
            </w:pPr>
            <w:r w:rsidRPr="00097D95">
              <w:rPr>
                <w:rFonts w:ascii="Times New Roman" w:hAnsi="Times New Roman"/>
                <w:b/>
              </w:rPr>
              <w:t>Chairperson</w:t>
            </w:r>
            <w:r w:rsidR="0059391F">
              <w:rPr>
                <w:rFonts w:ascii="Times New Roman" w:hAnsi="Times New Roman"/>
                <w:b/>
              </w:rPr>
              <w:t>s</w:t>
            </w:r>
            <w:r w:rsidR="00FF1833">
              <w:rPr>
                <w:rFonts w:ascii="Times New Roman" w:hAnsi="Times New Roman"/>
                <w:b/>
              </w:rPr>
              <w:t>:</w:t>
            </w:r>
          </w:p>
          <w:p w:rsidR="00A905CB" w:rsidRPr="00266168" w:rsidRDefault="00A905CB" w:rsidP="005F3D3C">
            <w:pPr>
              <w:tabs>
                <w:tab w:val="left" w:pos="2018"/>
              </w:tabs>
              <w:spacing w:after="0" w:line="240" w:lineRule="auto"/>
              <w:ind w:right="-108"/>
              <w:contextualSpacing/>
              <w:rPr>
                <w:rFonts w:ascii="Times New Roman" w:hAnsi="Times New Roman"/>
                <w:b/>
                <w:i/>
              </w:rPr>
            </w:pPr>
            <w:r w:rsidRPr="00DD3039">
              <w:rPr>
                <w:rFonts w:ascii="Times New Roman" w:hAnsi="Times New Roman"/>
                <w:b/>
              </w:rPr>
              <w:t xml:space="preserve"> </w:t>
            </w:r>
            <w:r w:rsidRPr="00266168">
              <w:rPr>
                <w:rFonts w:ascii="Times New Roman" w:hAnsi="Times New Roman"/>
                <w:b/>
                <w:i/>
              </w:rPr>
              <w:t>Rajneesh</w:t>
            </w:r>
          </w:p>
          <w:p w:rsidR="003D4D07" w:rsidRPr="00266168" w:rsidRDefault="002624B1" w:rsidP="005F3D3C">
            <w:pPr>
              <w:spacing w:after="0" w:line="240" w:lineRule="auto"/>
              <w:ind w:right="95"/>
              <w:contextualSpacing/>
              <w:rPr>
                <w:rFonts w:ascii="Times New Roman" w:hAnsi="Times New Roman"/>
                <w:b/>
                <w:i/>
              </w:rPr>
            </w:pPr>
            <w:r w:rsidRPr="00266168">
              <w:rPr>
                <w:rFonts w:ascii="Times New Roman" w:hAnsi="Times New Roman"/>
                <w:b/>
                <w:i/>
              </w:rPr>
              <w:t>KU</w:t>
            </w:r>
            <w:r w:rsidR="00A905CB" w:rsidRPr="00266168">
              <w:rPr>
                <w:rFonts w:ascii="Times New Roman" w:hAnsi="Times New Roman"/>
                <w:b/>
                <w:i/>
              </w:rPr>
              <w:t xml:space="preserve">K, </w:t>
            </w:r>
            <w:r w:rsidR="00C67380">
              <w:rPr>
                <w:rFonts w:ascii="Times New Roman" w:hAnsi="Times New Roman"/>
                <w:b/>
                <w:i/>
              </w:rPr>
              <w:t>Kurukshetra</w:t>
            </w:r>
          </w:p>
          <w:p w:rsidR="004C0AC4" w:rsidRPr="00266168" w:rsidRDefault="00DD3039" w:rsidP="005F3D3C">
            <w:pPr>
              <w:spacing w:after="0" w:line="240" w:lineRule="auto"/>
              <w:ind w:right="95"/>
              <w:contextualSpacing/>
              <w:rPr>
                <w:rFonts w:ascii="Times New Roman" w:hAnsi="Times New Roman"/>
                <w:b/>
                <w:i/>
              </w:rPr>
            </w:pPr>
            <w:r w:rsidRPr="00266168">
              <w:rPr>
                <w:rFonts w:ascii="Times New Roman" w:hAnsi="Times New Roman"/>
                <w:b/>
                <w:i/>
              </w:rPr>
              <w:t xml:space="preserve">      </w:t>
            </w:r>
            <w:r w:rsidR="004C0AC4" w:rsidRPr="00266168">
              <w:rPr>
                <w:rFonts w:ascii="Times New Roman" w:hAnsi="Times New Roman"/>
                <w:b/>
                <w:i/>
              </w:rPr>
              <w:t>&amp;</w:t>
            </w:r>
          </w:p>
          <w:p w:rsidR="004C0AC4" w:rsidRPr="00266168" w:rsidRDefault="004C0AC4" w:rsidP="005F3D3C">
            <w:pPr>
              <w:spacing w:after="0" w:line="240" w:lineRule="auto"/>
              <w:ind w:right="95"/>
              <w:contextualSpacing/>
              <w:rPr>
                <w:rFonts w:ascii="Times New Roman" w:hAnsi="Times New Roman"/>
                <w:b/>
                <w:i/>
              </w:rPr>
            </w:pPr>
            <w:r w:rsidRPr="00266168">
              <w:rPr>
                <w:rFonts w:ascii="Times New Roman" w:hAnsi="Times New Roman"/>
                <w:b/>
                <w:i/>
              </w:rPr>
              <w:t>S.</w:t>
            </w:r>
            <w:r w:rsidR="0038656F" w:rsidRPr="00266168">
              <w:rPr>
                <w:rFonts w:ascii="Times New Roman" w:hAnsi="Times New Roman"/>
                <w:b/>
                <w:i/>
              </w:rPr>
              <w:t xml:space="preserve"> </w:t>
            </w:r>
            <w:r w:rsidRPr="00266168">
              <w:rPr>
                <w:rFonts w:ascii="Times New Roman" w:hAnsi="Times New Roman"/>
                <w:b/>
                <w:i/>
              </w:rPr>
              <w:t>K.</w:t>
            </w:r>
            <w:r w:rsidR="0038656F" w:rsidRPr="00266168">
              <w:rPr>
                <w:rFonts w:ascii="Times New Roman" w:hAnsi="Times New Roman"/>
                <w:b/>
                <w:i/>
              </w:rPr>
              <w:t xml:space="preserve"> </w:t>
            </w:r>
            <w:r w:rsidRPr="00266168">
              <w:rPr>
                <w:rFonts w:ascii="Times New Roman" w:hAnsi="Times New Roman"/>
                <w:b/>
                <w:i/>
              </w:rPr>
              <w:t>Garg</w:t>
            </w:r>
          </w:p>
          <w:p w:rsidR="00D476B3" w:rsidRPr="00097D95" w:rsidRDefault="00266168" w:rsidP="00266168">
            <w:pPr>
              <w:spacing w:after="0" w:line="240" w:lineRule="auto"/>
              <w:ind w:right="95"/>
              <w:contextualSpacing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i/>
              </w:rPr>
              <w:t>DBCRUST</w:t>
            </w:r>
            <w:r w:rsidR="0042380F" w:rsidRPr="00266168">
              <w:rPr>
                <w:rFonts w:ascii="Times New Roman" w:hAnsi="Times New Roman"/>
                <w:b/>
                <w:i/>
              </w:rPr>
              <w:t xml:space="preserve"> </w:t>
            </w:r>
            <w:r w:rsidR="00C67380">
              <w:rPr>
                <w:rFonts w:ascii="Times New Roman" w:hAnsi="Times New Roman"/>
                <w:b/>
                <w:i/>
              </w:rPr>
              <w:t>Murthal</w:t>
            </w:r>
          </w:p>
        </w:tc>
        <w:tc>
          <w:tcPr>
            <w:tcW w:w="1701" w:type="dxa"/>
          </w:tcPr>
          <w:p w:rsidR="00312D05" w:rsidRPr="00312D05" w:rsidRDefault="00C50279" w:rsidP="00312D05">
            <w:pPr>
              <w:shd w:val="clear" w:color="auto" w:fill="595959" w:themeFill="text1" w:themeFillTint="A6"/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color w:val="FFFFFF" w:themeColor="background1"/>
              </w:rPr>
            </w:pPr>
            <w:r>
              <w:rPr>
                <w:rFonts w:ascii="Times New Roman" w:hAnsi="Times New Roman"/>
                <w:b/>
                <w:color w:val="FFFFFF" w:themeColor="background1"/>
              </w:rPr>
              <w:t>Seminar Hall</w:t>
            </w:r>
          </w:p>
          <w:p w:rsidR="003D4D07" w:rsidRDefault="003D4D07" w:rsidP="00E67894">
            <w:pPr>
              <w:spacing w:after="0" w:line="240" w:lineRule="auto"/>
              <w:ind w:right="95"/>
              <w:contextualSpacing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</w:t>
            </w:r>
            <w:r w:rsidR="009E298F">
              <w:rPr>
                <w:rFonts w:ascii="Times New Roman" w:hAnsi="Times New Roman"/>
                <w:b/>
              </w:rPr>
              <w:t>h</w:t>
            </w:r>
            <w:r>
              <w:rPr>
                <w:rFonts w:ascii="Times New Roman" w:hAnsi="Times New Roman"/>
                <w:b/>
              </w:rPr>
              <w:t>airperson</w:t>
            </w:r>
            <w:r w:rsidR="0059391F">
              <w:rPr>
                <w:rFonts w:ascii="Times New Roman" w:hAnsi="Times New Roman"/>
                <w:b/>
              </w:rPr>
              <w:t>s</w:t>
            </w:r>
            <w:r w:rsidR="00FF1833">
              <w:rPr>
                <w:rFonts w:ascii="Times New Roman" w:hAnsi="Times New Roman"/>
                <w:b/>
              </w:rPr>
              <w:t>:</w:t>
            </w:r>
          </w:p>
          <w:p w:rsidR="000230AF" w:rsidRPr="00266168" w:rsidRDefault="000230AF" w:rsidP="00E67894">
            <w:pPr>
              <w:spacing w:after="0" w:line="240" w:lineRule="auto"/>
              <w:ind w:right="-108"/>
              <w:contextualSpacing/>
              <w:rPr>
                <w:rFonts w:ascii="Times New Roman" w:hAnsi="Times New Roman"/>
                <w:b/>
                <w:i/>
              </w:rPr>
            </w:pPr>
            <w:r w:rsidRPr="00266168">
              <w:rPr>
                <w:rFonts w:ascii="Times New Roman" w:hAnsi="Times New Roman"/>
                <w:b/>
                <w:i/>
              </w:rPr>
              <w:t>S. S. Bhatia</w:t>
            </w:r>
          </w:p>
          <w:p w:rsidR="00266168" w:rsidRDefault="00266168" w:rsidP="00E67894">
            <w:pPr>
              <w:spacing w:after="0" w:line="240" w:lineRule="auto"/>
              <w:ind w:right="-108"/>
              <w:contextualSpacing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 xml:space="preserve">  Thapar University</w:t>
            </w:r>
          </w:p>
          <w:p w:rsidR="000230AF" w:rsidRPr="00266168" w:rsidRDefault="000230AF" w:rsidP="00E67894">
            <w:pPr>
              <w:spacing w:after="0" w:line="240" w:lineRule="auto"/>
              <w:ind w:right="-108"/>
              <w:contextualSpacing/>
              <w:rPr>
                <w:rFonts w:ascii="Times New Roman" w:hAnsi="Times New Roman"/>
                <w:b/>
                <w:i/>
              </w:rPr>
            </w:pPr>
            <w:r w:rsidRPr="00266168">
              <w:rPr>
                <w:rFonts w:ascii="Times New Roman" w:hAnsi="Times New Roman"/>
                <w:b/>
                <w:i/>
              </w:rPr>
              <w:t>Patiala</w:t>
            </w:r>
          </w:p>
          <w:p w:rsidR="00E262A9" w:rsidRPr="00266168" w:rsidRDefault="00E67894" w:rsidP="00E67894">
            <w:pPr>
              <w:spacing w:after="0" w:line="240" w:lineRule="auto"/>
              <w:ind w:right="-108"/>
              <w:contextualSpacing/>
              <w:rPr>
                <w:rFonts w:ascii="Times New Roman" w:hAnsi="Times New Roman"/>
                <w:b/>
                <w:i/>
              </w:rPr>
            </w:pPr>
            <w:r w:rsidRPr="00266168">
              <w:rPr>
                <w:rFonts w:ascii="Times New Roman" w:hAnsi="Times New Roman"/>
                <w:b/>
                <w:i/>
              </w:rPr>
              <w:t xml:space="preserve">            </w:t>
            </w:r>
            <w:r w:rsidR="00AD5174" w:rsidRPr="00266168">
              <w:rPr>
                <w:rFonts w:ascii="Times New Roman" w:hAnsi="Times New Roman"/>
                <w:b/>
                <w:i/>
              </w:rPr>
              <w:t>&amp;</w:t>
            </w:r>
          </w:p>
          <w:p w:rsidR="000230AF" w:rsidRPr="00266168" w:rsidRDefault="000230AF" w:rsidP="00E67894">
            <w:pPr>
              <w:spacing w:after="0" w:line="240" w:lineRule="auto"/>
              <w:ind w:right="-166"/>
              <w:contextualSpacing/>
              <w:rPr>
                <w:rFonts w:ascii="Times New Roman" w:hAnsi="Times New Roman"/>
                <w:b/>
                <w:i/>
              </w:rPr>
            </w:pPr>
            <w:r w:rsidRPr="00266168">
              <w:rPr>
                <w:rFonts w:ascii="Times New Roman" w:hAnsi="Times New Roman"/>
                <w:b/>
                <w:i/>
              </w:rPr>
              <w:t>P.</w:t>
            </w:r>
            <w:r w:rsidR="0038656F" w:rsidRPr="00266168">
              <w:rPr>
                <w:rFonts w:ascii="Times New Roman" w:hAnsi="Times New Roman"/>
                <w:b/>
                <w:i/>
              </w:rPr>
              <w:t xml:space="preserve"> </w:t>
            </w:r>
            <w:r w:rsidRPr="00266168">
              <w:rPr>
                <w:rFonts w:ascii="Times New Roman" w:hAnsi="Times New Roman"/>
                <w:b/>
                <w:i/>
              </w:rPr>
              <w:t>K.</w:t>
            </w:r>
            <w:r w:rsidR="0038656F" w:rsidRPr="00266168">
              <w:rPr>
                <w:rFonts w:ascii="Times New Roman" w:hAnsi="Times New Roman"/>
                <w:b/>
                <w:i/>
              </w:rPr>
              <w:t xml:space="preserve"> </w:t>
            </w:r>
            <w:r w:rsidRPr="00266168">
              <w:rPr>
                <w:rFonts w:ascii="Times New Roman" w:hAnsi="Times New Roman"/>
                <w:b/>
                <w:i/>
              </w:rPr>
              <w:t>Bhatia</w:t>
            </w:r>
          </w:p>
          <w:p w:rsidR="000230AF" w:rsidRPr="00DC3E59" w:rsidRDefault="00CE6E12" w:rsidP="00E67894">
            <w:pPr>
              <w:spacing w:after="0" w:line="240" w:lineRule="auto"/>
              <w:ind w:right="-108"/>
              <w:contextualSpacing/>
              <w:rPr>
                <w:rFonts w:ascii="Times New Roman" w:hAnsi="Times New Roman"/>
                <w:b/>
                <w:color w:val="FF0000"/>
              </w:rPr>
            </w:pPr>
            <w:r w:rsidRPr="00266168">
              <w:rPr>
                <w:rFonts w:ascii="Times New Roman" w:hAnsi="Times New Roman"/>
                <w:b/>
                <w:i/>
              </w:rPr>
              <w:t>GJ</w:t>
            </w:r>
            <w:r w:rsidR="000230AF" w:rsidRPr="00266168">
              <w:rPr>
                <w:rFonts w:ascii="Times New Roman" w:hAnsi="Times New Roman"/>
                <w:b/>
                <w:i/>
              </w:rPr>
              <w:t>U</w:t>
            </w:r>
            <w:r w:rsidRPr="00266168">
              <w:rPr>
                <w:rFonts w:ascii="Times New Roman" w:hAnsi="Times New Roman"/>
                <w:b/>
                <w:i/>
              </w:rPr>
              <w:t>, Hisar</w:t>
            </w:r>
          </w:p>
        </w:tc>
      </w:tr>
      <w:tr w:rsidR="00F5496B" w:rsidRPr="008A1EB0" w:rsidTr="00266168">
        <w:trPr>
          <w:trHeight w:val="720"/>
        </w:trPr>
        <w:tc>
          <w:tcPr>
            <w:tcW w:w="1117" w:type="dxa"/>
          </w:tcPr>
          <w:p w:rsidR="00F5496B" w:rsidRDefault="00F5496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.15 p.m. to 4.45</w:t>
            </w:r>
          </w:p>
          <w:p w:rsidR="00F5496B" w:rsidRPr="008A1EB0" w:rsidRDefault="00F5496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p.m</w:t>
            </w:r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1860" w:type="dxa"/>
          </w:tcPr>
          <w:p w:rsidR="00F5496B" w:rsidRPr="008A1EB0" w:rsidRDefault="00F5496B" w:rsidP="00024514">
            <w:pPr>
              <w:tabs>
                <w:tab w:val="left" w:pos="1894"/>
              </w:tabs>
              <w:spacing w:after="0" w:line="240" w:lineRule="auto"/>
              <w:ind w:left="-91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3</w:t>
            </w:r>
            <w:r w:rsidR="003D782B">
              <w:rPr>
                <w:rFonts w:ascii="Times New Roman" w:hAnsi="Times New Roman"/>
              </w:rPr>
              <w:t>8</w:t>
            </w:r>
          </w:p>
          <w:p w:rsidR="00F5496B" w:rsidRPr="000D74EB" w:rsidRDefault="00F5496B" w:rsidP="00B579C5">
            <w:pPr>
              <w:spacing w:after="0" w:line="240" w:lineRule="auto"/>
              <w:ind w:left="-113" w:right="-66"/>
              <w:contextualSpacing/>
              <w:jc w:val="center"/>
              <w:rPr>
                <w:rFonts w:ascii="Times New Roman" w:hAnsi="Times New Roman"/>
              </w:rPr>
            </w:pPr>
            <w:r w:rsidRPr="000D74EB">
              <w:rPr>
                <w:rFonts w:ascii="Times New Roman" w:hAnsi="Times New Roman"/>
              </w:rPr>
              <w:t xml:space="preserve"> P. Rajasekhar</w:t>
            </w:r>
          </w:p>
          <w:p w:rsidR="00F5496B" w:rsidRPr="00021DC8" w:rsidRDefault="00F5496B" w:rsidP="00B579C5">
            <w:pPr>
              <w:spacing w:after="0" w:line="240" w:lineRule="auto"/>
              <w:ind w:left="-113" w:right="-66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021DC8">
              <w:rPr>
                <w:rFonts w:ascii="Times New Roman" w:hAnsi="Times New Roman"/>
                <w:i/>
                <w:sz w:val="20"/>
                <w:szCs w:val="20"/>
              </w:rPr>
              <w:t>Engineer, Qatar</w:t>
            </w:r>
          </w:p>
          <w:p w:rsidR="00F5496B" w:rsidRPr="00021DC8" w:rsidRDefault="00F5496B" w:rsidP="00B579C5">
            <w:pPr>
              <w:spacing w:after="0" w:line="240" w:lineRule="auto"/>
              <w:ind w:left="-113" w:right="-66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  <w:lang w:val="en-IN"/>
              </w:rPr>
            </w:pPr>
          </w:p>
          <w:p w:rsidR="00F5496B" w:rsidRDefault="00F5496B" w:rsidP="00B579C5">
            <w:pPr>
              <w:spacing w:after="0" w:line="240" w:lineRule="auto"/>
              <w:ind w:left="-113" w:right="-66"/>
              <w:contextualSpacing/>
              <w:jc w:val="center"/>
              <w:rPr>
                <w:rFonts w:ascii="Times New Roman" w:hAnsi="Times New Roman"/>
                <w:lang w:val="en-IN"/>
              </w:rPr>
            </w:pPr>
          </w:p>
          <w:p w:rsidR="00F5496B" w:rsidRDefault="00F5496B" w:rsidP="00B579C5">
            <w:pPr>
              <w:spacing w:after="0" w:line="240" w:lineRule="auto"/>
              <w:ind w:left="-113" w:right="-66"/>
              <w:contextualSpacing/>
              <w:jc w:val="center"/>
              <w:rPr>
                <w:rFonts w:ascii="Times New Roman" w:hAnsi="Times New Roman"/>
                <w:lang w:val="en-IN"/>
              </w:rPr>
            </w:pPr>
          </w:p>
          <w:p w:rsidR="00F5496B" w:rsidRPr="000D74EB" w:rsidRDefault="00F5496B" w:rsidP="00B579C5">
            <w:pPr>
              <w:spacing w:after="0" w:line="240" w:lineRule="auto"/>
              <w:ind w:left="-113" w:right="-66"/>
              <w:contextualSpacing/>
              <w:jc w:val="center"/>
              <w:rPr>
                <w:rFonts w:ascii="Times New Roman" w:hAnsi="Times New Roman"/>
                <w:lang w:val="en-IN"/>
              </w:rPr>
            </w:pPr>
            <w:r w:rsidRPr="000D74EB">
              <w:rPr>
                <w:rFonts w:ascii="Times New Roman" w:hAnsi="Times New Roman"/>
                <w:lang w:val="en-IN"/>
              </w:rPr>
              <w:t>Jyesh</w:t>
            </w:r>
            <w:r>
              <w:rPr>
                <w:rFonts w:ascii="Times New Roman" w:hAnsi="Times New Roman"/>
                <w:lang w:val="en-IN"/>
              </w:rPr>
              <w:t>tadeva’s “Yukthi Bhasa” :  Its R</w:t>
            </w:r>
            <w:r w:rsidRPr="000D74EB">
              <w:rPr>
                <w:rFonts w:ascii="Times New Roman" w:hAnsi="Times New Roman"/>
                <w:lang w:val="en-IN"/>
              </w:rPr>
              <w:t>elevance</w:t>
            </w:r>
          </w:p>
          <w:p w:rsidR="00F5496B" w:rsidRPr="008A1EB0" w:rsidRDefault="00F5496B" w:rsidP="00266168">
            <w:pPr>
              <w:spacing w:after="0" w:line="240" w:lineRule="auto"/>
              <w:ind w:left="-91" w:right="95"/>
              <w:contextualSpacing/>
              <w:jc w:val="center"/>
              <w:rPr>
                <w:rFonts w:ascii="Times New Roman" w:hAnsi="Times New Roman"/>
              </w:rPr>
            </w:pPr>
            <w:r w:rsidRPr="000D74EB">
              <w:rPr>
                <w:rFonts w:ascii="Times New Roman" w:hAnsi="Times New Roman"/>
                <w:lang w:val="en-IN"/>
              </w:rPr>
              <w:t xml:space="preserve">in the </w:t>
            </w:r>
            <w:r>
              <w:rPr>
                <w:rFonts w:ascii="Times New Roman" w:hAnsi="Times New Roman"/>
                <w:lang w:val="en-IN"/>
              </w:rPr>
              <w:t>H</w:t>
            </w:r>
            <w:r w:rsidRPr="000D74EB">
              <w:rPr>
                <w:rFonts w:ascii="Times New Roman" w:hAnsi="Times New Roman"/>
                <w:lang w:val="en-IN"/>
              </w:rPr>
              <w:t>istory of Mathematics</w:t>
            </w:r>
          </w:p>
        </w:tc>
        <w:tc>
          <w:tcPr>
            <w:tcW w:w="1843" w:type="dxa"/>
          </w:tcPr>
          <w:p w:rsidR="00F5496B" w:rsidRDefault="00F5496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3</w:t>
            </w:r>
            <w:r w:rsidR="003D782B">
              <w:rPr>
                <w:rFonts w:ascii="Times New Roman" w:hAnsi="Times New Roman"/>
              </w:rPr>
              <w:t>9</w:t>
            </w:r>
          </w:p>
          <w:p w:rsidR="00F5496B" w:rsidRPr="008A1EB0" w:rsidRDefault="00F5496B" w:rsidP="008B0467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unil</w:t>
            </w:r>
            <w:r w:rsidRPr="008A1EB0">
              <w:rPr>
                <w:rFonts w:ascii="Times New Roman" w:hAnsi="Times New Roman"/>
              </w:rPr>
              <w:t xml:space="preserve"> Dutta</w:t>
            </w:r>
          </w:p>
          <w:p w:rsidR="00F5496B" w:rsidRPr="008447CE" w:rsidRDefault="00F5496B" w:rsidP="008B0467">
            <w:pPr>
              <w:spacing w:after="0" w:line="240" w:lineRule="auto"/>
              <w:ind w:left="-108" w:right="-108" w:firstLine="108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8447CE">
              <w:rPr>
                <w:rFonts w:ascii="Times New Roman" w:hAnsi="Times New Roman"/>
                <w:i/>
                <w:sz w:val="20"/>
                <w:szCs w:val="20"/>
              </w:rPr>
              <w:t>Lucknow University</w:t>
            </w:r>
          </w:p>
          <w:p w:rsidR="00F5496B" w:rsidRPr="008A1EB0" w:rsidRDefault="00F5496B" w:rsidP="008B0467">
            <w:pPr>
              <w:spacing w:after="0" w:line="240" w:lineRule="auto"/>
              <w:ind w:left="-108" w:right="-108" w:firstLine="108"/>
              <w:contextualSpacing/>
              <w:jc w:val="center"/>
              <w:rPr>
                <w:rFonts w:ascii="Times New Roman" w:hAnsi="Times New Roman"/>
              </w:rPr>
            </w:pPr>
          </w:p>
          <w:p w:rsidR="00F5496B" w:rsidRDefault="00F5496B" w:rsidP="008B0467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  <w:p w:rsidR="00F5496B" w:rsidRDefault="00F5496B" w:rsidP="008B0467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  <w:p w:rsidR="00F5496B" w:rsidRDefault="00F5496B" w:rsidP="008B0467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Surfactant Layer</w:t>
            </w:r>
            <w:r>
              <w:rPr>
                <w:rFonts w:ascii="Times New Roman" w:hAnsi="Times New Roman"/>
              </w:rPr>
              <w:t>:</w:t>
            </w:r>
          </w:p>
          <w:p w:rsidR="00F5496B" w:rsidRDefault="00F5496B" w:rsidP="008B0467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An Appraisal</w:t>
            </w:r>
          </w:p>
          <w:p w:rsidR="00F5496B" w:rsidRPr="008A1EB0" w:rsidRDefault="00F5496B" w:rsidP="0063646F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  <w:p w:rsidR="00F5496B" w:rsidRPr="008A1EB0" w:rsidRDefault="00F5496B" w:rsidP="00691F6B">
            <w:pPr>
              <w:spacing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  <w:p w:rsidR="00F5496B" w:rsidRPr="008A1EB0" w:rsidRDefault="00F5496B" w:rsidP="001A3087">
            <w:pPr>
              <w:spacing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F5496B" w:rsidRPr="008A1EB0" w:rsidRDefault="00F5496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Talk </w:t>
            </w:r>
            <w:r w:rsidR="003D782B">
              <w:rPr>
                <w:rFonts w:ascii="Times New Roman" w:hAnsi="Times New Roman"/>
              </w:rPr>
              <w:t>40</w:t>
            </w:r>
          </w:p>
          <w:p w:rsidR="00F5496B" w:rsidRPr="008A1EB0" w:rsidRDefault="00F5496B" w:rsidP="00BF7A9D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  <w:color w:val="222222"/>
                <w:shd w:val="clear" w:color="auto" w:fill="FFFFFF"/>
              </w:rPr>
              <w:t>V.K. Chaudhary</w:t>
            </w:r>
          </w:p>
          <w:p w:rsidR="00F5496B" w:rsidRPr="003A2862" w:rsidRDefault="00F5496B" w:rsidP="00BF7A9D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eastAsia="Times New Roman" w:hAnsi="Times New Roman"/>
                <w:i/>
                <w:sz w:val="20"/>
                <w:szCs w:val="20"/>
              </w:rPr>
            </w:pPr>
            <w:r w:rsidRPr="003A2862">
              <w:rPr>
                <w:rFonts w:ascii="Times New Roman" w:eastAsia="Times New Roman" w:hAnsi="Times New Roman"/>
                <w:i/>
                <w:sz w:val="20"/>
                <w:szCs w:val="20"/>
              </w:rPr>
              <w:t>Unive</w:t>
            </w:r>
            <w:r>
              <w:rPr>
                <w:rFonts w:ascii="Times New Roman" w:eastAsia="Times New Roman" w:hAnsi="Times New Roman"/>
                <w:i/>
                <w:sz w:val="20"/>
                <w:szCs w:val="20"/>
              </w:rPr>
              <w:t>rsity of Hort.&amp; Forestry, Nauni</w:t>
            </w:r>
            <w:r w:rsidRPr="003A2862">
              <w:rPr>
                <w:rFonts w:ascii="Times New Roman" w:eastAsia="Times New Roman" w:hAnsi="Times New Roman"/>
                <w:i/>
                <w:sz w:val="20"/>
                <w:szCs w:val="20"/>
              </w:rPr>
              <w:t xml:space="preserve"> Solan</w:t>
            </w:r>
          </w:p>
          <w:p w:rsidR="00F5496B" w:rsidRPr="003A2862" w:rsidRDefault="00F5496B" w:rsidP="00A34553">
            <w:pPr>
              <w:spacing w:line="240" w:lineRule="auto"/>
              <w:ind w:right="95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</w:p>
          <w:p w:rsidR="00F5496B" w:rsidRDefault="00F5496B" w:rsidP="00A34553">
            <w:pPr>
              <w:spacing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  <w:p w:rsidR="00F5496B" w:rsidRDefault="00F5496B" w:rsidP="00A34553">
            <w:pPr>
              <w:spacing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Mathematical </w:t>
            </w:r>
            <w:r>
              <w:rPr>
                <w:rFonts w:ascii="Times New Roman" w:hAnsi="Times New Roman"/>
              </w:rPr>
              <w:t>M</w:t>
            </w:r>
            <w:r w:rsidRPr="008A1EB0">
              <w:rPr>
                <w:rFonts w:ascii="Times New Roman" w:hAnsi="Times New Roman"/>
              </w:rPr>
              <w:t xml:space="preserve">odels for </w:t>
            </w:r>
            <w:r>
              <w:rPr>
                <w:rFonts w:ascii="Times New Roman" w:hAnsi="Times New Roman"/>
              </w:rPr>
              <w:t>A</w:t>
            </w:r>
            <w:r w:rsidRPr="008A1EB0">
              <w:rPr>
                <w:rFonts w:ascii="Times New Roman" w:hAnsi="Times New Roman"/>
              </w:rPr>
              <w:t xml:space="preserve">nalysis of </w:t>
            </w:r>
            <w:r>
              <w:rPr>
                <w:rFonts w:ascii="Times New Roman" w:hAnsi="Times New Roman"/>
              </w:rPr>
              <w:t>V</w:t>
            </w:r>
            <w:r w:rsidRPr="008A1EB0">
              <w:rPr>
                <w:rFonts w:ascii="Times New Roman" w:hAnsi="Times New Roman"/>
              </w:rPr>
              <w:t xml:space="preserve">ariance and </w:t>
            </w:r>
            <w:r>
              <w:rPr>
                <w:rFonts w:ascii="Times New Roman" w:hAnsi="Times New Roman"/>
              </w:rPr>
              <w:t>A</w:t>
            </w:r>
            <w:r w:rsidRPr="008A1EB0">
              <w:rPr>
                <w:rFonts w:ascii="Times New Roman" w:hAnsi="Times New Roman"/>
              </w:rPr>
              <w:t>pplications</w:t>
            </w:r>
          </w:p>
          <w:p w:rsidR="00F5496B" w:rsidRPr="008A1EB0" w:rsidRDefault="00F5496B" w:rsidP="00A34553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1842" w:type="dxa"/>
          </w:tcPr>
          <w:p w:rsidR="00F5496B" w:rsidRDefault="00F5496B" w:rsidP="00A34553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4</w:t>
            </w:r>
            <w:r w:rsidR="003D782B">
              <w:rPr>
                <w:rFonts w:ascii="Times New Roman" w:hAnsi="Times New Roman"/>
              </w:rPr>
              <w:t>1</w:t>
            </w:r>
          </w:p>
          <w:p w:rsidR="00F5496B" w:rsidRPr="007233FF" w:rsidRDefault="00F5496B" w:rsidP="007E4A16">
            <w:pPr>
              <w:spacing w:after="0" w:line="240" w:lineRule="auto"/>
              <w:ind w:left="-91" w:right="-108"/>
              <w:contextualSpacing/>
              <w:jc w:val="center"/>
              <w:rPr>
                <w:rFonts w:ascii="Times New Roman" w:hAnsi="Times New Roman"/>
              </w:rPr>
            </w:pPr>
            <w:r w:rsidRPr="007233FF">
              <w:rPr>
                <w:rFonts w:ascii="Times New Roman" w:hAnsi="Times New Roman"/>
              </w:rPr>
              <w:t>V. Lokesha</w:t>
            </w:r>
          </w:p>
          <w:p w:rsidR="00F5496B" w:rsidRPr="007233FF" w:rsidRDefault="00F5496B" w:rsidP="007E4A16">
            <w:pPr>
              <w:spacing w:after="0" w:line="240" w:lineRule="auto"/>
              <w:ind w:left="-91" w:right="-108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7233FF">
              <w:rPr>
                <w:rFonts w:ascii="Times New Roman" w:hAnsi="Times New Roman"/>
                <w:i/>
                <w:sz w:val="20"/>
                <w:szCs w:val="20"/>
              </w:rPr>
              <w:t>Acharya Institute of Techonology</w:t>
            </w:r>
          </w:p>
          <w:p w:rsidR="00F5496B" w:rsidRPr="007233FF" w:rsidRDefault="00F5496B" w:rsidP="007E4A16">
            <w:pPr>
              <w:spacing w:after="0" w:line="240" w:lineRule="auto"/>
              <w:ind w:left="-91" w:right="-108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7233FF">
              <w:rPr>
                <w:rFonts w:ascii="Times New Roman" w:hAnsi="Times New Roman"/>
                <w:i/>
                <w:sz w:val="20"/>
                <w:szCs w:val="20"/>
              </w:rPr>
              <w:t>Banglore, India</w:t>
            </w:r>
          </w:p>
          <w:p w:rsidR="00F5496B" w:rsidRPr="007233FF" w:rsidRDefault="00F5496B" w:rsidP="007E4A16">
            <w:pPr>
              <w:spacing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  <w:p w:rsidR="00F5496B" w:rsidRPr="007233FF" w:rsidRDefault="00F5496B" w:rsidP="007E4A16">
            <w:pPr>
              <w:spacing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7233FF">
              <w:rPr>
                <w:rFonts w:ascii="Times New Roman" w:hAnsi="Times New Roman"/>
              </w:rPr>
              <w:t>Facet on Mathematical Means and its Inequalities</w:t>
            </w:r>
          </w:p>
          <w:p w:rsidR="00F5496B" w:rsidRPr="008A1EB0" w:rsidRDefault="00F5496B" w:rsidP="00691F6B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1701" w:type="dxa"/>
            <w:vMerge w:val="restart"/>
          </w:tcPr>
          <w:p w:rsidR="00F5496B" w:rsidRDefault="00F5496B" w:rsidP="007264B1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  <w:p w:rsidR="00F5496B" w:rsidRDefault="00F5496B" w:rsidP="007264B1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  <w:p w:rsidR="00F5496B" w:rsidRDefault="00F5496B" w:rsidP="007264B1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  <w:p w:rsidR="00F5496B" w:rsidRDefault="00F5496B" w:rsidP="007264B1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  <w:p w:rsidR="00F5496B" w:rsidRDefault="00F5496B" w:rsidP="007264B1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i/>
              </w:rPr>
            </w:pPr>
          </w:p>
          <w:p w:rsidR="00F5496B" w:rsidRDefault="00F5496B" w:rsidP="007264B1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i/>
              </w:rPr>
            </w:pPr>
          </w:p>
          <w:p w:rsidR="00F5496B" w:rsidRDefault="00F5496B" w:rsidP="007264B1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i/>
              </w:rPr>
            </w:pPr>
          </w:p>
          <w:p w:rsidR="00F5496B" w:rsidRDefault="00F5496B" w:rsidP="007264B1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i/>
              </w:rPr>
            </w:pPr>
          </w:p>
          <w:p w:rsidR="00F5496B" w:rsidRDefault="00F5496B" w:rsidP="007264B1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i/>
              </w:rPr>
            </w:pPr>
          </w:p>
          <w:p w:rsidR="00F5496B" w:rsidRDefault="00F5496B" w:rsidP="007264B1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i/>
              </w:rPr>
            </w:pPr>
          </w:p>
          <w:p w:rsidR="00F5496B" w:rsidRDefault="00F5496B" w:rsidP="007264B1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i/>
              </w:rPr>
            </w:pPr>
          </w:p>
          <w:p w:rsidR="00F5496B" w:rsidRPr="00266168" w:rsidRDefault="00F5496B" w:rsidP="007264B1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i/>
              </w:rPr>
            </w:pPr>
            <w:r w:rsidRPr="00266168">
              <w:rPr>
                <w:rFonts w:ascii="Times New Roman" w:hAnsi="Times New Roman"/>
                <w:i/>
              </w:rPr>
              <w:t>Paper</w:t>
            </w:r>
          </w:p>
          <w:p w:rsidR="00F5496B" w:rsidRPr="00266168" w:rsidRDefault="00F5496B" w:rsidP="007264B1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Presentation</w:t>
            </w:r>
          </w:p>
          <w:p w:rsidR="004025D8" w:rsidRDefault="00AA2F67" w:rsidP="004025D8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-46 to B-</w:t>
            </w:r>
            <w:r w:rsidR="004025D8">
              <w:rPr>
                <w:rFonts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0</w:t>
            </w:r>
          </w:p>
          <w:p w:rsidR="00F5496B" w:rsidRPr="008359D1" w:rsidRDefault="00F5496B" w:rsidP="00E745D4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-</w:t>
            </w:r>
            <w:r w:rsidR="004025D8">
              <w:rPr>
                <w:rFonts w:ascii="Times New Roman" w:hAnsi="Times New Roman"/>
              </w:rPr>
              <w:t>16</w:t>
            </w:r>
            <w:r>
              <w:rPr>
                <w:rFonts w:ascii="Times New Roman" w:hAnsi="Times New Roman"/>
              </w:rPr>
              <w:t xml:space="preserve"> to E-</w:t>
            </w:r>
            <w:r w:rsidR="004025D8">
              <w:rPr>
                <w:rFonts w:ascii="Times New Roman" w:hAnsi="Times New Roman"/>
              </w:rPr>
              <w:t>3</w:t>
            </w:r>
            <w:r w:rsidR="00E745D4">
              <w:rPr>
                <w:rFonts w:ascii="Times New Roman" w:hAnsi="Times New Roman"/>
              </w:rPr>
              <w:t>0</w:t>
            </w:r>
          </w:p>
        </w:tc>
      </w:tr>
      <w:tr w:rsidR="00F5496B" w:rsidRPr="008A1EB0" w:rsidTr="00266168">
        <w:trPr>
          <w:trHeight w:val="720"/>
        </w:trPr>
        <w:tc>
          <w:tcPr>
            <w:tcW w:w="1117" w:type="dxa"/>
          </w:tcPr>
          <w:p w:rsidR="00F5496B" w:rsidRDefault="00F5496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.45</w:t>
            </w:r>
          </w:p>
          <w:p w:rsidR="00F5496B" w:rsidRDefault="00F5496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.m. to 5.1</w:t>
            </w:r>
            <w:r w:rsidRPr="008A1EB0">
              <w:rPr>
                <w:rFonts w:ascii="Times New Roman" w:hAnsi="Times New Roman"/>
              </w:rPr>
              <w:t>5</w:t>
            </w:r>
          </w:p>
          <w:p w:rsidR="00F5496B" w:rsidRPr="008A1EB0" w:rsidRDefault="00F5496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 p.m</w:t>
            </w:r>
          </w:p>
        </w:tc>
        <w:tc>
          <w:tcPr>
            <w:tcW w:w="1860" w:type="dxa"/>
          </w:tcPr>
          <w:p w:rsidR="00F5496B" w:rsidRDefault="00F5496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42</w:t>
            </w:r>
            <w:r w:rsidRPr="008A1EB0">
              <w:rPr>
                <w:rFonts w:ascii="Times New Roman" w:hAnsi="Times New Roman"/>
              </w:rPr>
              <w:t xml:space="preserve">   </w:t>
            </w:r>
          </w:p>
          <w:p w:rsidR="00F5496B" w:rsidRPr="007233FF" w:rsidRDefault="00F5496B" w:rsidP="0062039A">
            <w:pPr>
              <w:spacing w:after="0" w:line="240" w:lineRule="auto"/>
              <w:ind w:left="-91" w:right="-108"/>
              <w:contextualSpacing/>
              <w:jc w:val="center"/>
              <w:rPr>
                <w:rFonts w:ascii="Times New Roman" w:hAnsi="Times New Roman"/>
                <w:color w:val="FF0000"/>
              </w:rPr>
            </w:pPr>
            <w:r w:rsidRPr="007233FF">
              <w:rPr>
                <w:rFonts w:ascii="Times New Roman" w:hAnsi="Times New Roman"/>
                <w:sz w:val="24"/>
                <w:szCs w:val="24"/>
              </w:rPr>
              <w:t>Zhao Jiwei</w:t>
            </w:r>
            <w:r w:rsidRPr="007233FF">
              <w:rPr>
                <w:rFonts w:ascii="Times New Roman" w:hAnsi="Times New Roman"/>
                <w:color w:val="FF0000"/>
              </w:rPr>
              <w:t xml:space="preserve"> </w:t>
            </w:r>
          </w:p>
          <w:p w:rsidR="00F5496B" w:rsidRDefault="00F5496B" w:rsidP="007233FF">
            <w:pPr>
              <w:ind w:left="-91" w:right="-108"/>
              <w:contextualSpacing/>
              <w:jc w:val="center"/>
              <w:rPr>
                <w:rFonts w:ascii="Times New Roman" w:hAnsi="Times New Roman"/>
              </w:rPr>
            </w:pPr>
            <w:r w:rsidRPr="007233FF">
              <w:rPr>
                <w:rFonts w:ascii="Times New Roman" w:hAnsi="Times New Roman"/>
              </w:rPr>
              <w:t xml:space="preserve">Northwest University, Xi’an, China </w:t>
            </w:r>
          </w:p>
          <w:p w:rsidR="00F5496B" w:rsidRPr="007233FF" w:rsidRDefault="00F5496B" w:rsidP="007233FF">
            <w:pPr>
              <w:ind w:left="-91" w:right="-108"/>
              <w:contextualSpacing/>
              <w:jc w:val="center"/>
              <w:rPr>
                <w:rFonts w:ascii="Times New Roman" w:hAnsi="Times New Roman"/>
              </w:rPr>
            </w:pPr>
          </w:p>
          <w:p w:rsidR="00F5496B" w:rsidRPr="007233FF" w:rsidRDefault="00F5496B" w:rsidP="007233FF">
            <w:pPr>
              <w:ind w:left="-91" w:right="-108"/>
              <w:contextualSpacing/>
              <w:jc w:val="center"/>
              <w:rPr>
                <w:rFonts w:ascii="Times New Roman" w:hAnsi="Times New Roman"/>
              </w:rPr>
            </w:pPr>
            <w:r w:rsidRPr="007233FF">
              <w:rPr>
                <w:rFonts w:ascii="Times New Roman" w:hAnsi="Times New Roman"/>
              </w:rPr>
              <w:t>Finding the Area of Sphere’s Surface: Bhaskara II and Archimedes</w:t>
            </w:r>
          </w:p>
          <w:p w:rsidR="00F5496B" w:rsidRPr="008A1EB0" w:rsidRDefault="00F5496B" w:rsidP="0062039A">
            <w:pPr>
              <w:spacing w:after="0" w:line="240" w:lineRule="auto"/>
              <w:ind w:left="-91" w:right="-108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F5496B" w:rsidRPr="008A1EB0" w:rsidRDefault="00F5496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43</w:t>
            </w:r>
          </w:p>
          <w:p w:rsidR="00F5496B" w:rsidRPr="008A1EB0" w:rsidRDefault="00F5496B" w:rsidP="00CA533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M.</w:t>
            </w:r>
            <w:r>
              <w:rPr>
                <w:rFonts w:ascii="Times New Roman" w:hAnsi="Times New Roman"/>
              </w:rPr>
              <w:t xml:space="preserve"> </w:t>
            </w:r>
            <w:r w:rsidRPr="008A1EB0">
              <w:rPr>
                <w:rFonts w:ascii="Times New Roman" w:hAnsi="Times New Roman"/>
              </w:rPr>
              <w:t>Imdad</w:t>
            </w:r>
          </w:p>
          <w:p w:rsidR="00F5496B" w:rsidRPr="003A2862" w:rsidRDefault="00F5496B" w:rsidP="00CA533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3A2862">
              <w:rPr>
                <w:rFonts w:ascii="Times New Roman" w:hAnsi="Times New Roman"/>
                <w:i/>
                <w:sz w:val="20"/>
                <w:szCs w:val="20"/>
              </w:rPr>
              <w:t>Aligarh Muslim Univ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.</w:t>
            </w:r>
            <w:r w:rsidRPr="003A2862">
              <w:rPr>
                <w:rFonts w:ascii="Times New Roman" w:hAnsi="Times New Roman"/>
                <w:i/>
                <w:sz w:val="20"/>
                <w:szCs w:val="20"/>
              </w:rPr>
              <w:t xml:space="preserve"> , Aligarh</w:t>
            </w:r>
          </w:p>
          <w:p w:rsidR="00F5496B" w:rsidRPr="008A1EB0" w:rsidRDefault="00F5496B" w:rsidP="00CA5334">
            <w:pPr>
              <w:spacing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  <w:p w:rsidR="00F5496B" w:rsidRDefault="00F5496B" w:rsidP="00CA5334">
            <w:pPr>
              <w:spacing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  <w:p w:rsidR="00F5496B" w:rsidRDefault="00F5496B" w:rsidP="00CA5334">
            <w:pPr>
              <w:spacing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  <w:p w:rsidR="00F5496B" w:rsidRPr="008A1EB0" w:rsidRDefault="00F5496B" w:rsidP="00CA5334">
            <w:pPr>
              <w:spacing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Observations on </w:t>
            </w:r>
            <w:r>
              <w:rPr>
                <w:rFonts w:ascii="Times New Roman" w:hAnsi="Times New Roman"/>
              </w:rPr>
              <w:t>S</w:t>
            </w:r>
            <w:r w:rsidRPr="008A1EB0">
              <w:rPr>
                <w:rFonts w:ascii="Times New Roman" w:hAnsi="Times New Roman"/>
              </w:rPr>
              <w:t xml:space="preserve">ome </w:t>
            </w:r>
            <w:r>
              <w:rPr>
                <w:rFonts w:ascii="Times New Roman" w:hAnsi="Times New Roman"/>
              </w:rPr>
              <w:t>R</w:t>
            </w:r>
            <w:r w:rsidRPr="008A1EB0">
              <w:rPr>
                <w:rFonts w:ascii="Times New Roman" w:hAnsi="Times New Roman"/>
              </w:rPr>
              <w:t xml:space="preserve">ecent </w:t>
            </w:r>
            <w:r>
              <w:rPr>
                <w:rFonts w:ascii="Times New Roman" w:hAnsi="Times New Roman"/>
              </w:rPr>
              <w:t>C</w:t>
            </w:r>
            <w:r w:rsidRPr="008A1EB0">
              <w:rPr>
                <w:rFonts w:ascii="Times New Roman" w:hAnsi="Times New Roman"/>
              </w:rPr>
              <w:t xml:space="preserve">ommon </w:t>
            </w:r>
            <w:r>
              <w:rPr>
                <w:rFonts w:ascii="Times New Roman" w:hAnsi="Times New Roman"/>
              </w:rPr>
              <w:t>F</w:t>
            </w:r>
            <w:r w:rsidRPr="008A1EB0">
              <w:rPr>
                <w:rFonts w:ascii="Times New Roman" w:hAnsi="Times New Roman"/>
              </w:rPr>
              <w:t xml:space="preserve">ixed </w:t>
            </w:r>
            <w:r>
              <w:rPr>
                <w:rFonts w:ascii="Times New Roman" w:hAnsi="Times New Roman"/>
              </w:rPr>
              <w:t>P</w:t>
            </w:r>
            <w:r w:rsidRPr="008A1EB0">
              <w:rPr>
                <w:rFonts w:ascii="Times New Roman" w:hAnsi="Times New Roman"/>
              </w:rPr>
              <w:t xml:space="preserve">oint </w:t>
            </w:r>
            <w:r>
              <w:rPr>
                <w:rFonts w:ascii="Times New Roman" w:hAnsi="Times New Roman"/>
              </w:rPr>
              <w:t>T</w:t>
            </w:r>
            <w:r w:rsidRPr="008A1EB0">
              <w:rPr>
                <w:rFonts w:ascii="Times New Roman" w:hAnsi="Times New Roman"/>
              </w:rPr>
              <w:t>heorems</w:t>
            </w:r>
          </w:p>
          <w:p w:rsidR="00F5496B" w:rsidRPr="008A1EB0" w:rsidRDefault="00F5496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F5496B" w:rsidRPr="008A1EB0" w:rsidRDefault="00F5496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shd w:val="clear" w:color="auto" w:fill="FFFFFF"/>
              </w:rPr>
            </w:pPr>
            <w:r>
              <w:rPr>
                <w:rFonts w:ascii="Times New Roman" w:hAnsi="Times New Roman"/>
                <w:shd w:val="clear" w:color="auto" w:fill="FFFFFF"/>
              </w:rPr>
              <w:t>Talk 44</w:t>
            </w:r>
          </w:p>
          <w:p w:rsidR="00F5496B" w:rsidRPr="008A1EB0" w:rsidRDefault="00F5496B" w:rsidP="00AD2665">
            <w:pPr>
              <w:tabs>
                <w:tab w:val="left" w:pos="1876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S. K. Kaushik</w:t>
            </w:r>
          </w:p>
          <w:p w:rsidR="00F5496B" w:rsidRPr="003A2862" w:rsidRDefault="00F5496B" w:rsidP="00AD2665">
            <w:pPr>
              <w:tabs>
                <w:tab w:val="left" w:pos="1876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3A2862">
              <w:rPr>
                <w:rFonts w:ascii="Times New Roman" w:hAnsi="Times New Roman"/>
                <w:i/>
                <w:sz w:val="20"/>
                <w:szCs w:val="20"/>
              </w:rPr>
              <w:t>D.U., Delhi</w:t>
            </w:r>
          </w:p>
          <w:p w:rsidR="00F5496B" w:rsidRDefault="00F5496B" w:rsidP="00AD2665">
            <w:pPr>
              <w:tabs>
                <w:tab w:val="left" w:pos="1876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color w:val="FF0000"/>
              </w:rPr>
            </w:pPr>
          </w:p>
          <w:p w:rsidR="00F5496B" w:rsidRDefault="00F5496B" w:rsidP="00AD26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bidi="hi-IN"/>
              </w:rPr>
            </w:pPr>
          </w:p>
          <w:p w:rsidR="00F5496B" w:rsidRDefault="00F5496B" w:rsidP="00AD26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bidi="hi-IN"/>
              </w:rPr>
            </w:pPr>
          </w:p>
          <w:p w:rsidR="00F5496B" w:rsidRDefault="00F5496B" w:rsidP="00AD26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bidi="hi-IN"/>
              </w:rPr>
            </w:pPr>
          </w:p>
          <w:p w:rsidR="00F5496B" w:rsidRPr="00105AD7" w:rsidRDefault="00F5496B" w:rsidP="00AD26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bidi="hi-IN"/>
              </w:rPr>
            </w:pPr>
            <w:r w:rsidRPr="00105AD7">
              <w:rPr>
                <w:rFonts w:ascii="Times New Roman" w:hAnsi="Times New Roman"/>
                <w:lang w:bidi="hi-IN"/>
              </w:rPr>
              <w:t>On Feichtinger Conjecture</w:t>
            </w:r>
          </w:p>
          <w:p w:rsidR="00F5496B" w:rsidRPr="008A1EB0" w:rsidRDefault="00F5496B" w:rsidP="00AD2665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1842" w:type="dxa"/>
          </w:tcPr>
          <w:p w:rsidR="00F5496B" w:rsidRDefault="00F5496B" w:rsidP="00024514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45</w:t>
            </w:r>
          </w:p>
          <w:p w:rsidR="00F5496B" w:rsidRDefault="00F5496B" w:rsidP="00751F6C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. S. Choudhary</w:t>
            </w:r>
          </w:p>
          <w:p w:rsidR="00F5496B" w:rsidRPr="003A2862" w:rsidRDefault="00F5496B" w:rsidP="008F7F9F">
            <w:pPr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3A2862">
              <w:rPr>
                <w:rFonts w:ascii="Times New Roman" w:hAnsi="Times New Roman"/>
                <w:i/>
                <w:sz w:val="20"/>
                <w:szCs w:val="20"/>
              </w:rPr>
              <w:t>Bengal Engineering and Science University</w:t>
            </w:r>
          </w:p>
          <w:p w:rsidR="00F5496B" w:rsidRPr="003A2862" w:rsidRDefault="00F5496B" w:rsidP="008F7F9F">
            <w:pPr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3A2862">
              <w:rPr>
                <w:rFonts w:ascii="Times New Roman" w:hAnsi="Times New Roman"/>
                <w:i/>
                <w:sz w:val="20"/>
                <w:szCs w:val="20"/>
              </w:rPr>
              <w:t>West Bengal</w:t>
            </w:r>
          </w:p>
          <w:p w:rsidR="00F5496B" w:rsidRDefault="00F5496B" w:rsidP="008F7F9F">
            <w:pPr>
              <w:spacing w:after="0" w:line="240" w:lineRule="auto"/>
              <w:ind w:left="-108" w:right="-108"/>
              <w:jc w:val="center"/>
            </w:pPr>
          </w:p>
          <w:p w:rsidR="00F5496B" w:rsidRPr="008F7F9F" w:rsidRDefault="00F5496B" w:rsidP="00691D4C">
            <w:pPr>
              <w:spacing w:after="0" w:line="240" w:lineRule="auto"/>
              <w:ind w:left="-108" w:right="-108"/>
              <w:jc w:val="center"/>
              <w:rPr>
                <w:rFonts w:ascii="Times New Roman" w:hAnsi="Times New Roman"/>
              </w:rPr>
            </w:pPr>
            <w:r w:rsidRPr="00624BD6">
              <w:rPr>
                <w:rFonts w:ascii="Times New Roman" w:hAnsi="Times New Roman"/>
              </w:rPr>
              <w:t>Some Emerging Aspects Of Fuzzy Fixed Point Theory Of Nonlinear Mappings</w:t>
            </w:r>
          </w:p>
        </w:tc>
        <w:tc>
          <w:tcPr>
            <w:tcW w:w="1701" w:type="dxa"/>
            <w:vMerge/>
          </w:tcPr>
          <w:p w:rsidR="00F5496B" w:rsidRPr="008F7F9F" w:rsidRDefault="00F5496B" w:rsidP="007264B1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</w:p>
        </w:tc>
      </w:tr>
      <w:tr w:rsidR="00F5496B" w:rsidRPr="008A1EB0" w:rsidTr="00266168">
        <w:trPr>
          <w:trHeight w:val="396"/>
        </w:trPr>
        <w:tc>
          <w:tcPr>
            <w:tcW w:w="1117" w:type="dxa"/>
          </w:tcPr>
          <w:p w:rsidR="00F5496B" w:rsidRDefault="00F5496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.1</w:t>
            </w:r>
            <w:r w:rsidRPr="008A1EB0">
              <w:rPr>
                <w:rFonts w:ascii="Times New Roman" w:hAnsi="Times New Roman"/>
              </w:rPr>
              <w:t>5</w:t>
            </w:r>
          </w:p>
          <w:p w:rsidR="00F5496B" w:rsidRPr="008A1EB0" w:rsidRDefault="00F5496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p.m. to 6.15 p.m</w:t>
            </w:r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1860" w:type="dxa"/>
          </w:tcPr>
          <w:p w:rsidR="00F5496B" w:rsidRDefault="00F5496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Paper Presentation</w:t>
            </w:r>
          </w:p>
          <w:p w:rsidR="00F5496B" w:rsidRPr="008A1EB0" w:rsidRDefault="00F5496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D-53 to D-62</w:t>
            </w:r>
          </w:p>
          <w:p w:rsidR="00F5496B" w:rsidRPr="008A1EB0" w:rsidRDefault="00F5496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F5496B" w:rsidRPr="008A1EB0" w:rsidRDefault="00F5496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Paper</w:t>
            </w:r>
          </w:p>
          <w:p w:rsidR="00F5496B" w:rsidRDefault="00F5496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Presentation </w:t>
            </w:r>
          </w:p>
          <w:p w:rsidR="00F5496B" w:rsidRDefault="00F5496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-41 to B-</w:t>
            </w:r>
            <w:r w:rsidR="004025D8">
              <w:rPr>
                <w:rFonts w:ascii="Times New Roman" w:hAnsi="Times New Roman"/>
              </w:rPr>
              <w:t>45</w:t>
            </w:r>
          </w:p>
          <w:p w:rsidR="004025D8" w:rsidRPr="008A1EB0" w:rsidRDefault="004025D8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-11 to E-15</w:t>
            </w:r>
          </w:p>
          <w:p w:rsidR="00F5496B" w:rsidRPr="008A1EB0" w:rsidRDefault="00F5496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F5496B" w:rsidRDefault="00F5496B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Paper Presentation </w:t>
            </w:r>
          </w:p>
          <w:p w:rsidR="00F5496B" w:rsidRDefault="00F5496B" w:rsidP="00E100BB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-64  to D-68</w:t>
            </w:r>
          </w:p>
          <w:p w:rsidR="00F5496B" w:rsidRPr="008A1EB0" w:rsidRDefault="00F5496B" w:rsidP="00E100BB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-06 to E-10</w:t>
            </w:r>
          </w:p>
        </w:tc>
        <w:tc>
          <w:tcPr>
            <w:tcW w:w="1842" w:type="dxa"/>
          </w:tcPr>
          <w:p w:rsidR="00F5496B" w:rsidRPr="008A1EB0" w:rsidRDefault="00F5496B" w:rsidP="008F7F9F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Paper</w:t>
            </w:r>
          </w:p>
          <w:p w:rsidR="00F5496B" w:rsidRDefault="00F5496B" w:rsidP="006C559E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Presentation </w:t>
            </w:r>
          </w:p>
          <w:p w:rsidR="00F5496B" w:rsidRPr="008A1EB0" w:rsidRDefault="00F5496B" w:rsidP="00E745D4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-</w:t>
            </w:r>
            <w:r w:rsidR="004025D8">
              <w:rPr>
                <w:rFonts w:ascii="Times New Roman" w:hAnsi="Times New Roman"/>
              </w:rPr>
              <w:t>3</w:t>
            </w:r>
            <w:r w:rsidR="00E745D4">
              <w:rPr>
                <w:rFonts w:ascii="Times New Roman" w:hAnsi="Times New Roman"/>
              </w:rPr>
              <w:t>1</w:t>
            </w:r>
            <w:r w:rsidR="004025D8">
              <w:rPr>
                <w:rFonts w:ascii="Times New Roman" w:hAnsi="Times New Roman"/>
              </w:rPr>
              <w:t xml:space="preserve"> to E-4</w:t>
            </w:r>
            <w:r w:rsidR="00E745D4">
              <w:rPr>
                <w:rFonts w:ascii="Times New Roman" w:hAnsi="Times New Roman"/>
              </w:rPr>
              <w:t>0</w:t>
            </w:r>
          </w:p>
        </w:tc>
        <w:tc>
          <w:tcPr>
            <w:tcW w:w="1701" w:type="dxa"/>
            <w:vMerge/>
          </w:tcPr>
          <w:p w:rsidR="00F5496B" w:rsidRPr="008A1EB0" w:rsidRDefault="00F5496B" w:rsidP="008F7F9F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</w:p>
        </w:tc>
      </w:tr>
    </w:tbl>
    <w:p w:rsidR="00454CC0" w:rsidRPr="008A1EB0" w:rsidRDefault="00454CC0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454CC0" w:rsidRPr="008A1EB0" w:rsidRDefault="00454CC0" w:rsidP="00024514">
      <w:pPr>
        <w:tabs>
          <w:tab w:val="left" w:pos="720"/>
        </w:tabs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454CC0" w:rsidRPr="008A1EB0" w:rsidRDefault="00454CC0" w:rsidP="00024514">
      <w:pPr>
        <w:tabs>
          <w:tab w:val="left" w:pos="720"/>
        </w:tabs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454CC0" w:rsidRPr="00B71193" w:rsidRDefault="00454CC0" w:rsidP="00924B5E">
      <w:pPr>
        <w:shd w:val="clear" w:color="auto" w:fill="000000" w:themeFill="text1"/>
        <w:tabs>
          <w:tab w:val="left" w:pos="720"/>
        </w:tabs>
        <w:spacing w:after="0" w:line="240" w:lineRule="auto"/>
        <w:ind w:right="95"/>
        <w:contextualSpacing/>
        <w:jc w:val="center"/>
        <w:rPr>
          <w:rFonts w:ascii="Times New Roman" w:hAnsi="Times New Roman"/>
          <w:color w:val="FFFFFF" w:themeColor="background1"/>
        </w:rPr>
      </w:pPr>
      <w:r w:rsidRPr="00B71193">
        <w:rPr>
          <w:rFonts w:ascii="Times New Roman" w:hAnsi="Times New Roman"/>
          <w:color w:val="FFFFFF" w:themeColor="background1"/>
        </w:rPr>
        <w:t xml:space="preserve">6.30 p.m. to 7.30 p.m.    General Body </w:t>
      </w:r>
      <w:r w:rsidR="00026A56">
        <w:rPr>
          <w:rFonts w:ascii="Times New Roman" w:hAnsi="Times New Roman"/>
          <w:color w:val="FFFFFF" w:themeColor="background1"/>
        </w:rPr>
        <w:t>Meeting, ISHM</w:t>
      </w:r>
      <w:r w:rsidRPr="00B71193">
        <w:rPr>
          <w:rFonts w:ascii="Times New Roman" w:hAnsi="Times New Roman"/>
          <w:color w:val="FFFFFF" w:themeColor="background1"/>
        </w:rPr>
        <w:t xml:space="preserve">            </w:t>
      </w:r>
      <w:r w:rsidR="00462E3E" w:rsidRPr="00B71193">
        <w:rPr>
          <w:rFonts w:ascii="Times New Roman" w:hAnsi="Times New Roman"/>
          <w:color w:val="FFFFFF" w:themeColor="background1"/>
        </w:rPr>
        <w:t>Department of</w:t>
      </w:r>
      <w:r w:rsidRPr="00B71193">
        <w:rPr>
          <w:rFonts w:ascii="Times New Roman" w:hAnsi="Times New Roman"/>
          <w:color w:val="FFFFFF" w:themeColor="background1"/>
        </w:rPr>
        <w:t xml:space="preserve"> Mathematics</w:t>
      </w:r>
    </w:p>
    <w:p w:rsidR="00454CC0" w:rsidRPr="008A1EB0" w:rsidRDefault="00454CC0" w:rsidP="00024514">
      <w:pPr>
        <w:tabs>
          <w:tab w:val="left" w:pos="720"/>
        </w:tabs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454CC0" w:rsidRPr="00B71193" w:rsidRDefault="00454CC0" w:rsidP="00924B5E">
      <w:pPr>
        <w:shd w:val="clear" w:color="auto" w:fill="000000" w:themeFill="text1"/>
        <w:tabs>
          <w:tab w:val="left" w:pos="720"/>
        </w:tabs>
        <w:spacing w:after="0" w:line="240" w:lineRule="auto"/>
        <w:ind w:right="95"/>
        <w:contextualSpacing/>
        <w:jc w:val="center"/>
        <w:rPr>
          <w:rFonts w:ascii="Times New Roman" w:hAnsi="Times New Roman"/>
          <w:color w:val="FFFFFF" w:themeColor="background1"/>
        </w:rPr>
        <w:sectPr w:rsidR="00454CC0" w:rsidRPr="00B71193" w:rsidSect="005702C7">
          <w:pgSz w:w="11906" w:h="16838" w:code="9"/>
          <w:pgMar w:top="425" w:right="567" w:bottom="425" w:left="1440" w:header="709" w:footer="709" w:gutter="0"/>
          <w:cols w:space="708"/>
          <w:docGrid w:linePitch="360"/>
        </w:sectPr>
      </w:pPr>
      <w:r w:rsidRPr="00B71193">
        <w:rPr>
          <w:rFonts w:ascii="Times New Roman" w:hAnsi="Times New Roman"/>
          <w:color w:val="FFFFFF" w:themeColor="background1"/>
        </w:rPr>
        <w:t xml:space="preserve">8.00 p.m.                                    </w:t>
      </w:r>
      <w:r w:rsidRPr="00B71193">
        <w:rPr>
          <w:rFonts w:ascii="Times New Roman" w:hAnsi="Times New Roman"/>
          <w:color w:val="FFFFFF" w:themeColor="background1"/>
        </w:rPr>
        <w:tab/>
        <w:t xml:space="preserve">DINNER                                       </w:t>
      </w:r>
      <w:r w:rsidR="00C1752B" w:rsidRPr="00B71193">
        <w:rPr>
          <w:rFonts w:ascii="Times New Roman" w:hAnsi="Times New Roman"/>
          <w:color w:val="FFFFFF" w:themeColor="background1"/>
        </w:rPr>
        <w:tab/>
      </w:r>
      <w:r w:rsidRPr="00B71193">
        <w:rPr>
          <w:rFonts w:ascii="Times New Roman" w:hAnsi="Times New Roman"/>
          <w:color w:val="FFFFFF" w:themeColor="background1"/>
        </w:rPr>
        <w:t>Faculty House</w:t>
      </w:r>
    </w:p>
    <w:p w:rsidR="00454CC0" w:rsidRPr="00A069D8" w:rsidRDefault="00454CC0" w:rsidP="00924B5E">
      <w:pPr>
        <w:shd w:val="clear" w:color="auto" w:fill="000000" w:themeFill="text1"/>
        <w:spacing w:line="240" w:lineRule="auto"/>
        <w:ind w:left="993" w:right="1962"/>
        <w:contextualSpacing/>
        <w:jc w:val="center"/>
        <w:rPr>
          <w:rFonts w:ascii="Times New Roman" w:hAnsi="Times New Roman"/>
          <w:b/>
          <w:color w:val="FFFFFF" w:themeColor="background1"/>
          <w:sz w:val="28"/>
          <w:szCs w:val="28"/>
        </w:rPr>
      </w:pPr>
      <w:r w:rsidRPr="00A069D8">
        <w:rPr>
          <w:rFonts w:ascii="Times New Roman" w:hAnsi="Times New Roman"/>
          <w:b/>
          <w:color w:val="FFFFFF" w:themeColor="background1"/>
          <w:sz w:val="28"/>
          <w:szCs w:val="28"/>
        </w:rPr>
        <w:lastRenderedPageBreak/>
        <w:t>Day 4:</w:t>
      </w:r>
      <w:r w:rsidRPr="00A069D8">
        <w:rPr>
          <w:rFonts w:ascii="Times New Roman" w:hAnsi="Times New Roman"/>
          <w:b/>
          <w:color w:val="FFFFFF" w:themeColor="background1"/>
          <w:sz w:val="28"/>
          <w:szCs w:val="28"/>
        </w:rPr>
        <w:tab/>
        <w:t>Saturday, 24</w:t>
      </w:r>
      <w:r w:rsidRPr="00A069D8">
        <w:rPr>
          <w:rFonts w:ascii="Times New Roman" w:hAnsi="Times New Roman"/>
          <w:b/>
          <w:color w:val="FFFFFF" w:themeColor="background1"/>
          <w:sz w:val="28"/>
          <w:szCs w:val="28"/>
          <w:vertAlign w:val="superscript"/>
        </w:rPr>
        <w:t>th</w:t>
      </w:r>
      <w:r w:rsidRPr="00A069D8">
        <w:rPr>
          <w:rFonts w:ascii="Times New Roman" w:hAnsi="Times New Roman"/>
          <w:b/>
          <w:color w:val="FFFFFF" w:themeColor="background1"/>
          <w:sz w:val="28"/>
          <w:szCs w:val="28"/>
        </w:rPr>
        <w:t xml:space="preserve"> November 2012</w:t>
      </w:r>
    </w:p>
    <w:p w:rsidR="00454CC0" w:rsidRPr="008A1EB0" w:rsidRDefault="00454CC0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B71193" w:rsidRPr="00F73319" w:rsidRDefault="00B71193" w:rsidP="00924B5E">
      <w:pPr>
        <w:shd w:val="clear" w:color="auto" w:fill="000000" w:themeFill="text1"/>
        <w:spacing w:after="0" w:line="240" w:lineRule="auto"/>
        <w:ind w:right="95"/>
        <w:contextualSpacing/>
        <w:jc w:val="center"/>
        <w:rPr>
          <w:rFonts w:ascii="Times New Roman" w:hAnsi="Times New Roman"/>
          <w:color w:val="FFFFFF" w:themeColor="background1"/>
        </w:rPr>
      </w:pPr>
      <w:r w:rsidRPr="00F73319">
        <w:rPr>
          <w:rFonts w:ascii="Times New Roman" w:hAnsi="Times New Roman"/>
          <w:color w:val="FFFFFF" w:themeColor="background1"/>
        </w:rPr>
        <w:t>7.30 a.m. to 8.45 a.m.</w:t>
      </w:r>
      <w:r w:rsidRPr="00F73319">
        <w:rPr>
          <w:rFonts w:ascii="Times New Roman" w:hAnsi="Times New Roman"/>
          <w:color w:val="FFFFFF" w:themeColor="background1"/>
        </w:rPr>
        <w:tab/>
      </w:r>
      <w:r w:rsidRPr="00F73319">
        <w:rPr>
          <w:rFonts w:ascii="Times New Roman" w:hAnsi="Times New Roman"/>
          <w:color w:val="FFFFFF" w:themeColor="background1"/>
        </w:rPr>
        <w:tab/>
      </w:r>
      <w:r w:rsidRPr="00F73319">
        <w:rPr>
          <w:rFonts w:ascii="Times New Roman" w:hAnsi="Times New Roman"/>
          <w:color w:val="FFFFFF" w:themeColor="background1"/>
        </w:rPr>
        <w:tab/>
        <w:t>Break Fast</w:t>
      </w:r>
      <w:r w:rsidRPr="00F73319">
        <w:rPr>
          <w:rFonts w:ascii="Times New Roman" w:hAnsi="Times New Roman"/>
          <w:color w:val="FFFFFF" w:themeColor="background1"/>
        </w:rPr>
        <w:tab/>
      </w:r>
      <w:r w:rsidRPr="00F73319">
        <w:rPr>
          <w:rFonts w:ascii="Times New Roman" w:hAnsi="Times New Roman"/>
          <w:color w:val="FFFFFF" w:themeColor="background1"/>
        </w:rPr>
        <w:tab/>
        <w:t>Faculty House</w:t>
      </w:r>
    </w:p>
    <w:p w:rsidR="0075190B" w:rsidRPr="008A1EB0" w:rsidRDefault="0075190B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93"/>
        <w:gridCol w:w="1842"/>
        <w:gridCol w:w="1843"/>
        <w:gridCol w:w="1843"/>
        <w:gridCol w:w="1843"/>
        <w:gridCol w:w="1559"/>
      </w:tblGrid>
      <w:tr w:rsidR="00501A26" w:rsidRPr="008A1EB0" w:rsidTr="00FA55B0">
        <w:trPr>
          <w:trHeight w:val="511"/>
        </w:trPr>
        <w:tc>
          <w:tcPr>
            <w:tcW w:w="9923" w:type="dxa"/>
            <w:gridSpan w:val="6"/>
          </w:tcPr>
          <w:p w:rsidR="00501A26" w:rsidRPr="00F375D8" w:rsidRDefault="00501A26" w:rsidP="00F375D8">
            <w:pPr>
              <w:spacing w:after="0" w:line="240" w:lineRule="auto"/>
              <w:ind w:left="-108" w:right="95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375D8">
              <w:rPr>
                <w:rFonts w:ascii="Times New Roman" w:hAnsi="Times New Roman"/>
                <w:b/>
                <w:sz w:val="24"/>
                <w:szCs w:val="24"/>
              </w:rPr>
              <w:t>Technical Session</w:t>
            </w:r>
            <w:r w:rsidR="00F375D8" w:rsidRPr="00F375D8">
              <w:rPr>
                <w:rFonts w:ascii="Times New Roman" w:hAnsi="Times New Roman"/>
                <w:b/>
                <w:sz w:val="24"/>
                <w:szCs w:val="24"/>
              </w:rPr>
              <w:t xml:space="preserve"> - </w:t>
            </w:r>
            <w:r w:rsidRPr="00F375D8">
              <w:rPr>
                <w:rFonts w:ascii="Times New Roman" w:hAnsi="Times New Roman"/>
                <w:b/>
                <w:sz w:val="24"/>
                <w:szCs w:val="24"/>
              </w:rPr>
              <w:t xml:space="preserve">XI                                                   </w:t>
            </w:r>
          </w:p>
        </w:tc>
      </w:tr>
      <w:tr w:rsidR="00C50279" w:rsidRPr="008A1EB0" w:rsidTr="00F375D8">
        <w:trPr>
          <w:trHeight w:val="511"/>
        </w:trPr>
        <w:tc>
          <w:tcPr>
            <w:tcW w:w="8364" w:type="dxa"/>
            <w:gridSpan w:val="5"/>
          </w:tcPr>
          <w:p w:rsidR="00C50279" w:rsidRPr="00F375D8" w:rsidRDefault="00C50279" w:rsidP="00A016F4">
            <w:pPr>
              <w:spacing w:after="0" w:line="240" w:lineRule="auto"/>
              <w:ind w:left="-108" w:right="95"/>
              <w:contextualSpacing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375D8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Dept of </w:t>
            </w:r>
            <w:r w:rsidR="00F375D8">
              <w:rPr>
                <w:rFonts w:ascii="Times New Roman" w:hAnsi="Times New Roman"/>
                <w:b/>
                <w:i/>
                <w:sz w:val="24"/>
                <w:szCs w:val="24"/>
              </w:rPr>
              <w:t>Bio-</w:t>
            </w:r>
            <w:r w:rsidRPr="00F375D8">
              <w:rPr>
                <w:rFonts w:ascii="Times New Roman" w:hAnsi="Times New Roman"/>
                <w:b/>
                <w:i/>
                <w:sz w:val="24"/>
                <w:szCs w:val="24"/>
              </w:rPr>
              <w:t>Technology</w:t>
            </w:r>
          </w:p>
        </w:tc>
        <w:tc>
          <w:tcPr>
            <w:tcW w:w="1559" w:type="dxa"/>
          </w:tcPr>
          <w:p w:rsidR="00C50279" w:rsidRPr="00F375D8" w:rsidRDefault="00C50279" w:rsidP="00A016F4">
            <w:pPr>
              <w:spacing w:after="0" w:line="240" w:lineRule="auto"/>
              <w:ind w:left="-108" w:right="95"/>
              <w:contextualSpacing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375D8">
              <w:rPr>
                <w:rFonts w:ascii="Times New Roman" w:hAnsi="Times New Roman"/>
                <w:b/>
                <w:i/>
                <w:sz w:val="24"/>
                <w:szCs w:val="24"/>
              </w:rPr>
              <w:t>Dep</w:t>
            </w:r>
            <w:r w:rsidR="00F375D8" w:rsidRPr="00F375D8">
              <w:rPr>
                <w:rFonts w:ascii="Times New Roman" w:hAnsi="Times New Roman"/>
                <w:b/>
                <w:i/>
                <w:sz w:val="24"/>
                <w:szCs w:val="24"/>
              </w:rPr>
              <w:t>artmen</w:t>
            </w:r>
            <w:r w:rsidRPr="00F375D8">
              <w:rPr>
                <w:rFonts w:ascii="Times New Roman" w:hAnsi="Times New Roman"/>
                <w:b/>
                <w:i/>
                <w:sz w:val="24"/>
                <w:szCs w:val="24"/>
              </w:rPr>
              <w:t>t of Math</w:t>
            </w:r>
            <w:r w:rsidR="00F375D8" w:rsidRPr="00F375D8">
              <w:rPr>
                <w:rFonts w:ascii="Times New Roman" w:hAnsi="Times New Roman"/>
                <w:b/>
                <w:i/>
                <w:sz w:val="24"/>
                <w:szCs w:val="24"/>
              </w:rPr>
              <w:t>ematic</w:t>
            </w:r>
            <w:r w:rsidRPr="00F375D8">
              <w:rPr>
                <w:rFonts w:ascii="Times New Roman" w:hAnsi="Times New Roman"/>
                <w:b/>
                <w:i/>
                <w:sz w:val="24"/>
                <w:szCs w:val="24"/>
              </w:rPr>
              <w:t>s</w:t>
            </w:r>
          </w:p>
        </w:tc>
      </w:tr>
      <w:tr w:rsidR="00501A26" w:rsidRPr="008A1EB0" w:rsidTr="00F375D8">
        <w:trPr>
          <w:trHeight w:val="390"/>
        </w:trPr>
        <w:tc>
          <w:tcPr>
            <w:tcW w:w="993" w:type="dxa"/>
          </w:tcPr>
          <w:p w:rsidR="00501A26" w:rsidRPr="004C55DD" w:rsidRDefault="00501A26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</w:rPr>
            </w:pPr>
            <w:r w:rsidRPr="004C55DD">
              <w:rPr>
                <w:rFonts w:ascii="Times New Roman" w:hAnsi="Times New Roman"/>
                <w:b/>
              </w:rPr>
              <w:t>9.00 a.m. to</w:t>
            </w:r>
          </w:p>
          <w:p w:rsidR="00501A26" w:rsidRPr="004C55DD" w:rsidRDefault="00DC6E89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1.3</w:t>
            </w:r>
            <w:r w:rsidR="00501A26" w:rsidRPr="004C55DD">
              <w:rPr>
                <w:rFonts w:ascii="Times New Roman" w:hAnsi="Times New Roman"/>
                <w:b/>
              </w:rPr>
              <w:t>0 a.m</w:t>
            </w:r>
          </w:p>
        </w:tc>
        <w:tc>
          <w:tcPr>
            <w:tcW w:w="1842" w:type="dxa"/>
          </w:tcPr>
          <w:p w:rsidR="00312D05" w:rsidRPr="00312D05" w:rsidRDefault="00312D05" w:rsidP="00312D05">
            <w:pPr>
              <w:shd w:val="clear" w:color="auto" w:fill="595959" w:themeFill="text1" w:themeFillTint="A6"/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color w:val="FFFFFF" w:themeColor="background1"/>
              </w:rPr>
            </w:pPr>
            <w:r w:rsidRPr="00312D05">
              <w:rPr>
                <w:rFonts w:ascii="Times New Roman" w:hAnsi="Times New Roman"/>
                <w:b/>
                <w:color w:val="FFFFFF" w:themeColor="background1"/>
              </w:rPr>
              <w:t>Sem</w:t>
            </w:r>
            <w:r w:rsidR="00F375D8">
              <w:rPr>
                <w:rFonts w:ascii="Times New Roman" w:hAnsi="Times New Roman"/>
                <w:b/>
                <w:color w:val="FFFFFF" w:themeColor="background1"/>
              </w:rPr>
              <w:t xml:space="preserve">. </w:t>
            </w:r>
            <w:r w:rsidRPr="00312D05">
              <w:rPr>
                <w:rFonts w:ascii="Times New Roman" w:hAnsi="Times New Roman"/>
                <w:b/>
                <w:color w:val="FFFFFF" w:themeColor="background1"/>
              </w:rPr>
              <w:t>Hall No. 119</w:t>
            </w:r>
          </w:p>
          <w:p w:rsidR="00501A26" w:rsidRPr="004C55DD" w:rsidRDefault="00101E78" w:rsidP="00D84A88">
            <w:pPr>
              <w:tabs>
                <w:tab w:val="left" w:pos="1876"/>
              </w:tabs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hairperson</w:t>
            </w:r>
            <w:r w:rsidR="002F478A">
              <w:rPr>
                <w:rFonts w:ascii="Times New Roman" w:hAnsi="Times New Roman"/>
                <w:b/>
              </w:rPr>
              <w:t>s</w:t>
            </w:r>
            <w:r w:rsidR="005A7672">
              <w:rPr>
                <w:rFonts w:ascii="Times New Roman" w:hAnsi="Times New Roman"/>
                <w:b/>
              </w:rPr>
              <w:t>:</w:t>
            </w:r>
          </w:p>
          <w:p w:rsidR="00501A26" w:rsidRPr="00A123B2" w:rsidRDefault="00501A26" w:rsidP="005A7672">
            <w:pPr>
              <w:tabs>
                <w:tab w:val="left" w:pos="1876"/>
              </w:tabs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A123B2">
              <w:rPr>
                <w:rFonts w:ascii="Times New Roman" w:hAnsi="Times New Roman"/>
                <w:b/>
                <w:i/>
              </w:rPr>
              <w:t>Shaffurdeen</w:t>
            </w:r>
            <w:r w:rsidR="00AA5E79" w:rsidRPr="00A123B2">
              <w:rPr>
                <w:rFonts w:ascii="Times New Roman" w:hAnsi="Times New Roman"/>
                <w:b/>
                <w:i/>
              </w:rPr>
              <w:t xml:space="preserve"> </w:t>
            </w:r>
            <w:r w:rsidR="00197250" w:rsidRPr="00A123B2">
              <w:rPr>
                <w:rFonts w:ascii="Times New Roman" w:hAnsi="Times New Roman"/>
                <w:b/>
                <w:i/>
              </w:rPr>
              <w:t xml:space="preserve">Ahmed </w:t>
            </w:r>
            <w:r w:rsidR="00AA5E79" w:rsidRPr="00A123B2">
              <w:rPr>
                <w:rFonts w:ascii="Times New Roman" w:hAnsi="Times New Roman"/>
                <w:b/>
                <w:i/>
              </w:rPr>
              <w:t xml:space="preserve"> </w:t>
            </w:r>
            <w:r w:rsidRPr="00A123B2">
              <w:rPr>
                <w:rFonts w:ascii="Times New Roman" w:hAnsi="Times New Roman"/>
                <w:b/>
                <w:i/>
              </w:rPr>
              <w:t>Jamia Millia Islamia</w:t>
            </w:r>
          </w:p>
          <w:p w:rsidR="00101E78" w:rsidRPr="00A123B2" w:rsidRDefault="005A7672" w:rsidP="005A7672">
            <w:pPr>
              <w:tabs>
                <w:tab w:val="left" w:pos="1876"/>
              </w:tabs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A123B2">
              <w:rPr>
                <w:rFonts w:ascii="Times New Roman" w:hAnsi="Times New Roman"/>
                <w:b/>
                <w:i/>
              </w:rPr>
              <w:t xml:space="preserve">           </w:t>
            </w:r>
            <w:r w:rsidR="00AA5E79" w:rsidRPr="00A123B2">
              <w:rPr>
                <w:rFonts w:ascii="Times New Roman" w:hAnsi="Times New Roman"/>
                <w:b/>
                <w:i/>
              </w:rPr>
              <w:t>&amp;</w:t>
            </w:r>
          </w:p>
          <w:p w:rsidR="00582B62" w:rsidRPr="00A123B2" w:rsidRDefault="001D7993" w:rsidP="00582B62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A123B2">
              <w:rPr>
                <w:rFonts w:ascii="Times New Roman" w:hAnsi="Times New Roman"/>
                <w:b/>
                <w:i/>
              </w:rPr>
              <w:t xml:space="preserve"> </w:t>
            </w:r>
            <w:r w:rsidR="00582B62" w:rsidRPr="00A123B2">
              <w:rPr>
                <w:rFonts w:ascii="Times New Roman" w:hAnsi="Times New Roman"/>
                <w:b/>
                <w:i/>
              </w:rPr>
              <w:t>O. P. Vinocha</w:t>
            </w:r>
          </w:p>
          <w:p w:rsidR="00582B62" w:rsidRPr="00A123B2" w:rsidRDefault="00582B62" w:rsidP="00582B62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A123B2">
              <w:rPr>
                <w:rFonts w:ascii="Times New Roman" w:hAnsi="Times New Roman"/>
                <w:b/>
                <w:i/>
              </w:rPr>
              <w:t xml:space="preserve">  Ferozepur</w:t>
            </w:r>
          </w:p>
          <w:p w:rsidR="00501A26" w:rsidRPr="004C55DD" w:rsidRDefault="00501A26" w:rsidP="00FA55B0">
            <w:pPr>
              <w:tabs>
                <w:tab w:val="left" w:pos="1876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843" w:type="dxa"/>
          </w:tcPr>
          <w:p w:rsidR="00312D05" w:rsidRPr="00312D05" w:rsidRDefault="00312D05" w:rsidP="00312D05">
            <w:pPr>
              <w:shd w:val="clear" w:color="auto" w:fill="595959" w:themeFill="text1" w:themeFillTint="A6"/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color w:val="FFFFFF" w:themeColor="background1"/>
              </w:rPr>
            </w:pPr>
            <w:r>
              <w:rPr>
                <w:rFonts w:ascii="Times New Roman" w:hAnsi="Times New Roman"/>
                <w:b/>
                <w:color w:val="FFFFFF" w:themeColor="background1"/>
              </w:rPr>
              <w:t>Sem</w:t>
            </w:r>
            <w:r w:rsidR="00F375D8">
              <w:rPr>
                <w:rFonts w:ascii="Times New Roman" w:hAnsi="Times New Roman"/>
                <w:b/>
                <w:color w:val="FFFFFF" w:themeColor="background1"/>
              </w:rPr>
              <w:t xml:space="preserve">. </w:t>
            </w:r>
            <w:r>
              <w:rPr>
                <w:rFonts w:ascii="Times New Roman" w:hAnsi="Times New Roman"/>
                <w:b/>
                <w:color w:val="FFFFFF" w:themeColor="background1"/>
              </w:rPr>
              <w:t>Hall No. 226</w:t>
            </w:r>
          </w:p>
          <w:p w:rsidR="00A905CB" w:rsidRPr="004C55DD" w:rsidRDefault="00501A26" w:rsidP="00E403AA">
            <w:pPr>
              <w:tabs>
                <w:tab w:val="left" w:pos="2018"/>
              </w:tabs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</w:rPr>
            </w:pPr>
            <w:r w:rsidRPr="004C55DD">
              <w:rPr>
                <w:rFonts w:ascii="Times New Roman" w:hAnsi="Times New Roman"/>
                <w:b/>
              </w:rPr>
              <w:t>Chairperson</w:t>
            </w:r>
            <w:r w:rsidR="002F478A">
              <w:rPr>
                <w:rFonts w:ascii="Times New Roman" w:hAnsi="Times New Roman"/>
                <w:b/>
              </w:rPr>
              <w:t>s</w:t>
            </w:r>
            <w:r w:rsidR="00E403AA">
              <w:rPr>
                <w:rFonts w:ascii="Times New Roman" w:hAnsi="Times New Roman"/>
                <w:b/>
              </w:rPr>
              <w:t>:</w:t>
            </w:r>
          </w:p>
          <w:p w:rsidR="004E192D" w:rsidRPr="00A123B2" w:rsidRDefault="004E192D" w:rsidP="00E403AA">
            <w:pPr>
              <w:tabs>
                <w:tab w:val="left" w:pos="2018"/>
              </w:tabs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A123B2">
              <w:rPr>
                <w:rFonts w:ascii="Times New Roman" w:hAnsi="Times New Roman"/>
                <w:b/>
                <w:i/>
              </w:rPr>
              <w:t>Atul Juneja</w:t>
            </w:r>
          </w:p>
          <w:p w:rsidR="004E192D" w:rsidRPr="00A123B2" w:rsidRDefault="004E192D" w:rsidP="00E403AA">
            <w:pPr>
              <w:tabs>
                <w:tab w:val="left" w:pos="2018"/>
              </w:tabs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A123B2">
              <w:rPr>
                <w:rFonts w:ascii="Times New Roman" w:hAnsi="Times New Roman"/>
                <w:b/>
                <w:i/>
              </w:rPr>
              <w:t>Scientist C</w:t>
            </w:r>
          </w:p>
          <w:p w:rsidR="004E192D" w:rsidRPr="00A123B2" w:rsidRDefault="004E192D" w:rsidP="00E403AA">
            <w:pPr>
              <w:tabs>
                <w:tab w:val="left" w:pos="2018"/>
              </w:tabs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A123B2">
              <w:rPr>
                <w:rFonts w:ascii="Times New Roman" w:hAnsi="Times New Roman"/>
                <w:b/>
                <w:i/>
              </w:rPr>
              <w:t>Indian Council of Medical Statistics New Delhi</w:t>
            </w:r>
          </w:p>
          <w:p w:rsidR="00101E78" w:rsidRPr="00A123B2" w:rsidRDefault="00E403AA" w:rsidP="00E403AA">
            <w:pPr>
              <w:tabs>
                <w:tab w:val="left" w:pos="2018"/>
              </w:tabs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A123B2">
              <w:rPr>
                <w:rFonts w:ascii="Times New Roman" w:hAnsi="Times New Roman"/>
                <w:b/>
                <w:i/>
              </w:rPr>
              <w:t xml:space="preserve">           &amp;</w:t>
            </w:r>
          </w:p>
          <w:p w:rsidR="00101E78" w:rsidRPr="00A123B2" w:rsidRDefault="00101E78" w:rsidP="00E403AA">
            <w:pPr>
              <w:tabs>
                <w:tab w:val="left" w:pos="2018"/>
              </w:tabs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A123B2">
              <w:rPr>
                <w:rFonts w:ascii="Times New Roman" w:hAnsi="Times New Roman"/>
                <w:b/>
                <w:i/>
              </w:rPr>
              <w:t>Anil Bhardwaj</w:t>
            </w:r>
          </w:p>
          <w:p w:rsidR="00101E78" w:rsidRPr="004C55DD" w:rsidRDefault="00101E78" w:rsidP="00C334D0">
            <w:pPr>
              <w:tabs>
                <w:tab w:val="left" w:pos="2018"/>
              </w:tabs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</w:rPr>
            </w:pPr>
            <w:r w:rsidRPr="00A123B2">
              <w:rPr>
                <w:rFonts w:ascii="Times New Roman" w:hAnsi="Times New Roman"/>
                <w:b/>
                <w:i/>
              </w:rPr>
              <w:t>University of Jaip</w:t>
            </w:r>
            <w:r w:rsidR="00C334D0">
              <w:rPr>
                <w:rFonts w:ascii="Times New Roman" w:hAnsi="Times New Roman"/>
                <w:b/>
                <w:i/>
              </w:rPr>
              <w:t>ur</w:t>
            </w:r>
          </w:p>
        </w:tc>
        <w:tc>
          <w:tcPr>
            <w:tcW w:w="1843" w:type="dxa"/>
          </w:tcPr>
          <w:p w:rsidR="00312D05" w:rsidRPr="00312D05" w:rsidRDefault="00312D05" w:rsidP="00312D05">
            <w:pPr>
              <w:shd w:val="clear" w:color="auto" w:fill="595959" w:themeFill="text1" w:themeFillTint="A6"/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color w:val="FFFFFF" w:themeColor="background1"/>
              </w:rPr>
            </w:pPr>
            <w:r>
              <w:rPr>
                <w:rFonts w:ascii="Times New Roman" w:hAnsi="Times New Roman"/>
                <w:b/>
                <w:color w:val="FFFFFF" w:themeColor="background1"/>
              </w:rPr>
              <w:t>Sem</w:t>
            </w:r>
            <w:r w:rsidR="00F375D8">
              <w:rPr>
                <w:rFonts w:ascii="Times New Roman" w:hAnsi="Times New Roman"/>
                <w:b/>
                <w:color w:val="FFFFFF" w:themeColor="background1"/>
              </w:rPr>
              <w:t xml:space="preserve">. </w:t>
            </w:r>
            <w:r>
              <w:rPr>
                <w:rFonts w:ascii="Times New Roman" w:hAnsi="Times New Roman"/>
                <w:b/>
                <w:color w:val="FFFFFF" w:themeColor="background1"/>
              </w:rPr>
              <w:t>Hall No. 327</w:t>
            </w:r>
          </w:p>
          <w:p w:rsidR="00501A26" w:rsidRPr="004C55DD" w:rsidRDefault="00501A26" w:rsidP="007C077D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</w:rPr>
            </w:pPr>
            <w:r w:rsidRPr="004C55DD">
              <w:rPr>
                <w:rFonts w:ascii="Times New Roman" w:hAnsi="Times New Roman"/>
                <w:b/>
              </w:rPr>
              <w:t>Chairperson</w:t>
            </w:r>
            <w:r w:rsidR="002F478A">
              <w:rPr>
                <w:rFonts w:ascii="Times New Roman" w:hAnsi="Times New Roman"/>
                <w:b/>
              </w:rPr>
              <w:t>s</w:t>
            </w:r>
            <w:r w:rsidR="00E403AA">
              <w:rPr>
                <w:rFonts w:ascii="Times New Roman" w:hAnsi="Times New Roman"/>
                <w:b/>
              </w:rPr>
              <w:t>:</w:t>
            </w:r>
          </w:p>
          <w:p w:rsidR="00501A26" w:rsidRPr="00C334D0" w:rsidRDefault="00BE4873" w:rsidP="007C077D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</w:rPr>
              <w:t xml:space="preserve"> </w:t>
            </w:r>
            <w:r w:rsidRPr="00C334D0">
              <w:rPr>
                <w:rFonts w:ascii="Times New Roman" w:hAnsi="Times New Roman"/>
                <w:b/>
                <w:i/>
              </w:rPr>
              <w:t>Khalil Ahmed</w:t>
            </w:r>
            <w:r w:rsidR="00501A26" w:rsidRPr="00C334D0">
              <w:rPr>
                <w:rFonts w:ascii="Times New Roman" w:hAnsi="Times New Roman"/>
                <w:b/>
                <w:i/>
              </w:rPr>
              <w:t xml:space="preserve"> Jamia Millia</w:t>
            </w:r>
            <w:r w:rsidR="00501A26" w:rsidRPr="00C334D0">
              <w:rPr>
                <w:rFonts w:ascii="Times New Roman" w:hAnsi="Times New Roman"/>
                <w:b/>
                <w:i/>
                <w:color w:val="FF0000"/>
              </w:rPr>
              <w:t xml:space="preserve">  </w:t>
            </w:r>
            <w:r w:rsidR="00501A26" w:rsidRPr="00C334D0">
              <w:rPr>
                <w:rFonts w:ascii="Times New Roman" w:hAnsi="Times New Roman"/>
                <w:b/>
                <w:i/>
              </w:rPr>
              <w:t>Islamia</w:t>
            </w:r>
          </w:p>
          <w:p w:rsidR="00101E78" w:rsidRPr="00C334D0" w:rsidRDefault="007C077D" w:rsidP="007C077D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C334D0">
              <w:rPr>
                <w:rFonts w:ascii="Times New Roman" w:hAnsi="Times New Roman"/>
                <w:b/>
                <w:i/>
              </w:rPr>
              <w:t xml:space="preserve">           &amp;</w:t>
            </w:r>
          </w:p>
          <w:p w:rsidR="00643CB0" w:rsidRPr="00C334D0" w:rsidRDefault="00CB7F1C" w:rsidP="007C077D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C334D0">
              <w:rPr>
                <w:rFonts w:ascii="Times New Roman" w:hAnsi="Times New Roman"/>
                <w:b/>
                <w:i/>
              </w:rPr>
              <w:t xml:space="preserve">Aseem </w:t>
            </w:r>
            <w:r w:rsidR="00643CB0" w:rsidRPr="00C334D0">
              <w:rPr>
                <w:rFonts w:ascii="Times New Roman" w:hAnsi="Times New Roman"/>
                <w:b/>
                <w:i/>
              </w:rPr>
              <w:t>Miglani</w:t>
            </w:r>
          </w:p>
          <w:p w:rsidR="00643CB0" w:rsidRPr="004C55DD" w:rsidRDefault="00643CB0" w:rsidP="007C077D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</w:rPr>
            </w:pPr>
            <w:r w:rsidRPr="00C334D0">
              <w:rPr>
                <w:rFonts w:ascii="Times New Roman" w:hAnsi="Times New Roman"/>
                <w:b/>
                <w:i/>
              </w:rPr>
              <w:t>CDLU,</w:t>
            </w:r>
            <w:r w:rsidR="00E403AA" w:rsidRPr="00C334D0">
              <w:rPr>
                <w:rFonts w:ascii="Times New Roman" w:hAnsi="Times New Roman"/>
                <w:b/>
                <w:i/>
              </w:rPr>
              <w:t xml:space="preserve"> </w:t>
            </w:r>
            <w:r w:rsidRPr="00C334D0">
              <w:rPr>
                <w:rFonts w:ascii="Times New Roman" w:hAnsi="Times New Roman"/>
                <w:b/>
                <w:i/>
              </w:rPr>
              <w:t>Sirsa</w:t>
            </w:r>
          </w:p>
        </w:tc>
        <w:tc>
          <w:tcPr>
            <w:tcW w:w="1843" w:type="dxa"/>
          </w:tcPr>
          <w:p w:rsidR="00312D05" w:rsidRPr="00312D05" w:rsidRDefault="00312D05" w:rsidP="00312D05">
            <w:pPr>
              <w:shd w:val="clear" w:color="auto" w:fill="595959" w:themeFill="text1" w:themeFillTint="A6"/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color w:val="FFFFFF" w:themeColor="background1"/>
              </w:rPr>
            </w:pPr>
            <w:r>
              <w:rPr>
                <w:rFonts w:ascii="Times New Roman" w:hAnsi="Times New Roman"/>
                <w:b/>
                <w:color w:val="FFFFFF" w:themeColor="background1"/>
              </w:rPr>
              <w:t>Computer Centre</w:t>
            </w:r>
          </w:p>
          <w:p w:rsidR="00AA5E79" w:rsidRDefault="00501A26" w:rsidP="004D4067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</w:rPr>
            </w:pPr>
            <w:r w:rsidRPr="004C55DD">
              <w:rPr>
                <w:rFonts w:ascii="Times New Roman" w:hAnsi="Times New Roman"/>
                <w:b/>
              </w:rPr>
              <w:t>Chairperson</w:t>
            </w:r>
            <w:r w:rsidR="002F478A">
              <w:rPr>
                <w:rFonts w:ascii="Times New Roman" w:hAnsi="Times New Roman"/>
                <w:b/>
              </w:rPr>
              <w:t>s</w:t>
            </w:r>
            <w:r w:rsidR="004D4067">
              <w:rPr>
                <w:rFonts w:ascii="Times New Roman" w:hAnsi="Times New Roman"/>
                <w:b/>
              </w:rPr>
              <w:t>:</w:t>
            </w:r>
          </w:p>
          <w:p w:rsidR="00501A26" w:rsidRPr="00C334D0" w:rsidRDefault="00501A26" w:rsidP="004D4067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C334D0">
              <w:rPr>
                <w:rFonts w:ascii="Times New Roman" w:hAnsi="Times New Roman"/>
                <w:b/>
                <w:i/>
              </w:rPr>
              <w:t>A.</w:t>
            </w:r>
            <w:r w:rsidR="00D84A88" w:rsidRPr="00C334D0">
              <w:rPr>
                <w:rFonts w:ascii="Times New Roman" w:hAnsi="Times New Roman"/>
                <w:b/>
                <w:i/>
              </w:rPr>
              <w:t xml:space="preserve"> </w:t>
            </w:r>
            <w:r w:rsidRPr="00C334D0">
              <w:rPr>
                <w:rFonts w:ascii="Times New Roman" w:hAnsi="Times New Roman"/>
                <w:b/>
                <w:i/>
              </w:rPr>
              <w:t>P.</w:t>
            </w:r>
            <w:r w:rsidR="00D84A88" w:rsidRPr="00C334D0">
              <w:rPr>
                <w:rFonts w:ascii="Times New Roman" w:hAnsi="Times New Roman"/>
                <w:b/>
                <w:i/>
              </w:rPr>
              <w:t xml:space="preserve"> </w:t>
            </w:r>
            <w:r w:rsidRPr="00C334D0">
              <w:rPr>
                <w:rFonts w:ascii="Times New Roman" w:hAnsi="Times New Roman"/>
                <w:b/>
                <w:i/>
              </w:rPr>
              <w:t>Singh</w:t>
            </w:r>
          </w:p>
          <w:p w:rsidR="00501A26" w:rsidRPr="00C334D0" w:rsidRDefault="00501A26" w:rsidP="004D4067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C334D0">
              <w:rPr>
                <w:rFonts w:ascii="Times New Roman" w:hAnsi="Times New Roman"/>
                <w:b/>
                <w:i/>
              </w:rPr>
              <w:t xml:space="preserve"> Central University of Rajasthan</w:t>
            </w:r>
          </w:p>
          <w:p w:rsidR="00101E78" w:rsidRPr="00C334D0" w:rsidRDefault="0095533B" w:rsidP="004D4067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C334D0">
              <w:rPr>
                <w:rFonts w:ascii="Times New Roman" w:hAnsi="Times New Roman"/>
                <w:b/>
                <w:i/>
              </w:rPr>
              <w:t xml:space="preserve">       </w:t>
            </w:r>
            <w:r w:rsidR="00AA5E79" w:rsidRPr="00C334D0">
              <w:rPr>
                <w:rFonts w:ascii="Times New Roman" w:hAnsi="Times New Roman"/>
                <w:b/>
                <w:i/>
              </w:rPr>
              <w:t>&amp;</w:t>
            </w:r>
          </w:p>
          <w:p w:rsidR="008221B5" w:rsidRPr="004C55DD" w:rsidRDefault="005B1985" w:rsidP="00C334D0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</w:rPr>
            </w:pPr>
            <w:r w:rsidRPr="00C334D0">
              <w:rPr>
                <w:rFonts w:ascii="Times New Roman" w:hAnsi="Times New Roman"/>
                <w:b/>
                <w:i/>
              </w:rPr>
              <w:t>Ratna Dev Sarma</w:t>
            </w:r>
            <w:r w:rsidR="008221B5" w:rsidRPr="00C334D0">
              <w:rPr>
                <w:rFonts w:ascii="Times New Roman" w:hAnsi="Times New Roman"/>
                <w:b/>
                <w:i/>
              </w:rPr>
              <w:br/>
              <w:t>University of Delhi</w:t>
            </w:r>
          </w:p>
        </w:tc>
        <w:tc>
          <w:tcPr>
            <w:tcW w:w="1559" w:type="dxa"/>
          </w:tcPr>
          <w:p w:rsidR="00312D05" w:rsidRPr="00312D05" w:rsidRDefault="00C50279" w:rsidP="00312D05">
            <w:pPr>
              <w:shd w:val="clear" w:color="auto" w:fill="595959" w:themeFill="text1" w:themeFillTint="A6"/>
              <w:tabs>
                <w:tab w:val="left" w:pos="1893"/>
              </w:tabs>
              <w:spacing w:after="0" w:line="240" w:lineRule="auto"/>
              <w:ind w:left="-83" w:right="-21"/>
              <w:contextualSpacing/>
              <w:rPr>
                <w:rFonts w:ascii="Times New Roman" w:hAnsi="Times New Roman"/>
                <w:b/>
                <w:color w:val="FFFFFF" w:themeColor="background1"/>
              </w:rPr>
            </w:pPr>
            <w:r>
              <w:rPr>
                <w:rFonts w:ascii="Times New Roman" w:hAnsi="Times New Roman"/>
                <w:b/>
                <w:color w:val="FFFFFF" w:themeColor="background1"/>
              </w:rPr>
              <w:t>Seminar Hall</w:t>
            </w:r>
          </w:p>
          <w:p w:rsidR="00501A26" w:rsidRDefault="00501A26" w:rsidP="005C2893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</w:rPr>
            </w:pPr>
            <w:r w:rsidRPr="004C55DD">
              <w:rPr>
                <w:rFonts w:ascii="Times New Roman" w:hAnsi="Times New Roman"/>
                <w:b/>
              </w:rPr>
              <w:t>Chairperson</w:t>
            </w:r>
            <w:r w:rsidR="005C134A">
              <w:rPr>
                <w:rFonts w:ascii="Times New Roman" w:hAnsi="Times New Roman"/>
                <w:b/>
              </w:rPr>
              <w:t>s</w:t>
            </w:r>
            <w:r w:rsidR="005C2893">
              <w:rPr>
                <w:rFonts w:ascii="Times New Roman" w:hAnsi="Times New Roman"/>
                <w:b/>
              </w:rPr>
              <w:t>:</w:t>
            </w:r>
          </w:p>
          <w:p w:rsidR="005C134A" w:rsidRPr="00C334D0" w:rsidRDefault="005C134A" w:rsidP="005C2893">
            <w:pPr>
              <w:tabs>
                <w:tab w:val="left" w:pos="1876"/>
              </w:tabs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C334D0">
              <w:rPr>
                <w:rFonts w:ascii="Times New Roman" w:hAnsi="Times New Roman"/>
                <w:b/>
                <w:i/>
              </w:rPr>
              <w:t>Kuldeep Bansal</w:t>
            </w:r>
          </w:p>
          <w:p w:rsidR="005C134A" w:rsidRPr="00C334D0" w:rsidRDefault="001D3E27" w:rsidP="005C2893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C334D0">
              <w:rPr>
                <w:rFonts w:ascii="Times New Roman" w:hAnsi="Times New Roman"/>
                <w:b/>
                <w:i/>
              </w:rPr>
              <w:t>GJ</w:t>
            </w:r>
            <w:r w:rsidR="005C134A" w:rsidRPr="00C334D0">
              <w:rPr>
                <w:rFonts w:ascii="Times New Roman" w:hAnsi="Times New Roman"/>
                <w:b/>
                <w:i/>
              </w:rPr>
              <w:t>U,</w:t>
            </w:r>
            <w:r w:rsidRPr="00C334D0">
              <w:rPr>
                <w:rFonts w:ascii="Times New Roman" w:hAnsi="Times New Roman"/>
                <w:b/>
                <w:i/>
              </w:rPr>
              <w:t xml:space="preserve"> </w:t>
            </w:r>
            <w:r w:rsidR="005C134A" w:rsidRPr="00C334D0">
              <w:rPr>
                <w:rFonts w:ascii="Times New Roman" w:hAnsi="Times New Roman"/>
                <w:b/>
                <w:i/>
              </w:rPr>
              <w:t>Hisar</w:t>
            </w:r>
          </w:p>
          <w:p w:rsidR="0049285A" w:rsidRPr="00C334D0" w:rsidRDefault="005C2893" w:rsidP="005C2893">
            <w:pPr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C334D0">
              <w:rPr>
                <w:rFonts w:ascii="Times New Roman" w:hAnsi="Times New Roman"/>
                <w:b/>
                <w:i/>
              </w:rPr>
              <w:t xml:space="preserve">      </w:t>
            </w:r>
            <w:r w:rsidR="00DB5CB5" w:rsidRPr="00C334D0">
              <w:rPr>
                <w:rFonts w:ascii="Times New Roman" w:hAnsi="Times New Roman"/>
                <w:b/>
                <w:i/>
              </w:rPr>
              <w:t xml:space="preserve"> </w:t>
            </w:r>
            <w:r w:rsidR="00AA5E79" w:rsidRPr="00C334D0">
              <w:rPr>
                <w:rFonts w:ascii="Times New Roman" w:hAnsi="Times New Roman"/>
                <w:b/>
                <w:i/>
              </w:rPr>
              <w:t>&amp;</w:t>
            </w:r>
          </w:p>
          <w:p w:rsidR="00501A26" w:rsidRPr="00C334D0" w:rsidRDefault="00501A26" w:rsidP="005C2893">
            <w:pPr>
              <w:tabs>
                <w:tab w:val="left" w:pos="1876"/>
              </w:tabs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  <w:i/>
              </w:rPr>
            </w:pPr>
            <w:r w:rsidRPr="00C334D0">
              <w:rPr>
                <w:rFonts w:ascii="Times New Roman" w:hAnsi="Times New Roman"/>
                <w:b/>
                <w:i/>
              </w:rPr>
              <w:t>S.</w:t>
            </w:r>
            <w:r w:rsidR="00027C2F" w:rsidRPr="00C334D0">
              <w:rPr>
                <w:rFonts w:ascii="Times New Roman" w:hAnsi="Times New Roman"/>
                <w:b/>
                <w:i/>
              </w:rPr>
              <w:t xml:space="preserve"> </w:t>
            </w:r>
            <w:r w:rsidRPr="00C334D0">
              <w:rPr>
                <w:rFonts w:ascii="Times New Roman" w:hAnsi="Times New Roman"/>
                <w:b/>
                <w:i/>
              </w:rPr>
              <w:t>K.</w:t>
            </w:r>
            <w:r w:rsidR="00027C2F" w:rsidRPr="00C334D0">
              <w:rPr>
                <w:rFonts w:ascii="Times New Roman" w:hAnsi="Times New Roman"/>
                <w:b/>
                <w:i/>
              </w:rPr>
              <w:t xml:space="preserve"> </w:t>
            </w:r>
            <w:r w:rsidRPr="00C334D0">
              <w:rPr>
                <w:rFonts w:ascii="Times New Roman" w:hAnsi="Times New Roman"/>
                <w:b/>
                <w:i/>
              </w:rPr>
              <w:t>Das</w:t>
            </w:r>
          </w:p>
          <w:p w:rsidR="00101E78" w:rsidRDefault="00DB5CB5" w:rsidP="00C334D0">
            <w:pPr>
              <w:tabs>
                <w:tab w:val="left" w:pos="1735"/>
              </w:tabs>
              <w:spacing w:after="0" w:line="240" w:lineRule="auto"/>
              <w:ind w:left="-108" w:right="-108"/>
              <w:contextualSpacing/>
              <w:rPr>
                <w:rFonts w:ascii="Times New Roman" w:hAnsi="Times New Roman"/>
                <w:b/>
              </w:rPr>
            </w:pPr>
            <w:r w:rsidRPr="00C334D0">
              <w:rPr>
                <w:rFonts w:ascii="Times New Roman" w:hAnsi="Times New Roman"/>
                <w:b/>
                <w:i/>
              </w:rPr>
              <w:t xml:space="preserve">Berhampur </w:t>
            </w:r>
            <w:r w:rsidR="00501A26" w:rsidRPr="00C334D0">
              <w:rPr>
                <w:rFonts w:ascii="Times New Roman" w:hAnsi="Times New Roman"/>
                <w:b/>
                <w:i/>
              </w:rPr>
              <w:t>University</w:t>
            </w:r>
          </w:p>
          <w:p w:rsidR="00101E78" w:rsidRDefault="00101E78" w:rsidP="00101E78">
            <w:pPr>
              <w:tabs>
                <w:tab w:val="left" w:pos="1876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b/>
              </w:rPr>
            </w:pPr>
          </w:p>
          <w:p w:rsidR="00621646" w:rsidRPr="004C55DD" w:rsidRDefault="00621646" w:rsidP="00024514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b/>
              </w:rPr>
            </w:pPr>
          </w:p>
        </w:tc>
      </w:tr>
      <w:tr w:rsidR="00501A26" w:rsidRPr="008A1EB0" w:rsidTr="00257F89">
        <w:trPr>
          <w:trHeight w:val="3515"/>
        </w:trPr>
        <w:tc>
          <w:tcPr>
            <w:tcW w:w="993" w:type="dxa"/>
          </w:tcPr>
          <w:p w:rsidR="00501A26" w:rsidRPr="008A1EB0" w:rsidRDefault="00501A26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9.00 a.m. to 9.30 a.m</w:t>
            </w:r>
          </w:p>
        </w:tc>
        <w:tc>
          <w:tcPr>
            <w:tcW w:w="1842" w:type="dxa"/>
          </w:tcPr>
          <w:p w:rsidR="00501A26" w:rsidRDefault="00644597" w:rsidP="00FA55B0">
            <w:pPr>
              <w:tabs>
                <w:tab w:val="left" w:pos="1876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4</w:t>
            </w:r>
            <w:r w:rsidR="00C334D0">
              <w:rPr>
                <w:rFonts w:ascii="Times New Roman" w:hAnsi="Times New Roman"/>
              </w:rPr>
              <w:t>6</w:t>
            </w:r>
          </w:p>
          <w:p w:rsidR="00501A26" w:rsidRPr="008A1EB0" w:rsidRDefault="00501A26" w:rsidP="00FA55B0">
            <w:pPr>
              <w:tabs>
                <w:tab w:val="left" w:pos="1876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  Bikram </w:t>
            </w:r>
            <w:r w:rsidR="004C1030">
              <w:rPr>
                <w:rFonts w:ascii="Times New Roman" w:hAnsi="Times New Roman"/>
              </w:rPr>
              <w:t xml:space="preserve"> </w:t>
            </w:r>
            <w:r w:rsidR="004C1030" w:rsidRPr="004C1030">
              <w:rPr>
                <w:rFonts w:ascii="Times New Roman" w:hAnsi="Times New Roman"/>
              </w:rPr>
              <w:t xml:space="preserve">Kesri </w:t>
            </w:r>
            <w:r w:rsidRPr="008A1EB0">
              <w:rPr>
                <w:rFonts w:ascii="Times New Roman" w:hAnsi="Times New Roman"/>
              </w:rPr>
              <w:t xml:space="preserve">Rath </w:t>
            </w:r>
          </w:p>
          <w:p w:rsidR="00501A26" w:rsidRPr="003A2862" w:rsidRDefault="00501A26" w:rsidP="00FA55B0">
            <w:pPr>
              <w:tabs>
                <w:tab w:val="left" w:pos="1876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3A2862">
              <w:rPr>
                <w:rFonts w:ascii="Times New Roman" w:hAnsi="Times New Roman"/>
                <w:i/>
                <w:sz w:val="20"/>
                <w:szCs w:val="20"/>
              </w:rPr>
              <w:t xml:space="preserve"> Utkal Univ. </w:t>
            </w:r>
            <w:r w:rsidR="000D6534">
              <w:rPr>
                <w:rFonts w:ascii="Times New Roman" w:hAnsi="Times New Roman"/>
                <w:i/>
                <w:sz w:val="20"/>
                <w:szCs w:val="20"/>
              </w:rPr>
              <w:t>Bhuveneshar</w:t>
            </w:r>
          </w:p>
          <w:p w:rsidR="00501A26" w:rsidRPr="008A1EB0" w:rsidRDefault="00501A26" w:rsidP="00FA55B0">
            <w:pPr>
              <w:tabs>
                <w:tab w:val="left" w:pos="1876"/>
              </w:tabs>
              <w:spacing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</w:p>
          <w:p w:rsidR="00C334D0" w:rsidRDefault="00C334D0" w:rsidP="00FA55B0">
            <w:pPr>
              <w:tabs>
                <w:tab w:val="left" w:pos="1876"/>
              </w:tabs>
              <w:spacing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</w:p>
          <w:p w:rsidR="00C334D0" w:rsidRDefault="00C334D0" w:rsidP="00FA55B0">
            <w:pPr>
              <w:tabs>
                <w:tab w:val="left" w:pos="1876"/>
              </w:tabs>
              <w:spacing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</w:p>
          <w:p w:rsidR="00501A26" w:rsidRPr="008A1EB0" w:rsidRDefault="00501A26" w:rsidP="00257F89">
            <w:pPr>
              <w:tabs>
                <w:tab w:val="left" w:pos="1876"/>
              </w:tabs>
              <w:spacing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Software Visualization</w:t>
            </w:r>
          </w:p>
        </w:tc>
        <w:tc>
          <w:tcPr>
            <w:tcW w:w="1843" w:type="dxa"/>
          </w:tcPr>
          <w:p w:rsidR="000D6534" w:rsidRDefault="00644597" w:rsidP="00FA55B0">
            <w:pPr>
              <w:tabs>
                <w:tab w:val="left" w:pos="2018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4</w:t>
            </w:r>
            <w:r w:rsidR="00C334D0">
              <w:rPr>
                <w:rFonts w:ascii="Times New Roman" w:hAnsi="Times New Roman"/>
              </w:rPr>
              <w:t>7</w:t>
            </w:r>
            <w:r w:rsidR="00501A26" w:rsidRPr="008A1EB0">
              <w:rPr>
                <w:rFonts w:ascii="Times New Roman" w:hAnsi="Times New Roman"/>
              </w:rPr>
              <w:t xml:space="preserve"> </w:t>
            </w:r>
          </w:p>
          <w:p w:rsidR="00A774CD" w:rsidRDefault="00A774CD" w:rsidP="00A774CD">
            <w:pPr>
              <w:spacing w:after="0" w:line="240" w:lineRule="auto"/>
              <w:ind w:left="-108" w:right="-127"/>
              <w:contextualSpacing/>
              <w:jc w:val="center"/>
              <w:rPr>
                <w:rFonts w:ascii="Times New Roman" w:hAnsi="Times New Roman"/>
              </w:rPr>
            </w:pPr>
            <w:r w:rsidRPr="00F9463B">
              <w:rPr>
                <w:rFonts w:ascii="Times New Roman" w:hAnsi="Times New Roman"/>
              </w:rPr>
              <w:t>Winter Sinkala</w:t>
            </w:r>
          </w:p>
          <w:p w:rsidR="00A774CD" w:rsidRDefault="00A774CD" w:rsidP="00A774CD">
            <w:pPr>
              <w:spacing w:after="0" w:line="240" w:lineRule="auto"/>
              <w:ind w:left="-108" w:right="-127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South Africa</w:t>
            </w:r>
          </w:p>
          <w:p w:rsidR="00A774CD" w:rsidRDefault="00A774CD" w:rsidP="00A774CD">
            <w:pPr>
              <w:spacing w:after="0" w:line="240" w:lineRule="auto"/>
              <w:ind w:left="-108" w:right="-127"/>
              <w:contextualSpacing/>
              <w:jc w:val="center"/>
              <w:rPr>
                <w:rFonts w:ascii="Times New Roman" w:hAnsi="Times New Roman"/>
              </w:rPr>
            </w:pPr>
          </w:p>
          <w:p w:rsidR="00C334D0" w:rsidRDefault="00C334D0" w:rsidP="00A774CD">
            <w:pPr>
              <w:spacing w:after="0" w:line="240" w:lineRule="auto"/>
              <w:ind w:left="-108" w:right="-127"/>
              <w:contextualSpacing/>
              <w:jc w:val="center"/>
              <w:rPr>
                <w:rFonts w:ascii="Times New Roman" w:hAnsi="Times New Roman"/>
              </w:rPr>
            </w:pPr>
          </w:p>
          <w:p w:rsidR="00C334D0" w:rsidRDefault="00C334D0" w:rsidP="00A774CD">
            <w:pPr>
              <w:spacing w:after="0" w:line="240" w:lineRule="auto"/>
              <w:ind w:left="-108" w:right="-127"/>
              <w:contextualSpacing/>
              <w:jc w:val="center"/>
              <w:rPr>
                <w:rFonts w:ascii="Times New Roman" w:hAnsi="Times New Roman"/>
              </w:rPr>
            </w:pPr>
          </w:p>
          <w:p w:rsidR="00C334D0" w:rsidRDefault="00C334D0" w:rsidP="00A774CD">
            <w:pPr>
              <w:spacing w:after="0" w:line="240" w:lineRule="auto"/>
              <w:ind w:left="-108" w:right="-127"/>
              <w:contextualSpacing/>
              <w:jc w:val="center"/>
              <w:rPr>
                <w:rFonts w:ascii="Times New Roman" w:hAnsi="Times New Roman"/>
              </w:rPr>
            </w:pPr>
          </w:p>
          <w:p w:rsidR="00501A26" w:rsidRPr="008A1EB0" w:rsidRDefault="00A774CD" w:rsidP="00257F89">
            <w:pPr>
              <w:spacing w:after="0" w:line="240" w:lineRule="auto"/>
              <w:ind w:left="-108" w:right="-127"/>
              <w:contextualSpacing/>
              <w:jc w:val="center"/>
              <w:rPr>
                <w:rFonts w:ascii="Times New Roman" w:hAnsi="Times New Roman"/>
              </w:rPr>
            </w:pPr>
            <w:r w:rsidRPr="003B1F49">
              <w:rPr>
                <w:rFonts w:ascii="Times New Roman" w:hAnsi="Times New Roman"/>
              </w:rPr>
              <w:t xml:space="preserve">Instructive </w:t>
            </w:r>
            <w:r w:rsidR="00C334D0">
              <w:rPr>
                <w:rFonts w:ascii="Times New Roman" w:hAnsi="Times New Roman"/>
              </w:rPr>
              <w:t>E</w:t>
            </w:r>
            <w:r w:rsidRPr="003B1F49">
              <w:rPr>
                <w:rFonts w:ascii="Times New Roman" w:hAnsi="Times New Roman"/>
              </w:rPr>
              <w:t xml:space="preserve">xamples on the </w:t>
            </w:r>
            <w:r w:rsidR="00C334D0">
              <w:rPr>
                <w:rFonts w:ascii="Times New Roman" w:hAnsi="Times New Roman"/>
              </w:rPr>
              <w:t>Application of Lie Symmetry Analysis to D</w:t>
            </w:r>
            <w:r w:rsidRPr="003B1F49">
              <w:rPr>
                <w:rFonts w:ascii="Times New Roman" w:hAnsi="Times New Roman"/>
              </w:rPr>
              <w:t xml:space="preserve">ifferential </w:t>
            </w:r>
            <w:r w:rsidR="00C334D0">
              <w:rPr>
                <w:rFonts w:ascii="Times New Roman" w:hAnsi="Times New Roman"/>
              </w:rPr>
              <w:t>E</w:t>
            </w:r>
            <w:r w:rsidRPr="003B1F49">
              <w:rPr>
                <w:rFonts w:ascii="Times New Roman" w:hAnsi="Times New Roman"/>
              </w:rPr>
              <w:t>quations</w:t>
            </w:r>
          </w:p>
        </w:tc>
        <w:tc>
          <w:tcPr>
            <w:tcW w:w="1843" w:type="dxa"/>
          </w:tcPr>
          <w:p w:rsidR="00501A26" w:rsidRPr="008A1EB0" w:rsidRDefault="00501A26" w:rsidP="00FA55B0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color w:val="FF0000"/>
              </w:rPr>
            </w:pPr>
            <w:r w:rsidRPr="008A1EB0">
              <w:rPr>
                <w:rFonts w:ascii="Times New Roman" w:hAnsi="Times New Roman"/>
              </w:rPr>
              <w:t>Talk 4</w:t>
            </w:r>
            <w:r w:rsidR="00C334D0">
              <w:rPr>
                <w:rFonts w:ascii="Times New Roman" w:hAnsi="Times New Roman"/>
              </w:rPr>
              <w:t>8</w:t>
            </w:r>
          </w:p>
          <w:p w:rsidR="00875118" w:rsidRDefault="00A263F3" w:rsidP="00A263F3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V.</w:t>
            </w:r>
            <w:r w:rsidR="000D6534">
              <w:rPr>
                <w:rFonts w:ascii="Times New Roman" w:hAnsi="Times New Roman"/>
              </w:rPr>
              <w:t xml:space="preserve"> </w:t>
            </w:r>
            <w:r w:rsidRPr="008A1EB0">
              <w:rPr>
                <w:rFonts w:ascii="Times New Roman" w:hAnsi="Times New Roman"/>
              </w:rPr>
              <w:t>M</w:t>
            </w:r>
            <w:r w:rsidR="00875118">
              <w:rPr>
                <w:rFonts w:ascii="Times New Roman" w:hAnsi="Times New Roman"/>
              </w:rPr>
              <w:t>. Mallayya</w:t>
            </w:r>
          </w:p>
          <w:p w:rsidR="00FF14DC" w:rsidRDefault="00A263F3" w:rsidP="00A263F3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8A1EB0">
              <w:rPr>
                <w:rFonts w:ascii="Times New Roman" w:hAnsi="Times New Roman"/>
              </w:rPr>
              <w:t xml:space="preserve"> </w:t>
            </w:r>
            <w:r w:rsidRPr="003A2862">
              <w:rPr>
                <w:rFonts w:ascii="Times New Roman" w:hAnsi="Times New Roman"/>
                <w:i/>
                <w:sz w:val="20"/>
                <w:szCs w:val="20"/>
              </w:rPr>
              <w:t>M</w:t>
            </w:r>
            <w:r w:rsidR="00875118">
              <w:rPr>
                <w:rFonts w:ascii="Times New Roman" w:hAnsi="Times New Roman"/>
                <w:i/>
                <w:sz w:val="20"/>
                <w:szCs w:val="20"/>
              </w:rPr>
              <w:t xml:space="preserve">. </w:t>
            </w:r>
            <w:r w:rsidRPr="003A2862">
              <w:rPr>
                <w:rFonts w:ascii="Times New Roman" w:hAnsi="Times New Roman"/>
                <w:i/>
                <w:sz w:val="20"/>
                <w:szCs w:val="20"/>
              </w:rPr>
              <w:t xml:space="preserve">College of   </w:t>
            </w:r>
          </w:p>
          <w:p w:rsidR="00FF14DC" w:rsidRDefault="00A263F3" w:rsidP="00A263F3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3A2862">
              <w:rPr>
                <w:rFonts w:ascii="Times New Roman" w:hAnsi="Times New Roman"/>
                <w:i/>
                <w:sz w:val="20"/>
                <w:szCs w:val="20"/>
              </w:rPr>
              <w:t>Eng</w:t>
            </w:r>
            <w:r w:rsidR="00FF14DC">
              <w:rPr>
                <w:rFonts w:ascii="Times New Roman" w:hAnsi="Times New Roman"/>
                <w:i/>
                <w:sz w:val="20"/>
                <w:szCs w:val="20"/>
              </w:rPr>
              <w:t xml:space="preserve">g. </w:t>
            </w:r>
            <w:r w:rsidR="00C334D0">
              <w:rPr>
                <w:rFonts w:ascii="Times New Roman" w:hAnsi="Times New Roman"/>
                <w:i/>
                <w:sz w:val="20"/>
                <w:szCs w:val="20"/>
              </w:rPr>
              <w:t xml:space="preserve"> &amp; Tech</w:t>
            </w:r>
            <w:r w:rsidR="00FF14DC">
              <w:rPr>
                <w:rFonts w:ascii="Times New Roman" w:hAnsi="Times New Roman"/>
                <w:i/>
                <w:sz w:val="20"/>
                <w:szCs w:val="20"/>
              </w:rPr>
              <w:t xml:space="preserve">. </w:t>
            </w:r>
          </w:p>
          <w:p w:rsidR="00A263F3" w:rsidRPr="008A1EB0" w:rsidRDefault="00A263F3" w:rsidP="00A263F3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3A2862">
              <w:rPr>
                <w:rFonts w:ascii="Times New Roman" w:hAnsi="Times New Roman"/>
                <w:i/>
                <w:sz w:val="20"/>
                <w:szCs w:val="20"/>
              </w:rPr>
              <w:t xml:space="preserve"> Trivandrum</w:t>
            </w:r>
          </w:p>
          <w:p w:rsidR="00A263F3" w:rsidRPr="008A1EB0" w:rsidRDefault="00A263F3" w:rsidP="00A263F3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</w:p>
          <w:p w:rsidR="00257F89" w:rsidRDefault="00257F89" w:rsidP="00A263F3">
            <w:pPr>
              <w:autoSpaceDE w:val="0"/>
              <w:autoSpaceDN w:val="0"/>
              <w:adjustRightInd w:val="0"/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bCs/>
              </w:rPr>
            </w:pPr>
          </w:p>
          <w:p w:rsidR="00A263F3" w:rsidRPr="008A1EB0" w:rsidRDefault="00A263F3" w:rsidP="00A263F3">
            <w:pPr>
              <w:autoSpaceDE w:val="0"/>
              <w:autoSpaceDN w:val="0"/>
              <w:adjustRightInd w:val="0"/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bCs/>
              </w:rPr>
            </w:pPr>
            <w:r w:rsidRPr="008A1EB0">
              <w:rPr>
                <w:rFonts w:ascii="Times New Roman" w:hAnsi="Times New Roman"/>
                <w:bCs/>
              </w:rPr>
              <w:t>Error Functions from Slowly Convergent Series, and Rapidly Convergent</w:t>
            </w:r>
          </w:p>
          <w:p w:rsidR="00501A26" w:rsidRPr="008A1EB0" w:rsidRDefault="00A263F3" w:rsidP="00A263F3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  <w:bCs/>
              </w:rPr>
              <w:t>Series from Error Functions</w:t>
            </w:r>
          </w:p>
        </w:tc>
        <w:tc>
          <w:tcPr>
            <w:tcW w:w="1843" w:type="dxa"/>
          </w:tcPr>
          <w:p w:rsidR="00501A26" w:rsidRPr="008A1EB0" w:rsidRDefault="00644597" w:rsidP="00024514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4</w:t>
            </w:r>
            <w:r w:rsidR="00C334D0">
              <w:rPr>
                <w:rFonts w:ascii="Times New Roman" w:hAnsi="Times New Roman"/>
              </w:rPr>
              <w:t>9</w:t>
            </w:r>
          </w:p>
          <w:p w:rsidR="00A263F3" w:rsidRPr="008A1EB0" w:rsidRDefault="00A263F3" w:rsidP="00A263F3">
            <w:pPr>
              <w:tabs>
                <w:tab w:val="left" w:pos="2018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.</w:t>
            </w:r>
            <w:r w:rsidR="000D6534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S.</w:t>
            </w:r>
            <w:r w:rsidR="000D6534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D</w:t>
            </w:r>
            <w:r w:rsidRPr="008A1EB0">
              <w:rPr>
                <w:rFonts w:ascii="Times New Roman" w:hAnsi="Times New Roman"/>
              </w:rPr>
              <w:t>and</w:t>
            </w:r>
            <w:r>
              <w:rPr>
                <w:rFonts w:ascii="Times New Roman" w:hAnsi="Times New Roman"/>
              </w:rPr>
              <w:t>a</w:t>
            </w:r>
            <w:r w:rsidRPr="008A1EB0">
              <w:rPr>
                <w:rFonts w:ascii="Times New Roman" w:hAnsi="Times New Roman"/>
              </w:rPr>
              <w:t>pat</w:t>
            </w:r>
          </w:p>
          <w:p w:rsidR="00A263F3" w:rsidRPr="00D838B3" w:rsidRDefault="00A263F3" w:rsidP="00A263F3">
            <w:pPr>
              <w:tabs>
                <w:tab w:val="left" w:pos="2018"/>
              </w:tabs>
              <w:autoSpaceDE w:val="0"/>
              <w:autoSpaceDN w:val="0"/>
              <w:adjustRightInd w:val="0"/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D838B3">
              <w:rPr>
                <w:rFonts w:ascii="Times New Roman" w:hAnsi="Times New Roman"/>
                <w:i/>
                <w:sz w:val="20"/>
                <w:szCs w:val="20"/>
              </w:rPr>
              <w:t>Sikkim Manipal Institute of Technology</w:t>
            </w:r>
          </w:p>
          <w:p w:rsidR="00A263F3" w:rsidRPr="008A1EB0" w:rsidRDefault="00A263F3" w:rsidP="00A263F3">
            <w:pPr>
              <w:tabs>
                <w:tab w:val="left" w:pos="2018"/>
              </w:tabs>
              <w:spacing w:after="0" w:line="240" w:lineRule="auto"/>
              <w:ind w:left="-108" w:right="-108" w:hanging="101"/>
              <w:contextualSpacing/>
              <w:jc w:val="center"/>
              <w:rPr>
                <w:rFonts w:ascii="Times New Roman" w:hAnsi="Times New Roman"/>
              </w:rPr>
            </w:pPr>
          </w:p>
          <w:p w:rsidR="00C334D0" w:rsidRDefault="00C334D0" w:rsidP="00C334D0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</w:p>
          <w:p w:rsidR="00501A26" w:rsidRPr="008A1EB0" w:rsidRDefault="00C334D0" w:rsidP="00C334D0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olvent Evaporation Effect on T</w:t>
            </w:r>
            <w:r w:rsidR="00A263F3" w:rsidRPr="008A1EB0">
              <w:rPr>
                <w:rFonts w:ascii="Times New Roman" w:hAnsi="Times New Roman"/>
              </w:rPr>
              <w:t xml:space="preserve">hin </w:t>
            </w:r>
            <w:r>
              <w:rPr>
                <w:rFonts w:ascii="Times New Roman" w:hAnsi="Times New Roman"/>
              </w:rPr>
              <w:t>L</w:t>
            </w:r>
            <w:r w:rsidR="00A263F3" w:rsidRPr="008A1EB0">
              <w:rPr>
                <w:rFonts w:ascii="Times New Roman" w:hAnsi="Times New Roman"/>
              </w:rPr>
              <w:t xml:space="preserve">iquid </w:t>
            </w:r>
            <w:r>
              <w:rPr>
                <w:rFonts w:ascii="Times New Roman" w:hAnsi="Times New Roman"/>
              </w:rPr>
              <w:t>Film D</w:t>
            </w:r>
            <w:r w:rsidR="00A263F3" w:rsidRPr="008A1EB0">
              <w:rPr>
                <w:rFonts w:ascii="Times New Roman" w:hAnsi="Times New Roman"/>
              </w:rPr>
              <w:t>evelopment ov</w:t>
            </w:r>
            <w:r>
              <w:rPr>
                <w:rFonts w:ascii="Times New Roman" w:hAnsi="Times New Roman"/>
              </w:rPr>
              <w:t>er an Annular Rotating D</w:t>
            </w:r>
            <w:r w:rsidR="00A263F3" w:rsidRPr="008A1EB0">
              <w:rPr>
                <w:rFonts w:ascii="Times New Roman" w:hAnsi="Times New Roman"/>
              </w:rPr>
              <w:t>isk</w:t>
            </w:r>
          </w:p>
        </w:tc>
        <w:tc>
          <w:tcPr>
            <w:tcW w:w="1559" w:type="dxa"/>
          </w:tcPr>
          <w:p w:rsidR="00DE2072" w:rsidRDefault="00FB7FF5" w:rsidP="00A263F3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Talk </w:t>
            </w:r>
            <w:r w:rsidR="00C334D0">
              <w:rPr>
                <w:rFonts w:ascii="Times New Roman" w:hAnsi="Times New Roman"/>
              </w:rPr>
              <w:t>50</w:t>
            </w:r>
          </w:p>
          <w:p w:rsidR="00D838B3" w:rsidRDefault="00A263F3" w:rsidP="00A263F3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eastAsia="Times New Roman" w:hAnsi="Times New Roman"/>
                <w:color w:val="222222"/>
              </w:rPr>
            </w:pPr>
            <w:r w:rsidRPr="008A1EB0">
              <w:rPr>
                <w:rFonts w:ascii="Times New Roman" w:hAnsi="Times New Roman"/>
              </w:rPr>
              <w:t>Vinod Mishra</w:t>
            </w:r>
            <w:r w:rsidRPr="008A1EB0">
              <w:rPr>
                <w:rFonts w:ascii="Times New Roman" w:eastAsia="Times New Roman" w:hAnsi="Times New Roman"/>
                <w:color w:val="222222"/>
              </w:rPr>
              <w:t xml:space="preserve"> </w:t>
            </w:r>
          </w:p>
          <w:p w:rsidR="00A263F3" w:rsidRPr="00D838B3" w:rsidRDefault="00A263F3" w:rsidP="00A263F3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D838B3">
              <w:rPr>
                <w:rFonts w:ascii="Times New Roman" w:hAnsi="Times New Roman"/>
                <w:i/>
                <w:sz w:val="20"/>
                <w:szCs w:val="20"/>
              </w:rPr>
              <w:t>Sant Longowal Inst.  of Engg. &amp; Tech, Longowal</w:t>
            </w:r>
          </w:p>
          <w:p w:rsidR="00A263F3" w:rsidRPr="008A1EB0" w:rsidRDefault="00A263F3" w:rsidP="00A263F3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</w:p>
          <w:p w:rsidR="00C334D0" w:rsidRDefault="00C334D0" w:rsidP="00A263F3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</w:p>
          <w:p w:rsidR="00A263F3" w:rsidRDefault="00A263F3" w:rsidP="00257F89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Wavelet Galerkin </w:t>
            </w:r>
            <w:r w:rsidR="00C334D0">
              <w:rPr>
                <w:rFonts w:ascii="Times New Roman" w:hAnsi="Times New Roman"/>
              </w:rPr>
              <w:t>S</w:t>
            </w:r>
            <w:r w:rsidRPr="008A1EB0">
              <w:rPr>
                <w:rFonts w:ascii="Times New Roman" w:hAnsi="Times New Roman"/>
              </w:rPr>
              <w:t xml:space="preserve">olutions of </w:t>
            </w:r>
            <w:r w:rsidR="00C334D0">
              <w:rPr>
                <w:rFonts w:ascii="Times New Roman" w:hAnsi="Times New Roman"/>
              </w:rPr>
              <w:t>O</w:t>
            </w:r>
            <w:r w:rsidRPr="008A1EB0">
              <w:rPr>
                <w:rFonts w:ascii="Times New Roman" w:hAnsi="Times New Roman"/>
              </w:rPr>
              <w:t xml:space="preserve">rdinary and </w:t>
            </w:r>
            <w:r w:rsidR="00C334D0">
              <w:rPr>
                <w:rFonts w:ascii="Times New Roman" w:hAnsi="Times New Roman"/>
              </w:rPr>
              <w:t>Partial D</w:t>
            </w:r>
            <w:r w:rsidRPr="008A1EB0">
              <w:rPr>
                <w:rFonts w:ascii="Times New Roman" w:hAnsi="Times New Roman"/>
              </w:rPr>
              <w:t>iffe</w:t>
            </w:r>
            <w:r w:rsidR="006E5AF4">
              <w:rPr>
                <w:rFonts w:ascii="Times New Roman" w:hAnsi="Times New Roman"/>
              </w:rPr>
              <w:t>ren</w:t>
            </w:r>
            <w:r w:rsidRPr="008A1EB0">
              <w:rPr>
                <w:rFonts w:ascii="Times New Roman" w:hAnsi="Times New Roman"/>
              </w:rPr>
              <w:t xml:space="preserve">tial </w:t>
            </w:r>
            <w:r w:rsidR="00C334D0">
              <w:rPr>
                <w:rFonts w:ascii="Times New Roman" w:hAnsi="Times New Roman"/>
              </w:rPr>
              <w:t>E</w:t>
            </w:r>
            <w:r w:rsidRPr="008A1EB0">
              <w:rPr>
                <w:rFonts w:ascii="Times New Roman" w:hAnsi="Times New Roman"/>
              </w:rPr>
              <w:t>quations</w:t>
            </w:r>
          </w:p>
        </w:tc>
      </w:tr>
      <w:tr w:rsidR="00640FBA" w:rsidRPr="008A1EB0" w:rsidTr="00C334D0">
        <w:trPr>
          <w:trHeight w:val="1116"/>
        </w:trPr>
        <w:tc>
          <w:tcPr>
            <w:tcW w:w="993" w:type="dxa"/>
          </w:tcPr>
          <w:p w:rsidR="00640FBA" w:rsidRPr="008A1EB0" w:rsidRDefault="00640FBA" w:rsidP="00722C42">
            <w:pPr>
              <w:spacing w:after="0" w:line="240" w:lineRule="auto"/>
              <w:ind w:left="-108"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9.30 a.m.</w:t>
            </w:r>
            <w:r w:rsidR="00722C42">
              <w:rPr>
                <w:rFonts w:ascii="Times New Roman" w:hAnsi="Times New Roman"/>
              </w:rPr>
              <w:t xml:space="preserve"> </w:t>
            </w:r>
            <w:r w:rsidRPr="008A1EB0">
              <w:rPr>
                <w:rFonts w:ascii="Times New Roman" w:hAnsi="Times New Roman"/>
              </w:rPr>
              <w:t>to 11.</w:t>
            </w:r>
            <w:r w:rsidR="000820BD">
              <w:rPr>
                <w:rFonts w:ascii="Times New Roman" w:hAnsi="Times New Roman"/>
              </w:rPr>
              <w:t>3</w:t>
            </w:r>
            <w:r w:rsidRPr="008A1EB0">
              <w:rPr>
                <w:rFonts w:ascii="Times New Roman" w:hAnsi="Times New Roman"/>
              </w:rPr>
              <w:t>0 a.m</w:t>
            </w:r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1842" w:type="dxa"/>
          </w:tcPr>
          <w:p w:rsidR="00640FBA" w:rsidRPr="008A1EB0" w:rsidRDefault="00640FBA" w:rsidP="00FA55B0">
            <w:pPr>
              <w:tabs>
                <w:tab w:val="left" w:pos="1876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Paper Presentation</w:t>
            </w:r>
          </w:p>
          <w:p w:rsidR="006435A2" w:rsidRDefault="006435A2" w:rsidP="00827B34">
            <w:pPr>
              <w:tabs>
                <w:tab w:val="left" w:pos="2018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-51 to B-60</w:t>
            </w:r>
          </w:p>
          <w:p w:rsidR="002F4F97" w:rsidRPr="008A1EB0" w:rsidRDefault="006E2AC7" w:rsidP="00C334D0">
            <w:pPr>
              <w:tabs>
                <w:tab w:val="left" w:pos="2018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-46 to D-48</w:t>
            </w:r>
          </w:p>
        </w:tc>
        <w:tc>
          <w:tcPr>
            <w:tcW w:w="1843" w:type="dxa"/>
          </w:tcPr>
          <w:p w:rsidR="00640FBA" w:rsidRPr="008A1EB0" w:rsidRDefault="00640FBA" w:rsidP="00FA55B0">
            <w:pPr>
              <w:tabs>
                <w:tab w:val="left" w:pos="2018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Paper Presentation </w:t>
            </w:r>
          </w:p>
          <w:p w:rsidR="00447421" w:rsidRDefault="00447421" w:rsidP="00827B34">
            <w:pPr>
              <w:tabs>
                <w:tab w:val="left" w:pos="1876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-05</w:t>
            </w:r>
            <w:r w:rsidR="00827E56">
              <w:rPr>
                <w:rFonts w:ascii="Times New Roman" w:hAnsi="Times New Roman"/>
              </w:rPr>
              <w:t xml:space="preserve"> to </w:t>
            </w:r>
            <w:r>
              <w:rPr>
                <w:rFonts w:ascii="Times New Roman" w:hAnsi="Times New Roman"/>
              </w:rPr>
              <w:t xml:space="preserve">D-06, </w:t>
            </w:r>
          </w:p>
          <w:p w:rsidR="00E100BB" w:rsidRDefault="00E100BB" w:rsidP="00827B34">
            <w:pPr>
              <w:tabs>
                <w:tab w:val="left" w:pos="1876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-10 to D-15</w:t>
            </w:r>
          </w:p>
          <w:p w:rsidR="002F4F97" w:rsidRPr="008A1EB0" w:rsidRDefault="00E100BB" w:rsidP="00C334D0">
            <w:pPr>
              <w:tabs>
                <w:tab w:val="left" w:pos="1876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-4</w:t>
            </w:r>
            <w:r w:rsidR="006E2AC7">
              <w:rPr>
                <w:rFonts w:ascii="Times New Roman" w:hAnsi="Times New Roman"/>
              </w:rPr>
              <w:t>9</w:t>
            </w:r>
            <w:r>
              <w:rPr>
                <w:rFonts w:ascii="Times New Roman" w:hAnsi="Times New Roman"/>
              </w:rPr>
              <w:t xml:space="preserve"> to D-52, D-63</w:t>
            </w:r>
          </w:p>
        </w:tc>
        <w:tc>
          <w:tcPr>
            <w:tcW w:w="1843" w:type="dxa"/>
          </w:tcPr>
          <w:p w:rsidR="00640FBA" w:rsidRDefault="00640FBA" w:rsidP="002F1D2D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Paper Presentation </w:t>
            </w:r>
          </w:p>
          <w:p w:rsidR="004C0F70" w:rsidRDefault="00F2040E" w:rsidP="004C0F70">
            <w:pPr>
              <w:tabs>
                <w:tab w:val="left" w:pos="2018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-</w:t>
            </w:r>
            <w:r w:rsidR="004C0F70">
              <w:rPr>
                <w:rFonts w:ascii="Times New Roman" w:hAnsi="Times New Roman"/>
              </w:rPr>
              <w:t xml:space="preserve">28, </w:t>
            </w:r>
          </w:p>
          <w:p w:rsidR="001F71A3" w:rsidRPr="008A1EB0" w:rsidRDefault="004C0F70" w:rsidP="004C0F70">
            <w:pPr>
              <w:tabs>
                <w:tab w:val="left" w:pos="2018"/>
              </w:tabs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</w:rPr>
              <w:t>B-32 to B-40</w:t>
            </w:r>
          </w:p>
        </w:tc>
        <w:tc>
          <w:tcPr>
            <w:tcW w:w="1843" w:type="dxa"/>
          </w:tcPr>
          <w:p w:rsidR="00640FBA" w:rsidRDefault="00640FBA" w:rsidP="00024514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Paper Presentation</w:t>
            </w:r>
          </w:p>
          <w:p w:rsidR="00640FBA" w:rsidRDefault="002F4F97" w:rsidP="002F1D2D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-31 to C-4</w:t>
            </w:r>
            <w:r w:rsidR="00303DC8">
              <w:rPr>
                <w:rFonts w:ascii="Times New Roman" w:hAnsi="Times New Roman"/>
              </w:rPr>
              <w:t>4</w:t>
            </w:r>
          </w:p>
          <w:p w:rsidR="002F4F97" w:rsidRPr="008A1EB0" w:rsidRDefault="002F4F97" w:rsidP="00303DC8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1559" w:type="dxa"/>
          </w:tcPr>
          <w:p w:rsidR="00640FBA" w:rsidRDefault="00640FBA" w:rsidP="00A263F3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Paper Presentation </w:t>
            </w:r>
          </w:p>
          <w:p w:rsidR="00640FBA" w:rsidRDefault="002F4F97" w:rsidP="002F1D2D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-</w:t>
            </w:r>
            <w:r w:rsidR="004C0F70">
              <w:rPr>
                <w:rFonts w:ascii="Times New Roman" w:hAnsi="Times New Roman"/>
              </w:rPr>
              <w:t xml:space="preserve">01 </w:t>
            </w:r>
            <w:r>
              <w:rPr>
                <w:rFonts w:ascii="Times New Roman" w:hAnsi="Times New Roman"/>
              </w:rPr>
              <w:t>to C-</w:t>
            </w:r>
            <w:r w:rsidR="004C0F70">
              <w:rPr>
                <w:rFonts w:ascii="Times New Roman" w:hAnsi="Times New Roman"/>
              </w:rPr>
              <w:t>10</w:t>
            </w:r>
          </w:p>
          <w:p w:rsidR="002F4F97" w:rsidRDefault="002F4F97" w:rsidP="00F2040E">
            <w:pPr>
              <w:spacing w:after="0" w:line="240" w:lineRule="auto"/>
              <w:ind w:left="-108" w:right="-108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-4</w:t>
            </w:r>
            <w:r w:rsidR="00303DC8"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 xml:space="preserve"> to E-4</w:t>
            </w:r>
            <w:r w:rsidR="00F2040E">
              <w:rPr>
                <w:rFonts w:ascii="Times New Roman" w:hAnsi="Times New Roman"/>
              </w:rPr>
              <w:t>7</w:t>
            </w:r>
          </w:p>
        </w:tc>
      </w:tr>
    </w:tbl>
    <w:p w:rsidR="00750402" w:rsidRPr="008A1EB0" w:rsidRDefault="00750402" w:rsidP="00024514">
      <w:pPr>
        <w:spacing w:line="240" w:lineRule="auto"/>
        <w:ind w:right="95"/>
        <w:contextualSpacing/>
        <w:jc w:val="center"/>
        <w:rPr>
          <w:rFonts w:ascii="Times New Roman" w:hAnsi="Times New Roman"/>
        </w:rPr>
      </w:pPr>
    </w:p>
    <w:p w:rsidR="00454CC0" w:rsidRPr="00924B5E" w:rsidRDefault="000820BD" w:rsidP="00924B5E">
      <w:pPr>
        <w:shd w:val="clear" w:color="auto" w:fill="000000" w:themeFill="text1"/>
        <w:spacing w:line="240" w:lineRule="auto"/>
        <w:ind w:left="993" w:right="1534"/>
        <w:contextualSpacing/>
        <w:jc w:val="center"/>
        <w:rPr>
          <w:rFonts w:ascii="Times New Roman" w:hAnsi="Times New Roman"/>
          <w:shd w:val="clear" w:color="auto" w:fill="595959" w:themeFill="text1" w:themeFillTint="A6"/>
        </w:rPr>
      </w:pPr>
      <w:r w:rsidRPr="00924B5E">
        <w:rPr>
          <w:rFonts w:ascii="Times New Roman" w:hAnsi="Times New Roman"/>
          <w:highlight w:val="black"/>
          <w:shd w:val="clear" w:color="auto" w:fill="595959" w:themeFill="text1" w:themeFillTint="A6"/>
        </w:rPr>
        <w:t>11.3</w:t>
      </w:r>
      <w:r w:rsidR="00454CC0" w:rsidRPr="00924B5E">
        <w:rPr>
          <w:rFonts w:ascii="Times New Roman" w:hAnsi="Times New Roman"/>
          <w:highlight w:val="black"/>
          <w:shd w:val="clear" w:color="auto" w:fill="595959" w:themeFill="text1" w:themeFillTint="A6"/>
        </w:rPr>
        <w:t>0 a.m</w:t>
      </w:r>
      <w:r w:rsidR="003F6B2D" w:rsidRPr="00924B5E">
        <w:rPr>
          <w:rFonts w:ascii="Times New Roman" w:hAnsi="Times New Roman"/>
          <w:highlight w:val="black"/>
          <w:shd w:val="clear" w:color="auto" w:fill="595959" w:themeFill="text1" w:themeFillTint="A6"/>
        </w:rPr>
        <w:t>.</w:t>
      </w:r>
      <w:r w:rsidRPr="00924B5E">
        <w:rPr>
          <w:rFonts w:ascii="Times New Roman" w:hAnsi="Times New Roman"/>
          <w:highlight w:val="black"/>
          <w:shd w:val="clear" w:color="auto" w:fill="595959" w:themeFill="text1" w:themeFillTint="A6"/>
        </w:rPr>
        <w:t xml:space="preserve"> to 11.4</w:t>
      </w:r>
      <w:r w:rsidR="00454CC0" w:rsidRPr="00924B5E">
        <w:rPr>
          <w:rFonts w:ascii="Times New Roman" w:hAnsi="Times New Roman"/>
          <w:highlight w:val="black"/>
          <w:shd w:val="clear" w:color="auto" w:fill="595959" w:themeFill="text1" w:themeFillTint="A6"/>
        </w:rPr>
        <w:t xml:space="preserve">5 a.m.            TEA                </w:t>
      </w:r>
      <w:r w:rsidR="009479BF" w:rsidRPr="00924B5E">
        <w:rPr>
          <w:rFonts w:ascii="Times New Roman" w:hAnsi="Times New Roman"/>
          <w:highlight w:val="black"/>
          <w:shd w:val="clear" w:color="auto" w:fill="595959" w:themeFill="text1" w:themeFillTint="A6"/>
        </w:rPr>
        <w:t>DDE Conference Hall</w:t>
      </w:r>
    </w:p>
    <w:p w:rsidR="00E66CC7" w:rsidRDefault="00E66CC7" w:rsidP="00024514">
      <w:pPr>
        <w:spacing w:line="240" w:lineRule="auto"/>
        <w:ind w:right="95"/>
        <w:contextualSpacing/>
        <w:jc w:val="center"/>
        <w:rPr>
          <w:rFonts w:ascii="Times New Roman" w:hAnsi="Times New Roman"/>
          <w:color w:val="FFFFFF" w:themeColor="background1"/>
          <w:shd w:val="clear" w:color="auto" w:fill="595959" w:themeFill="text1" w:themeFillTint="A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309"/>
        <w:gridCol w:w="4763"/>
      </w:tblGrid>
      <w:tr w:rsidR="00A016F4" w:rsidRPr="008A1EB0" w:rsidTr="00C334D0">
        <w:trPr>
          <w:trHeight w:val="324"/>
        </w:trPr>
        <w:tc>
          <w:tcPr>
            <w:tcW w:w="9072" w:type="dxa"/>
            <w:gridSpan w:val="2"/>
          </w:tcPr>
          <w:p w:rsidR="00A016F4" w:rsidRPr="00C334D0" w:rsidRDefault="00A016F4" w:rsidP="00A44127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</w:rPr>
              <w:t xml:space="preserve"> </w:t>
            </w:r>
            <w:r w:rsidRPr="00C334D0">
              <w:rPr>
                <w:rFonts w:ascii="Times New Roman" w:hAnsi="Times New Roman"/>
                <w:b/>
                <w:sz w:val="24"/>
                <w:szCs w:val="24"/>
              </w:rPr>
              <w:t xml:space="preserve">Technical Session </w:t>
            </w:r>
            <w:r w:rsidR="00164882">
              <w:rPr>
                <w:rFonts w:ascii="Times New Roman" w:hAnsi="Times New Roman"/>
                <w:b/>
                <w:sz w:val="24"/>
                <w:szCs w:val="24"/>
              </w:rPr>
              <w:t xml:space="preserve">- </w:t>
            </w:r>
            <w:r w:rsidRPr="00C334D0">
              <w:rPr>
                <w:rFonts w:ascii="Times New Roman" w:hAnsi="Times New Roman"/>
                <w:b/>
                <w:sz w:val="24"/>
                <w:szCs w:val="24"/>
              </w:rPr>
              <w:t>XII</w:t>
            </w:r>
          </w:p>
        </w:tc>
      </w:tr>
      <w:tr w:rsidR="00164882" w:rsidRPr="008A1EB0" w:rsidTr="00F5496B">
        <w:trPr>
          <w:trHeight w:val="575"/>
        </w:trPr>
        <w:tc>
          <w:tcPr>
            <w:tcW w:w="9072" w:type="dxa"/>
            <w:gridSpan w:val="2"/>
          </w:tcPr>
          <w:p w:rsidR="00164882" w:rsidRDefault="00164882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1.4</w:t>
            </w:r>
            <w:r w:rsidRPr="000F2088">
              <w:rPr>
                <w:rFonts w:ascii="Times New Roman" w:hAnsi="Times New Roman"/>
                <w:b/>
              </w:rPr>
              <w:t xml:space="preserve">5 a.m. to12.45 </w:t>
            </w:r>
            <w:r>
              <w:rPr>
                <w:rFonts w:ascii="Times New Roman" w:hAnsi="Times New Roman"/>
                <w:b/>
              </w:rPr>
              <w:t>p</w:t>
            </w:r>
            <w:r w:rsidRPr="000F2088">
              <w:rPr>
                <w:rFonts w:ascii="Times New Roman" w:hAnsi="Times New Roman"/>
                <w:b/>
              </w:rPr>
              <w:t>.m</w:t>
            </w:r>
            <w:r>
              <w:rPr>
                <w:rFonts w:ascii="Times New Roman" w:hAnsi="Times New Roman"/>
                <w:b/>
              </w:rPr>
              <w:t>.</w:t>
            </w:r>
          </w:p>
          <w:p w:rsidR="00164882" w:rsidRPr="000F2088" w:rsidRDefault="00164882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DDE Conference Hall</w:t>
            </w:r>
          </w:p>
          <w:p w:rsidR="00481350" w:rsidRDefault="00164882" w:rsidP="004813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bCs/>
                <w:i/>
                <w:sz w:val="24"/>
                <w:szCs w:val="24"/>
                <w:lang w:val="en-IN"/>
              </w:rPr>
            </w:pPr>
            <w:r w:rsidRPr="000F2088">
              <w:rPr>
                <w:rFonts w:ascii="Times New Roman" w:hAnsi="Times New Roman"/>
                <w:b/>
              </w:rPr>
              <w:t>Chairperson</w:t>
            </w:r>
            <w:r>
              <w:rPr>
                <w:rFonts w:ascii="Times New Roman" w:hAnsi="Times New Roman"/>
                <w:b/>
              </w:rPr>
              <w:t xml:space="preserve">:  </w:t>
            </w:r>
            <w:r w:rsidR="00481350" w:rsidRPr="00481350">
              <w:rPr>
                <w:rFonts w:ascii="Times New Roman" w:hAnsi="Times New Roman"/>
                <w:b/>
                <w:sz w:val="24"/>
                <w:szCs w:val="24"/>
              </w:rPr>
              <w:t xml:space="preserve">Jayant Shah, </w:t>
            </w:r>
            <w:r w:rsidR="00481350" w:rsidRPr="00481350">
              <w:rPr>
                <w:rFonts w:ascii="Times New Roman" w:eastAsiaTheme="minorHAnsi" w:hAnsi="Times New Roman"/>
                <w:b/>
                <w:bCs/>
                <w:i/>
                <w:sz w:val="24"/>
                <w:szCs w:val="24"/>
                <w:lang w:val="en-IN"/>
              </w:rPr>
              <w:t>Northeastern University, Boston, USA</w:t>
            </w:r>
          </w:p>
          <w:p w:rsidR="00481350" w:rsidRPr="00481350" w:rsidRDefault="00481350" w:rsidP="004813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Theme="minorHAnsi" w:hAnsi="Times New Roman"/>
                <w:b/>
                <w:bCs/>
                <w:i/>
                <w:sz w:val="24"/>
                <w:szCs w:val="24"/>
                <w:lang w:val="en-IN"/>
              </w:rPr>
              <w:t xml:space="preserve">                                                 &amp;</w:t>
            </w:r>
          </w:p>
          <w:p w:rsidR="00164882" w:rsidRPr="000F2088" w:rsidRDefault="00481350" w:rsidP="00164882">
            <w:pPr>
              <w:spacing w:after="0" w:line="240" w:lineRule="auto"/>
              <w:ind w:right="95"/>
              <w:contextualSpacing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 xml:space="preserve">                      </w:t>
            </w:r>
            <w:r w:rsidR="00164882" w:rsidRPr="00164882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Abul Hasan Siddiqi</w:t>
            </w:r>
            <w:r w:rsidR="00164882" w:rsidRPr="00164882">
              <w:rPr>
                <w:rFonts w:ascii="Times New Roman" w:hAnsi="Times New Roman"/>
                <w:b/>
                <w:sz w:val="24"/>
                <w:szCs w:val="24"/>
              </w:rPr>
              <w:t>,  Gautam Buddha University, Greater Noida</w:t>
            </w:r>
            <w:r w:rsidR="00164882">
              <w:rPr>
                <w:rFonts w:ascii="Times New Roman" w:hAnsi="Times New Roman"/>
                <w:b/>
                <w:color w:val="FF0000"/>
                <w:sz w:val="20"/>
                <w:szCs w:val="20"/>
              </w:rPr>
              <w:t xml:space="preserve"> </w:t>
            </w:r>
          </w:p>
        </w:tc>
      </w:tr>
      <w:tr w:rsidR="00454CC0" w:rsidRPr="008A1EB0" w:rsidTr="00000DCF">
        <w:trPr>
          <w:trHeight w:val="575"/>
        </w:trPr>
        <w:tc>
          <w:tcPr>
            <w:tcW w:w="4309" w:type="dxa"/>
          </w:tcPr>
          <w:p w:rsidR="00454CC0" w:rsidRPr="008A1EB0" w:rsidRDefault="000820BD" w:rsidP="000820BD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.4</w:t>
            </w:r>
            <w:r w:rsidR="00454CC0" w:rsidRPr="008A1EB0">
              <w:rPr>
                <w:rFonts w:ascii="Times New Roman" w:hAnsi="Times New Roman"/>
              </w:rPr>
              <w:t>5 a.m. to1</w:t>
            </w:r>
            <w:r>
              <w:rPr>
                <w:rFonts w:ascii="Times New Roman" w:hAnsi="Times New Roman"/>
              </w:rPr>
              <w:t>2.1</w:t>
            </w:r>
            <w:r w:rsidR="00454CC0" w:rsidRPr="008A1EB0">
              <w:rPr>
                <w:rFonts w:ascii="Times New Roman" w:hAnsi="Times New Roman"/>
              </w:rPr>
              <w:t xml:space="preserve">5 </w:t>
            </w:r>
            <w:r>
              <w:rPr>
                <w:rFonts w:ascii="Times New Roman" w:hAnsi="Times New Roman"/>
              </w:rPr>
              <w:t>p</w:t>
            </w:r>
            <w:r w:rsidR="00454CC0" w:rsidRPr="008A1EB0">
              <w:rPr>
                <w:rFonts w:ascii="Times New Roman" w:hAnsi="Times New Roman"/>
              </w:rPr>
              <w:t>.m</w:t>
            </w:r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4763" w:type="dxa"/>
          </w:tcPr>
          <w:p w:rsidR="00C334D0" w:rsidRDefault="00FA0A5E" w:rsidP="00A44127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 xml:space="preserve">Talk </w:t>
            </w:r>
            <w:r w:rsidR="00A77DF3">
              <w:rPr>
                <w:rFonts w:ascii="Times New Roman" w:hAnsi="Times New Roman"/>
              </w:rPr>
              <w:t>5</w:t>
            </w:r>
            <w:r w:rsidR="003D782B">
              <w:rPr>
                <w:rFonts w:ascii="Times New Roman" w:hAnsi="Times New Roman"/>
              </w:rPr>
              <w:t>1</w:t>
            </w:r>
          </w:p>
          <w:p w:rsidR="00C334D0" w:rsidRDefault="00454CC0" w:rsidP="00C334D0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Hukum Singh</w:t>
            </w:r>
          </w:p>
          <w:p w:rsidR="00454CC0" w:rsidRPr="008A1EB0" w:rsidRDefault="00454CC0" w:rsidP="00C334D0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487BD3">
              <w:rPr>
                <w:rFonts w:ascii="Times New Roman" w:hAnsi="Times New Roman"/>
                <w:i/>
                <w:sz w:val="20"/>
                <w:szCs w:val="20"/>
              </w:rPr>
              <w:t>NCERT, Delhi</w:t>
            </w:r>
          </w:p>
          <w:p w:rsidR="00454CC0" w:rsidRPr="008A1EB0" w:rsidRDefault="00C334D0" w:rsidP="00C334D0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“</w:t>
            </w:r>
            <w:r w:rsidR="00454CC0" w:rsidRPr="008A1EB0">
              <w:rPr>
                <w:rFonts w:ascii="Times New Roman" w:hAnsi="Times New Roman"/>
              </w:rPr>
              <w:t>Historical Development of Euclidean and Non-Euclidean Geometry</w:t>
            </w:r>
            <w:r>
              <w:rPr>
                <w:rFonts w:ascii="Times New Roman" w:hAnsi="Times New Roman"/>
              </w:rPr>
              <w:t>”</w:t>
            </w:r>
          </w:p>
        </w:tc>
      </w:tr>
      <w:tr w:rsidR="00454CC0" w:rsidRPr="008A1EB0" w:rsidTr="00000DCF">
        <w:trPr>
          <w:trHeight w:val="443"/>
        </w:trPr>
        <w:tc>
          <w:tcPr>
            <w:tcW w:w="4309" w:type="dxa"/>
          </w:tcPr>
          <w:p w:rsidR="00454CC0" w:rsidRPr="008A1EB0" w:rsidRDefault="00454CC0" w:rsidP="0002451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12.15 p.m to 12.45p.m</w:t>
            </w:r>
          </w:p>
        </w:tc>
        <w:tc>
          <w:tcPr>
            <w:tcW w:w="4763" w:type="dxa"/>
          </w:tcPr>
          <w:p w:rsidR="00C334D0" w:rsidRDefault="00A77DF3" w:rsidP="00C334D0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lk 52</w:t>
            </w:r>
          </w:p>
          <w:p w:rsidR="0027038A" w:rsidRDefault="007A472F" w:rsidP="00C334D0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G.S.</w:t>
            </w:r>
            <w:r w:rsidR="003D6FB6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P</w:t>
            </w:r>
            <w:r w:rsidR="00F20095">
              <w:rPr>
                <w:rFonts w:ascii="Times New Roman" w:hAnsi="Times New Roman"/>
              </w:rPr>
              <w:t>andey</w:t>
            </w:r>
          </w:p>
          <w:p w:rsidR="008029A4" w:rsidRPr="00257F89" w:rsidRDefault="008029A4" w:rsidP="00C334D0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i/>
              </w:rPr>
            </w:pPr>
            <w:r w:rsidRPr="00257F89">
              <w:rPr>
                <w:rFonts w:ascii="Times New Roman" w:hAnsi="Times New Roman"/>
                <w:i/>
              </w:rPr>
              <w:t>Ujjain</w:t>
            </w:r>
            <w:r w:rsidR="00734B7D" w:rsidRPr="00257F89">
              <w:rPr>
                <w:rFonts w:ascii="Times New Roman" w:hAnsi="Times New Roman"/>
                <w:i/>
              </w:rPr>
              <w:t xml:space="preserve">, </w:t>
            </w:r>
            <w:r w:rsidRPr="00257F89">
              <w:rPr>
                <w:rFonts w:ascii="Times New Roman" w:hAnsi="Times New Roman"/>
                <w:i/>
              </w:rPr>
              <w:t xml:space="preserve"> M.P</w:t>
            </w:r>
          </w:p>
          <w:p w:rsidR="00454CC0" w:rsidRPr="008A1EB0" w:rsidRDefault="00C334D0" w:rsidP="00C334D0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“</w:t>
            </w:r>
            <w:r w:rsidR="008029A4">
              <w:rPr>
                <w:rFonts w:ascii="Times New Roman" w:hAnsi="Times New Roman"/>
              </w:rPr>
              <w:t>Uncertainty Principle –Traditional and Modern</w:t>
            </w:r>
            <w:r>
              <w:rPr>
                <w:rFonts w:ascii="Times New Roman" w:hAnsi="Times New Roman"/>
              </w:rPr>
              <w:t>”</w:t>
            </w:r>
          </w:p>
        </w:tc>
      </w:tr>
    </w:tbl>
    <w:p w:rsidR="00454CC0" w:rsidRPr="008A1EB0" w:rsidRDefault="00454CC0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tbl>
      <w:tblPr>
        <w:tblpPr w:leftFromText="180" w:rightFromText="180" w:vertAnchor="text" w:horzAnchor="margin" w:tblpX="108" w:tblpY="8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660"/>
        <w:gridCol w:w="2410"/>
        <w:gridCol w:w="3969"/>
      </w:tblGrid>
      <w:tr w:rsidR="00F42254" w:rsidRPr="008A1EB0" w:rsidTr="009352DA">
        <w:trPr>
          <w:trHeight w:val="138"/>
        </w:trPr>
        <w:tc>
          <w:tcPr>
            <w:tcW w:w="2660" w:type="dxa"/>
          </w:tcPr>
          <w:p w:rsidR="00F42254" w:rsidRPr="004C55DD" w:rsidRDefault="00F42254" w:rsidP="00F4225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</w:rPr>
            </w:pPr>
            <w:r w:rsidRPr="004C55DD">
              <w:rPr>
                <w:rFonts w:ascii="Times New Roman" w:hAnsi="Times New Roman"/>
                <w:b/>
              </w:rPr>
              <w:t>TIME</w:t>
            </w:r>
          </w:p>
        </w:tc>
        <w:tc>
          <w:tcPr>
            <w:tcW w:w="2410" w:type="dxa"/>
          </w:tcPr>
          <w:p w:rsidR="00F42254" w:rsidRPr="004C55DD" w:rsidRDefault="00F42254" w:rsidP="00F4225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</w:rPr>
            </w:pPr>
            <w:r w:rsidRPr="004C55DD">
              <w:rPr>
                <w:rFonts w:ascii="Times New Roman" w:hAnsi="Times New Roman"/>
                <w:b/>
              </w:rPr>
              <w:t>Activity</w:t>
            </w:r>
          </w:p>
        </w:tc>
        <w:tc>
          <w:tcPr>
            <w:tcW w:w="3969" w:type="dxa"/>
          </w:tcPr>
          <w:p w:rsidR="00F42254" w:rsidRPr="004C55DD" w:rsidRDefault="00F42254" w:rsidP="00F4225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  <w:b/>
              </w:rPr>
            </w:pPr>
            <w:r w:rsidRPr="004C55DD">
              <w:rPr>
                <w:rFonts w:ascii="Times New Roman" w:hAnsi="Times New Roman"/>
                <w:b/>
              </w:rPr>
              <w:t>Venue</w:t>
            </w:r>
          </w:p>
        </w:tc>
      </w:tr>
      <w:tr w:rsidR="00F42254" w:rsidRPr="008A1EB0" w:rsidTr="009352DA">
        <w:trPr>
          <w:trHeight w:val="433"/>
        </w:trPr>
        <w:tc>
          <w:tcPr>
            <w:tcW w:w="2660" w:type="dxa"/>
            <w:tcBorders>
              <w:bottom w:val="single" w:sz="4" w:space="0" w:color="000000"/>
            </w:tcBorders>
          </w:tcPr>
          <w:p w:rsidR="00F42254" w:rsidRPr="008A1EB0" w:rsidRDefault="00F42254" w:rsidP="00F42254">
            <w:pPr>
              <w:spacing w:after="0" w:line="240" w:lineRule="auto"/>
              <w:ind w:left="-142"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12.45 p.m.    to    1.45 p.m.</w:t>
            </w:r>
          </w:p>
        </w:tc>
        <w:tc>
          <w:tcPr>
            <w:tcW w:w="2410" w:type="dxa"/>
            <w:tcBorders>
              <w:bottom w:val="single" w:sz="4" w:space="0" w:color="000000"/>
            </w:tcBorders>
          </w:tcPr>
          <w:p w:rsidR="00F42254" w:rsidRPr="008A1EB0" w:rsidRDefault="00F42254" w:rsidP="00F4225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Valedictory Function</w:t>
            </w:r>
          </w:p>
        </w:tc>
        <w:tc>
          <w:tcPr>
            <w:tcW w:w="3969" w:type="dxa"/>
            <w:tcBorders>
              <w:bottom w:val="single" w:sz="4" w:space="0" w:color="000000"/>
            </w:tcBorders>
          </w:tcPr>
          <w:p w:rsidR="00F42254" w:rsidRPr="008A1EB0" w:rsidRDefault="00F42254" w:rsidP="00F42254">
            <w:pPr>
              <w:spacing w:after="0" w:line="240" w:lineRule="auto"/>
              <w:ind w:right="95"/>
              <w:contextualSpacing/>
              <w:jc w:val="center"/>
              <w:rPr>
                <w:rFonts w:ascii="Times New Roman" w:hAnsi="Times New Roman"/>
              </w:rPr>
            </w:pPr>
            <w:r w:rsidRPr="008A1EB0">
              <w:rPr>
                <w:rFonts w:ascii="Times New Roman" w:hAnsi="Times New Roman"/>
              </w:rPr>
              <w:t>DDE Conference Hall</w:t>
            </w:r>
          </w:p>
        </w:tc>
      </w:tr>
    </w:tbl>
    <w:p w:rsidR="00446263" w:rsidRDefault="00446263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B71193" w:rsidRDefault="00B71193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B71193" w:rsidRDefault="00B71193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135690" w:rsidRDefault="00135690" w:rsidP="00135690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135690" w:rsidRPr="008A1EB0" w:rsidRDefault="00135690" w:rsidP="00135690">
      <w:pPr>
        <w:shd w:val="clear" w:color="auto" w:fill="000000" w:themeFill="text1"/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  <w:r w:rsidRPr="00B71193">
        <w:rPr>
          <w:rFonts w:ascii="Times New Roman" w:hAnsi="Times New Roman"/>
          <w:color w:val="FFFFFF" w:themeColor="background1"/>
        </w:rPr>
        <w:t xml:space="preserve">2.00 p.m. to 3.00 p.m.            </w:t>
      </w:r>
      <w:r w:rsidRPr="00B71193">
        <w:rPr>
          <w:rFonts w:ascii="Times New Roman" w:hAnsi="Times New Roman"/>
          <w:color w:val="FFFFFF" w:themeColor="background1"/>
        </w:rPr>
        <w:tab/>
      </w:r>
      <w:r w:rsidRPr="00B71193">
        <w:rPr>
          <w:rFonts w:ascii="Times New Roman" w:hAnsi="Times New Roman"/>
          <w:color w:val="FFFFFF" w:themeColor="background1"/>
        </w:rPr>
        <w:tab/>
        <w:t>L</w:t>
      </w:r>
      <w:r>
        <w:rPr>
          <w:rFonts w:ascii="Times New Roman" w:hAnsi="Times New Roman"/>
          <w:color w:val="FFFFFF" w:themeColor="background1"/>
        </w:rPr>
        <w:t>UNCH</w:t>
      </w:r>
      <w:r w:rsidRPr="00B71193">
        <w:rPr>
          <w:rFonts w:ascii="Times New Roman" w:hAnsi="Times New Roman"/>
          <w:color w:val="FFFFFF" w:themeColor="background1"/>
        </w:rPr>
        <w:t xml:space="preserve">                             </w:t>
      </w:r>
      <w:r w:rsidRPr="00B71193">
        <w:rPr>
          <w:rFonts w:ascii="Times New Roman" w:hAnsi="Times New Roman"/>
          <w:color w:val="FFFFFF" w:themeColor="background1"/>
        </w:rPr>
        <w:tab/>
        <w:t xml:space="preserve">   Faculty House</w:t>
      </w:r>
    </w:p>
    <w:p w:rsidR="00135690" w:rsidRDefault="00135690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135690" w:rsidRDefault="00135690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135690" w:rsidRDefault="00135690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p w:rsidR="00135690" w:rsidRDefault="00135690" w:rsidP="00135690">
      <w:pPr>
        <w:pBdr>
          <w:bottom w:val="single" w:sz="4" w:space="1" w:color="auto"/>
        </w:pBdr>
        <w:tabs>
          <w:tab w:val="left" w:pos="3540"/>
          <w:tab w:val="center" w:pos="4513"/>
        </w:tabs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Session Wise Presentation of Contributory Papers</w:t>
      </w:r>
    </w:p>
    <w:p w:rsidR="00135690" w:rsidRDefault="00135690" w:rsidP="00135690">
      <w:pPr>
        <w:pBdr>
          <w:bottom w:val="single" w:sz="4" w:space="1" w:color="auto"/>
        </w:pBdr>
        <w:tabs>
          <w:tab w:val="left" w:pos="3540"/>
          <w:tab w:val="center" w:pos="4513"/>
        </w:tabs>
        <w:jc w:val="center"/>
        <w:rPr>
          <w:rFonts w:ascii="Times New Roman" w:hAnsi="Times New Roman"/>
          <w:sz w:val="28"/>
          <w:szCs w:val="28"/>
        </w:rPr>
      </w:pPr>
      <w:r w:rsidRPr="000D1067">
        <w:rPr>
          <w:rFonts w:ascii="Times New Roman" w:hAnsi="Times New Roman"/>
          <w:sz w:val="28"/>
          <w:szCs w:val="28"/>
        </w:rPr>
        <w:t>ICHDMS-2012</w:t>
      </w:r>
    </w:p>
    <w:p w:rsidR="00135690" w:rsidRPr="000D1067" w:rsidRDefault="00135690" w:rsidP="00135690">
      <w:pPr>
        <w:tabs>
          <w:tab w:val="left" w:pos="3540"/>
          <w:tab w:val="center" w:pos="4513"/>
        </w:tabs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hursday, 22</w:t>
      </w:r>
      <w:r w:rsidRPr="004328AC">
        <w:rPr>
          <w:rFonts w:ascii="Times New Roman" w:hAnsi="Times New Roman"/>
          <w:sz w:val="28"/>
          <w:szCs w:val="28"/>
          <w:vertAlign w:val="superscript"/>
        </w:rPr>
        <w:t>nd</w:t>
      </w:r>
      <w:r>
        <w:rPr>
          <w:rFonts w:ascii="Times New Roman" w:hAnsi="Times New Roman"/>
          <w:sz w:val="28"/>
          <w:szCs w:val="28"/>
        </w:rPr>
        <w:t xml:space="preserve"> November 2012</w:t>
      </w:r>
    </w:p>
    <w:p w:rsidR="00135690" w:rsidRPr="000D1067" w:rsidRDefault="00135690" w:rsidP="00135690">
      <w:pPr>
        <w:spacing w:after="0"/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>Technical Session – VI (Parallel session - I)</w:t>
      </w:r>
    </w:p>
    <w:p w:rsidR="00135690" w:rsidRPr="000D1067" w:rsidRDefault="00135690" w:rsidP="00135690">
      <w:pPr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>Time: 2.00 p.m. to 4.00 p.m.</w:t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  <w:t>Venue: Department of Bio-Technology (</w:t>
      </w:r>
      <w:r>
        <w:rPr>
          <w:rFonts w:ascii="Times New Roman" w:hAnsi="Times New Roman"/>
          <w:color w:val="FFFFFF" w:themeColor="background1"/>
          <w:highlight w:val="black"/>
        </w:rPr>
        <w:t>S</w:t>
      </w:r>
      <w:r w:rsidRPr="000D1067">
        <w:rPr>
          <w:rFonts w:ascii="Times New Roman" w:hAnsi="Times New Roman"/>
          <w:color w:val="FFFFFF" w:themeColor="background1"/>
          <w:highlight w:val="black"/>
        </w:rPr>
        <w:t>em. Hall N0. 119)</w:t>
      </w:r>
    </w:p>
    <w:tbl>
      <w:tblPr>
        <w:tblStyle w:val="TableGrid"/>
        <w:tblW w:w="0" w:type="auto"/>
        <w:tblLayout w:type="fixed"/>
        <w:tblLook w:val="04A0"/>
      </w:tblPr>
      <w:tblGrid>
        <w:gridCol w:w="512"/>
        <w:gridCol w:w="661"/>
        <w:gridCol w:w="2054"/>
        <w:gridCol w:w="3260"/>
        <w:gridCol w:w="2755"/>
      </w:tblGrid>
      <w:tr w:rsidR="00135690" w:rsidTr="00BD0694">
        <w:tc>
          <w:tcPr>
            <w:tcW w:w="51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Sr. No.</w:t>
            </w:r>
          </w:p>
        </w:tc>
        <w:tc>
          <w:tcPr>
            <w:tcW w:w="66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Code No.</w:t>
            </w:r>
          </w:p>
        </w:tc>
        <w:tc>
          <w:tcPr>
            <w:tcW w:w="2054" w:type="dxa"/>
          </w:tcPr>
          <w:p w:rsidR="00135690" w:rsidRPr="0028655D" w:rsidRDefault="00135690" w:rsidP="00BD0694">
            <w:pPr>
              <w:ind w:left="-198" w:firstLine="198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Name</w:t>
            </w:r>
          </w:p>
        </w:tc>
        <w:tc>
          <w:tcPr>
            <w:tcW w:w="32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Designation- Affiliation-Email</w:t>
            </w:r>
          </w:p>
        </w:tc>
        <w:tc>
          <w:tcPr>
            <w:tcW w:w="2755" w:type="dxa"/>
          </w:tcPr>
          <w:p w:rsidR="00135690" w:rsidRPr="0028655D" w:rsidRDefault="00135690" w:rsidP="00BD0694">
            <w:pPr>
              <w:ind w:left="117" w:hanging="117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Title of Paper</w:t>
            </w:r>
          </w:p>
        </w:tc>
      </w:tr>
      <w:tr w:rsidR="00135690" w:rsidTr="00BD0694">
        <w:tc>
          <w:tcPr>
            <w:tcW w:w="512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66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2054" w:type="dxa"/>
          </w:tcPr>
          <w:p w:rsidR="00135690" w:rsidRPr="0028655D" w:rsidRDefault="00135690" w:rsidP="00BD0694">
            <w:pPr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Abouzar Farzpourmachiani</w:t>
            </w:r>
          </w:p>
        </w:tc>
        <w:tc>
          <w:tcPr>
            <w:tcW w:w="3260" w:type="dxa"/>
          </w:tcPr>
          <w:p w:rsidR="00135690" w:rsidRPr="0028655D" w:rsidRDefault="00135690" w:rsidP="00BD0694">
            <w:pPr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Institute for the History of Science,University of Tehran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,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Iran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. </w:t>
            </w:r>
          </w:p>
        </w:tc>
        <w:tc>
          <w:tcPr>
            <w:tcW w:w="2755" w:type="dxa"/>
          </w:tcPr>
          <w:p w:rsidR="00135690" w:rsidRPr="0028655D" w:rsidRDefault="00135690" w:rsidP="00BD0694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Week-day Calculation in Jaunpuri’s</w:t>
            </w:r>
            <w:r>
              <w:rPr>
                <w:rFonts w:ascii="Times New Roman" w:hAnsi="Times New Roman"/>
                <w:bCs/>
                <w:sz w:val="18"/>
                <w:szCs w:val="18"/>
              </w:rPr>
              <w:t xml:space="preserve"> </w:t>
            </w:r>
            <w:r w:rsidRPr="0028655D">
              <w:rPr>
                <w:rFonts w:ascii="Times New Roman" w:hAnsi="Times New Roman"/>
                <w:bCs/>
                <w:iCs/>
                <w:sz w:val="18"/>
                <w:szCs w:val="18"/>
              </w:rPr>
              <w:t>Zij-i Bahadurkhani</w:t>
            </w:r>
          </w:p>
        </w:tc>
      </w:tr>
      <w:tr w:rsidR="00135690" w:rsidTr="00BD0694">
        <w:tc>
          <w:tcPr>
            <w:tcW w:w="512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66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</w:t>
            </w:r>
            <w:r>
              <w:rPr>
                <w:rFonts w:ascii="Times New Roman" w:hAnsi="Times New Roman"/>
                <w:sz w:val="18"/>
                <w:szCs w:val="18"/>
              </w:rPr>
              <w:t>02</w:t>
            </w:r>
          </w:p>
        </w:tc>
        <w:tc>
          <w:tcPr>
            <w:tcW w:w="205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manpreet kaur</w:t>
            </w:r>
          </w:p>
        </w:tc>
        <w:tc>
          <w:tcPr>
            <w:tcW w:w="3260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ssitant Professor Punjabi   University Patiala, Deptt of distance education</w:t>
            </w:r>
          </w:p>
        </w:tc>
        <w:tc>
          <w:tcPr>
            <w:tcW w:w="2755" w:type="dxa"/>
          </w:tcPr>
          <w:p w:rsidR="00135690" w:rsidRPr="0028655D" w:rsidRDefault="00135690" w:rsidP="00BD0694">
            <w:pPr>
              <w:pStyle w:val="Header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Indian Roots of Mathematics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512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66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205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  <w:lang w:val="en-GB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Asim Kumar</w:t>
            </w:r>
            <w:r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 M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ajumdar and Sandeep Kumar Bhakat</w:t>
            </w:r>
          </w:p>
        </w:tc>
        <w:tc>
          <w:tcPr>
            <w:tcW w:w="3260" w:type="dxa"/>
          </w:tcPr>
          <w:p w:rsidR="00135690" w:rsidRPr="0028655D" w:rsidRDefault="00135690" w:rsidP="00BD0694">
            <w:pPr>
              <w:pStyle w:val="NoSpacing"/>
              <w:contextualSpacing/>
              <w:rPr>
                <w:rStyle w:val="apple-converted-space"/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Siksha-Satra, Visva-Bharati, P.O- Sriniketan-7312136, Dist-Birbhum, WB; </w:t>
            </w:r>
          </w:p>
        </w:tc>
        <w:tc>
          <w:tcPr>
            <w:tcW w:w="2755" w:type="dxa"/>
          </w:tcPr>
          <w:p w:rsidR="00135690" w:rsidRPr="0028655D" w:rsidRDefault="00135690" w:rsidP="00BD0694">
            <w:pPr>
              <w:shd w:val="clear" w:color="auto" w:fill="FFFFFF"/>
              <w:contextualSpacing/>
              <w:jc w:val="both"/>
              <w:outlineLvl w:val="0"/>
              <w:rPr>
                <w:rFonts w:ascii="Times New Roman" w:eastAsia="Times New Roman" w:hAnsi="Times New Roman"/>
                <w:caps/>
                <w:kern w:val="36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kern w:val="36"/>
                <w:sz w:val="18"/>
                <w:szCs w:val="18"/>
              </w:rPr>
              <w:t>Nicomachus (An Introducer of Arithmetic)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</w:p>
        </w:tc>
      </w:tr>
      <w:tr w:rsidR="00135690" w:rsidTr="00BD0694">
        <w:tc>
          <w:tcPr>
            <w:tcW w:w="512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66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205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ssieh Sokhan Sheno Haghi and Mona Singh</w:t>
            </w:r>
          </w:p>
        </w:tc>
        <w:tc>
          <w:tcPr>
            <w:tcW w:w="3260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Student, Iran </w:t>
            </w:r>
          </w:p>
        </w:tc>
        <w:tc>
          <w:tcPr>
            <w:tcW w:w="2755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l-Khwarazmi’s Arithmetical Treatise on Hindu Reckoning </w:t>
            </w:r>
          </w:p>
        </w:tc>
      </w:tr>
      <w:tr w:rsidR="00135690" w:rsidTr="00BD0694">
        <w:tc>
          <w:tcPr>
            <w:tcW w:w="512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66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205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hitralekha Mehera</w:t>
            </w:r>
          </w:p>
        </w:tc>
        <w:tc>
          <w:tcPr>
            <w:tcW w:w="3260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Education, The University of Burdwan, Burdwan, West Bengal; </w:t>
            </w:r>
          </w:p>
        </w:tc>
        <w:tc>
          <w:tcPr>
            <w:tcW w:w="2755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omputer Science In The Light of Ancient Mathematics</w:t>
            </w:r>
          </w:p>
        </w:tc>
      </w:tr>
      <w:tr w:rsidR="00135690" w:rsidTr="00BD0694">
        <w:tc>
          <w:tcPr>
            <w:tcW w:w="512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66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6</w:t>
            </w:r>
          </w:p>
        </w:tc>
        <w:tc>
          <w:tcPr>
            <w:tcW w:w="2054" w:type="dxa"/>
          </w:tcPr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  <w:lang w:val="de-LU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Govind Singh and Mahesh C. Joshi</w:t>
            </w:r>
          </w:p>
        </w:tc>
        <w:tc>
          <w:tcPr>
            <w:tcW w:w="3260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mrapali Institute of Tech. &amp; Sciences, Haldwani, Uttarakhand; </w:t>
            </w:r>
          </w:p>
        </w:tc>
        <w:tc>
          <w:tcPr>
            <w:tcW w:w="2755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Lagadha (A Brief Biography)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512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66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7</w:t>
            </w:r>
          </w:p>
        </w:tc>
        <w:tc>
          <w:tcPr>
            <w:tcW w:w="2054" w:type="dxa"/>
          </w:tcPr>
          <w:p w:rsidR="00135690" w:rsidRPr="0028655D" w:rsidRDefault="00135690" w:rsidP="00BD0694">
            <w:pPr>
              <w:pStyle w:val="NoSpacing"/>
              <w:tabs>
                <w:tab w:val="left" w:pos="810"/>
                <w:tab w:val="left" w:pos="3477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Harsha</w:t>
            </w:r>
          </w:p>
          <w:p w:rsidR="00135690" w:rsidRPr="0028655D" w:rsidRDefault="00135690" w:rsidP="00BD0694">
            <w:pPr>
              <w:tabs>
                <w:tab w:val="left" w:pos="810"/>
              </w:tabs>
              <w:contextualSpacing/>
              <w:rPr>
                <w:rFonts w:ascii="Times New Roman" w:hAnsi="Times New Roman"/>
                <w:bCs/>
                <w:smallCaps/>
                <w:sz w:val="18"/>
                <w:szCs w:val="18"/>
              </w:rPr>
            </w:pPr>
          </w:p>
        </w:tc>
        <w:tc>
          <w:tcPr>
            <w:tcW w:w="3260" w:type="dxa"/>
          </w:tcPr>
          <w:p w:rsidR="00135690" w:rsidRPr="0028655D" w:rsidRDefault="00135690" w:rsidP="00BD0694">
            <w:pPr>
              <w:pStyle w:val="NoSpacing"/>
              <w:tabs>
                <w:tab w:val="left" w:pos="810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ssistant Professor, Govt. College, Bawani Khera</w:t>
            </w:r>
          </w:p>
          <w:p w:rsidR="00135690" w:rsidRPr="0028655D" w:rsidRDefault="00135690" w:rsidP="00BD0694">
            <w:pPr>
              <w:pStyle w:val="Heading1"/>
              <w:spacing w:before="0"/>
              <w:contextualSpacing/>
              <w:outlineLvl w:val="0"/>
              <w:rPr>
                <w:rFonts w:ascii="Times New Roman" w:hAnsi="Times New Roman"/>
                <w:b w:val="0"/>
                <w:color w:val="auto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  <w:shd w:val="clear" w:color="auto" w:fill="FFFFFF"/>
              </w:rPr>
              <w:t>harshaarora.2008@rediffmail.com</w:t>
            </w:r>
          </w:p>
        </w:tc>
        <w:tc>
          <w:tcPr>
            <w:tcW w:w="2755" w:type="dxa"/>
          </w:tcPr>
          <w:p w:rsidR="00135690" w:rsidRPr="0028655D" w:rsidRDefault="00135690" w:rsidP="00BD0694">
            <w:pPr>
              <w:pStyle w:val="BodyText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ontribution of Ramanujan in Maths</w:t>
            </w:r>
          </w:p>
        </w:tc>
      </w:tr>
      <w:tr w:rsidR="00135690" w:rsidTr="00BD0694">
        <w:tc>
          <w:tcPr>
            <w:tcW w:w="512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66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8</w:t>
            </w:r>
          </w:p>
        </w:tc>
        <w:tc>
          <w:tcPr>
            <w:tcW w:w="2054" w:type="dxa"/>
          </w:tcPr>
          <w:p w:rsidR="00135690" w:rsidRPr="0028655D" w:rsidRDefault="00135690" w:rsidP="00BD0694">
            <w:pPr>
              <w:pStyle w:val="NoSpacing"/>
              <w:tabs>
                <w:tab w:val="left" w:pos="810"/>
                <w:tab w:val="left" w:pos="3477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Style w:val="gd"/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Madan Lal Ghai</w:t>
            </w:r>
          </w:p>
        </w:tc>
        <w:tc>
          <w:tcPr>
            <w:tcW w:w="3260" w:type="dxa"/>
          </w:tcPr>
          <w:p w:rsidR="00135690" w:rsidRPr="0028655D" w:rsidRDefault="00135690" w:rsidP="00BD0694">
            <w:pPr>
              <w:pStyle w:val="NoSpacing"/>
              <w:tabs>
                <w:tab w:val="left" w:pos="810"/>
              </w:tabs>
              <w:contextualSpacing/>
              <w:rPr>
                <w:rFonts w:ascii="Times New Roman" w:hAnsi="Times New Roman"/>
                <w:b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Punjab; </w:t>
            </w:r>
            <w:r w:rsidRPr="0028655D">
              <w:rPr>
                <w:rStyle w:val="go"/>
                <w:rFonts w:ascii="Times New Roman" w:hAnsi="Times New Roman"/>
                <w:sz w:val="18"/>
                <w:szCs w:val="18"/>
                <w:shd w:val="clear" w:color="auto" w:fill="FFFFFF"/>
              </w:rPr>
              <w:t>mlghai24@gmail.com</w:t>
            </w:r>
          </w:p>
        </w:tc>
        <w:tc>
          <w:tcPr>
            <w:tcW w:w="2755" w:type="dxa"/>
          </w:tcPr>
          <w:p w:rsidR="00135690" w:rsidRPr="0028655D" w:rsidRDefault="00135690" w:rsidP="00BD0694">
            <w:pPr>
              <w:shd w:val="clear" w:color="auto" w:fill="FFFFFF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>The 19th  And 20th  Centuries Mathematics</w:t>
            </w:r>
          </w:p>
        </w:tc>
      </w:tr>
      <w:tr w:rsidR="00135690" w:rsidTr="00BD0694">
        <w:tc>
          <w:tcPr>
            <w:tcW w:w="512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66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9</w:t>
            </w:r>
          </w:p>
        </w:tc>
        <w:tc>
          <w:tcPr>
            <w:tcW w:w="2054" w:type="dxa"/>
          </w:tcPr>
          <w:p w:rsidR="00135690" w:rsidRPr="0028655D" w:rsidRDefault="00135690" w:rsidP="00BD0694">
            <w:pPr>
              <w:pStyle w:val="NoSpacing"/>
              <w:tabs>
                <w:tab w:val="left" w:pos="810"/>
                <w:tab w:val="left" w:pos="3477"/>
              </w:tabs>
              <w:contextualSpacing/>
              <w:rPr>
                <w:rStyle w:val="gd"/>
                <w:rFonts w:ascii="Times New Roman" w:hAnsi="Times New Roman"/>
                <w:bCs/>
                <w:sz w:val="18"/>
                <w:szCs w:val="18"/>
                <w:shd w:val="clear" w:color="auto" w:fill="FFFFFF"/>
                <w:vertAlign w:val="superscript"/>
              </w:rPr>
            </w:pPr>
            <w:r w:rsidRPr="0028655D">
              <w:rPr>
                <w:rStyle w:val="gd"/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Maryam  Zamani</w:t>
            </w:r>
            <w:r w:rsidRPr="0028655D">
              <w:rPr>
                <w:rStyle w:val="gd"/>
                <w:rFonts w:ascii="Times New Roman" w:hAnsi="Times New Roman"/>
                <w:bCs/>
                <w:sz w:val="18"/>
                <w:szCs w:val="18"/>
                <w:shd w:val="clear" w:color="auto" w:fill="FFFFFF"/>
                <w:vertAlign w:val="superscript"/>
              </w:rPr>
              <w:t>1</w:t>
            </w:r>
            <w:r w:rsidRPr="0028655D">
              <w:rPr>
                <w:rStyle w:val="gd"/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 xml:space="preserve"> and Roozbeh Zabihian</w:t>
            </w:r>
            <w:r w:rsidRPr="0028655D">
              <w:rPr>
                <w:rStyle w:val="gd"/>
                <w:rFonts w:ascii="Times New Roman" w:hAnsi="Times New Roman"/>
                <w:bCs/>
                <w:sz w:val="18"/>
                <w:szCs w:val="18"/>
                <w:shd w:val="clear" w:color="auto" w:fill="FFFFFF"/>
                <w:vertAlign w:val="superscript"/>
              </w:rPr>
              <w:t>2</w:t>
            </w:r>
          </w:p>
        </w:tc>
        <w:tc>
          <w:tcPr>
            <w:tcW w:w="3260" w:type="dxa"/>
          </w:tcPr>
          <w:p w:rsidR="00135690" w:rsidRPr="0028655D" w:rsidRDefault="00135690" w:rsidP="00BD0694">
            <w:pPr>
              <w:pStyle w:val="NoSpacing"/>
              <w:tabs>
                <w:tab w:val="left" w:pos="810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 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University of Tehran, </w:t>
            </w:r>
          </w:p>
          <w:p w:rsidR="00135690" w:rsidRPr="0028655D" w:rsidRDefault="00135690" w:rsidP="00BD0694">
            <w:pPr>
              <w:pStyle w:val="NoSpacing"/>
              <w:tabs>
                <w:tab w:val="left" w:pos="810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2755" w:type="dxa"/>
          </w:tcPr>
          <w:p w:rsidR="00135690" w:rsidRPr="0028655D" w:rsidRDefault="00135690" w:rsidP="00BD0694">
            <w:pPr>
              <w:shd w:val="clear" w:color="auto" w:fill="FFFFFF"/>
              <w:contextualSpacing/>
              <w:jc w:val="both"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>Workshop on Teaching the Structure and Application of Fakhiri Sextant</w:t>
            </w:r>
          </w:p>
        </w:tc>
      </w:tr>
    </w:tbl>
    <w:p w:rsidR="00135690" w:rsidRPr="000D1067" w:rsidRDefault="00135690" w:rsidP="00135690">
      <w:pPr>
        <w:spacing w:after="0"/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 xml:space="preserve">Technical Session – VI (Parallel session - </w:t>
      </w:r>
      <w:r>
        <w:rPr>
          <w:rFonts w:ascii="Times New Roman" w:hAnsi="Times New Roman"/>
          <w:color w:val="FFFFFF" w:themeColor="background1"/>
          <w:highlight w:val="black"/>
        </w:rPr>
        <w:t>I</w:t>
      </w:r>
      <w:r w:rsidRPr="000D1067">
        <w:rPr>
          <w:rFonts w:ascii="Times New Roman" w:hAnsi="Times New Roman"/>
          <w:color w:val="FFFFFF" w:themeColor="background1"/>
          <w:highlight w:val="black"/>
        </w:rPr>
        <w:t>I)</w:t>
      </w:r>
    </w:p>
    <w:p w:rsidR="00135690" w:rsidRPr="000D1067" w:rsidRDefault="00135690" w:rsidP="00135690">
      <w:pPr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>Time: 2.00 p.m. to 4.00 p.m.</w:t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  <w:t>Venue: Department of Bio-Technology (</w:t>
      </w:r>
      <w:r>
        <w:rPr>
          <w:rFonts w:ascii="Times New Roman" w:hAnsi="Times New Roman"/>
          <w:color w:val="FFFFFF" w:themeColor="background1"/>
          <w:highlight w:val="black"/>
        </w:rPr>
        <w:t>S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em. Hall N0. </w:t>
      </w:r>
      <w:r>
        <w:rPr>
          <w:rFonts w:ascii="Times New Roman" w:hAnsi="Times New Roman"/>
          <w:color w:val="FFFFFF" w:themeColor="background1"/>
          <w:highlight w:val="black"/>
        </w:rPr>
        <w:t>226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tbl>
      <w:tblPr>
        <w:tblStyle w:val="TableGrid"/>
        <w:tblW w:w="0" w:type="auto"/>
        <w:tblLook w:val="04A0"/>
      </w:tblPr>
      <w:tblGrid>
        <w:gridCol w:w="511"/>
        <w:gridCol w:w="660"/>
        <w:gridCol w:w="1526"/>
        <w:gridCol w:w="3081"/>
        <w:gridCol w:w="3464"/>
      </w:tblGrid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Sr. No.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Code No.</w:t>
            </w:r>
          </w:p>
        </w:tc>
        <w:tc>
          <w:tcPr>
            <w:tcW w:w="1526" w:type="dxa"/>
          </w:tcPr>
          <w:p w:rsidR="00135690" w:rsidRPr="00CF01C9" w:rsidRDefault="00135690" w:rsidP="00BD0694">
            <w:pPr>
              <w:ind w:left="36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CF01C9">
              <w:rPr>
                <w:rFonts w:ascii="Times New Roman" w:hAnsi="Times New Roman"/>
                <w:b/>
                <w:sz w:val="18"/>
                <w:szCs w:val="18"/>
              </w:rPr>
              <w:t>Name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Designation- Affiliation-Email</w:t>
            </w:r>
          </w:p>
        </w:tc>
        <w:tc>
          <w:tcPr>
            <w:tcW w:w="3464" w:type="dxa"/>
          </w:tcPr>
          <w:p w:rsidR="00135690" w:rsidRPr="0028655D" w:rsidRDefault="00135690" w:rsidP="00BD0694">
            <w:pPr>
              <w:ind w:left="117" w:hanging="117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Title of Paper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1526" w:type="dxa"/>
          </w:tcPr>
          <w:p w:rsidR="00135690" w:rsidRPr="0028655D" w:rsidRDefault="00135690" w:rsidP="00BD0694">
            <w:pPr>
              <w:pStyle w:val="NoSpacing"/>
              <w:tabs>
                <w:tab w:val="left" w:pos="810"/>
                <w:tab w:val="left" w:pos="3477"/>
              </w:tabs>
              <w:ind w:left="360"/>
              <w:contextualSpacing/>
              <w:rPr>
                <w:rStyle w:val="gd"/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. K. Das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School of Maths, Shri Mata Vaishno Devi   University, Katra, Jammu and Kashmir </w:t>
            </w:r>
          </w:p>
        </w:tc>
        <w:tc>
          <w:tcPr>
            <w:tcW w:w="3464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On A Simultaneous Generalization of Compactness  and Normality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1526" w:type="dxa"/>
          </w:tcPr>
          <w:p w:rsidR="00135690" w:rsidRPr="00CF01C9" w:rsidRDefault="00135690" w:rsidP="00BD0694">
            <w:pPr>
              <w:ind w:left="-37"/>
              <w:jc w:val="both"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CF01C9">
              <w:rPr>
                <w:rFonts w:ascii="Times New Roman" w:hAnsi="Times New Roman"/>
                <w:sz w:val="18"/>
                <w:szCs w:val="18"/>
              </w:rPr>
              <w:t>Ajay Gairola, Mahesh C. Joshi and Jay Singh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lang w:eastAsia="en-IN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D.S.B. Campus, Kumaun University, Nainital; </w:t>
            </w:r>
          </w:p>
        </w:tc>
        <w:tc>
          <w:tcPr>
            <w:tcW w:w="346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Weakly Reciprocal Continuity And Existence of Coincidence and Fixed Point for Hybrid Maps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1526" w:type="dxa"/>
          </w:tcPr>
          <w:p w:rsidR="00135690" w:rsidRPr="00CF01C9" w:rsidRDefault="00135690" w:rsidP="00BD0694">
            <w:pPr>
              <w:ind w:left="-37" w:firstLine="37"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CF01C9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Angom Tiken Singh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shd w:val="clear" w:color="auto" w:fill="FFFFFF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 xml:space="preserve">Deptt of Maths, North-Eastern Hill   University, Shillong, Meghalaya; </w:t>
            </w:r>
          </w:p>
        </w:tc>
        <w:tc>
          <w:tcPr>
            <w:tcW w:w="346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anks of Some Tensors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1526" w:type="dxa"/>
          </w:tcPr>
          <w:p w:rsidR="00135690" w:rsidRPr="00CF01C9" w:rsidRDefault="00135690" w:rsidP="00BD0694">
            <w:pPr>
              <w:autoSpaceDE w:val="0"/>
              <w:autoSpaceDN w:val="0"/>
              <w:adjustRightInd w:val="0"/>
              <w:ind w:left="-37"/>
              <w:rPr>
                <w:rFonts w:ascii="Times New Roman" w:hAnsi="Times New Roman"/>
                <w:sz w:val="18"/>
                <w:szCs w:val="18"/>
              </w:rPr>
            </w:pPr>
            <w:r w:rsidRPr="00CF01C9">
              <w:rPr>
                <w:rFonts w:ascii="Times New Roman" w:hAnsi="Times New Roman"/>
                <w:sz w:val="18"/>
                <w:szCs w:val="18"/>
              </w:rPr>
              <w:t>Anil Kumar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iCs/>
                <w:sz w:val="18"/>
                <w:szCs w:val="18"/>
              </w:rPr>
              <w:t xml:space="preserve">Rohtak;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sheoran4140@gmail.com</w:t>
            </w:r>
          </w:p>
        </w:tc>
        <w:tc>
          <w:tcPr>
            <w:tcW w:w="3464" w:type="dxa"/>
          </w:tcPr>
          <w:p w:rsidR="00135690" w:rsidRPr="0028655D" w:rsidRDefault="00135690" w:rsidP="00BD0694">
            <w:pPr>
              <w:tabs>
                <w:tab w:val="left" w:pos="0"/>
              </w:tabs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ome Results On Inequalities In N-Inner Product Spaces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1526" w:type="dxa"/>
          </w:tcPr>
          <w:p w:rsidR="00135690" w:rsidRPr="00CF01C9" w:rsidRDefault="00135690" w:rsidP="00BD0694">
            <w:pPr>
              <w:ind w:left="-37"/>
              <w:rPr>
                <w:rFonts w:ascii="Times New Roman" w:hAnsi="Times New Roman"/>
                <w:sz w:val="18"/>
                <w:szCs w:val="18"/>
              </w:rPr>
            </w:pPr>
            <w:r w:rsidRPr="00CF01C9">
              <w:rPr>
                <w:rFonts w:ascii="Times New Roman" w:hAnsi="Times New Roman"/>
                <w:sz w:val="18"/>
                <w:szCs w:val="18"/>
              </w:rPr>
              <w:t>Anita Tomar</w:t>
            </w:r>
          </w:p>
          <w:p w:rsidR="00135690" w:rsidRPr="0028655D" w:rsidRDefault="00135690" w:rsidP="00BD0694">
            <w:pPr>
              <w:ind w:left="-37"/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08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Government Degree College, Dakpathar(Dehradun), Uttarakhand; </w:t>
            </w:r>
          </w:p>
        </w:tc>
        <w:tc>
          <w:tcPr>
            <w:tcW w:w="346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oincidence And Common Fixed Point Results For Two Pairs of Maps Using An Inequality Involving Quadratic Terms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6</w:t>
            </w:r>
          </w:p>
        </w:tc>
        <w:tc>
          <w:tcPr>
            <w:tcW w:w="1526" w:type="dxa"/>
          </w:tcPr>
          <w:p w:rsidR="00135690" w:rsidRPr="00CF01C9" w:rsidRDefault="00135690" w:rsidP="00BD0694">
            <w:pPr>
              <w:ind w:left="-37"/>
              <w:rPr>
                <w:rFonts w:ascii="Times New Roman" w:hAnsi="Times New Roman"/>
                <w:sz w:val="18"/>
                <w:szCs w:val="18"/>
              </w:rPr>
            </w:pPr>
            <w:r w:rsidRPr="00CF01C9">
              <w:rPr>
                <w:rFonts w:ascii="Times New Roman" w:hAnsi="Times New Roman"/>
                <w:sz w:val="18"/>
                <w:szCs w:val="18"/>
              </w:rPr>
              <w:t>Anju Panwar</w:t>
            </w:r>
          </w:p>
          <w:p w:rsidR="00135690" w:rsidRPr="0028655D" w:rsidRDefault="00135690" w:rsidP="00BD0694">
            <w:pPr>
              <w:tabs>
                <w:tab w:val="left" w:pos="4883"/>
              </w:tabs>
              <w:ind w:left="-37"/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08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eptt of Maths, M.D.U., Rohtak</w:t>
            </w:r>
          </w:p>
          <w:p w:rsidR="00135690" w:rsidRPr="0028655D" w:rsidRDefault="00135690" w:rsidP="00BD0694">
            <w:pPr>
              <w:tabs>
                <w:tab w:val="left" w:pos="839"/>
                <w:tab w:val="center" w:pos="4334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46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ommon Fixed Point Theorem Via Absorbing Maps In Intuitionistic Fuzzy Metric Spaces Through Conditions of Integral Type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7</w:t>
            </w:r>
          </w:p>
        </w:tc>
        <w:tc>
          <w:tcPr>
            <w:tcW w:w="1526" w:type="dxa"/>
          </w:tcPr>
          <w:p w:rsidR="00135690" w:rsidRPr="00CF01C9" w:rsidRDefault="00135690" w:rsidP="00BD0694">
            <w:pPr>
              <w:ind w:left="-37"/>
              <w:rPr>
                <w:rFonts w:ascii="Times New Roman" w:hAnsi="Times New Roman"/>
                <w:sz w:val="18"/>
                <w:szCs w:val="18"/>
              </w:rPr>
            </w:pPr>
            <w:r w:rsidRPr="00CF01C9">
              <w:rPr>
                <w:rFonts w:ascii="Times New Roman" w:hAnsi="Times New Roman"/>
                <w:sz w:val="18"/>
                <w:szCs w:val="18"/>
              </w:rPr>
              <w:t>Aradhana Dutt</w:t>
            </w:r>
          </w:p>
          <w:p w:rsidR="00135690" w:rsidRPr="00CF01C9" w:rsidRDefault="00135690" w:rsidP="00BD0694">
            <w:pPr>
              <w:ind w:left="-37"/>
              <w:rPr>
                <w:rFonts w:ascii="Times New Roman" w:hAnsi="Times New Roman"/>
                <w:sz w:val="18"/>
                <w:szCs w:val="18"/>
              </w:rPr>
            </w:pPr>
            <w:r w:rsidRPr="00CF01C9">
              <w:rPr>
                <w:rFonts w:ascii="Times New Roman" w:hAnsi="Times New Roman"/>
                <w:sz w:val="18"/>
                <w:szCs w:val="18"/>
              </w:rPr>
              <w:t>Jauhari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Senior Lecturer, Inst. of Engg. &amp; Tech., Greater Noida, U.P.  </w:t>
            </w:r>
          </w:p>
        </w:tc>
        <w:tc>
          <w:tcPr>
            <w:tcW w:w="346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 New Theorem On Product Summability of Infinite Series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8</w:t>
            </w:r>
          </w:p>
        </w:tc>
        <w:tc>
          <w:tcPr>
            <w:tcW w:w="1526" w:type="dxa"/>
          </w:tcPr>
          <w:p w:rsidR="00135690" w:rsidRPr="00CF01C9" w:rsidRDefault="00135690" w:rsidP="00BD0694">
            <w:pPr>
              <w:autoSpaceDE w:val="0"/>
              <w:autoSpaceDN w:val="0"/>
              <w:adjustRightInd w:val="0"/>
              <w:ind w:left="-37"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CF01C9">
              <w:rPr>
                <w:rFonts w:ascii="Times New Roman" w:hAnsi="Times New Roman"/>
                <w:sz w:val="18"/>
                <w:szCs w:val="18"/>
              </w:rPr>
              <w:t>Ardeline Mary Buhphang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shd w:val="clear" w:color="auto" w:fill="FFFFFF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 xml:space="preserve">Deptt of Maths, North-Eastern Hill   University, Shillong, Meghalaya; </w:t>
            </w:r>
          </w:p>
        </w:tc>
        <w:tc>
          <w:tcPr>
            <w:tcW w:w="3464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ome Properties of Reduced Modules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9</w:t>
            </w:r>
          </w:p>
        </w:tc>
        <w:tc>
          <w:tcPr>
            <w:tcW w:w="1526" w:type="dxa"/>
          </w:tcPr>
          <w:p w:rsidR="00135690" w:rsidRPr="00CF01C9" w:rsidRDefault="00135690" w:rsidP="00BD0694">
            <w:pPr>
              <w:ind w:left="-37"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CF01C9">
              <w:rPr>
                <w:rFonts w:ascii="Times New Roman" w:hAnsi="Times New Roman"/>
                <w:sz w:val="18"/>
                <w:szCs w:val="18"/>
              </w:rPr>
              <w:t>Ashish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pStyle w:val="BodyText3"/>
              <w:tabs>
                <w:tab w:val="center" w:pos="4320"/>
                <w:tab w:val="right" w:pos="8640"/>
              </w:tabs>
              <w:spacing w:after="0"/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eptt of Maths, M.D.U., Rohtak, India.</w:t>
            </w:r>
          </w:p>
          <w:p w:rsidR="00135690" w:rsidRPr="0028655D" w:rsidRDefault="00135690" w:rsidP="00BD0694">
            <w:pPr>
              <w:tabs>
                <w:tab w:val="left" w:pos="1050"/>
                <w:tab w:val="center" w:pos="4680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46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Hyers-Ulam-Rassias Stability of Functional Equations In Multi – Banach Spaces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10</w:t>
            </w:r>
          </w:p>
        </w:tc>
        <w:tc>
          <w:tcPr>
            <w:tcW w:w="1526" w:type="dxa"/>
          </w:tcPr>
          <w:p w:rsidR="00135690" w:rsidRPr="00CF01C9" w:rsidRDefault="00135690" w:rsidP="00BD0694">
            <w:pPr>
              <w:ind w:left="-37"/>
              <w:rPr>
                <w:rFonts w:ascii="Times New Roman" w:hAnsi="Times New Roman"/>
                <w:sz w:val="18"/>
                <w:szCs w:val="18"/>
              </w:rPr>
            </w:pPr>
            <w:r w:rsidRPr="00CF01C9">
              <w:rPr>
                <w:rFonts w:ascii="Times New Roman" w:eastAsia="Times New Roman" w:hAnsi="Times New Roman"/>
                <w:sz w:val="18"/>
                <w:szCs w:val="18"/>
              </w:rPr>
              <w:t>B. C. Dhage</w:t>
            </w:r>
            <w:r w:rsidRPr="00CF01C9">
              <w:rPr>
                <w:rFonts w:ascii="Times New Roman" w:eastAsia="Times New Roman" w:hAnsi="Times New Roman"/>
                <w:sz w:val="18"/>
                <w:szCs w:val="18"/>
                <w:vertAlign w:val="superscript"/>
              </w:rPr>
              <w:t>1</w:t>
            </w:r>
            <w:r w:rsidRPr="00CF01C9">
              <w:rPr>
                <w:rFonts w:ascii="Times New Roman" w:eastAsia="Times New Roman" w:hAnsi="Times New Roman"/>
                <w:sz w:val="18"/>
                <w:szCs w:val="18"/>
              </w:rPr>
              <w:t xml:space="preserve"> and Vilas Patil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“Kasubai”, Gurukul Colony, Ahmedpur-413515, Dist. Latur, Maharashtra, India; </w:t>
            </w:r>
          </w:p>
        </w:tc>
        <w:tc>
          <w:tcPr>
            <w:tcW w:w="346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>On Some Common Random Fixed Point Theorems With PPF Dependence In Banach Spaces</w:t>
            </w:r>
          </w:p>
        </w:tc>
      </w:tr>
    </w:tbl>
    <w:p w:rsidR="00135690" w:rsidRPr="000D1067" w:rsidRDefault="00135690" w:rsidP="00135690">
      <w:pPr>
        <w:spacing w:after="0"/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 xml:space="preserve">Technical Session – VI (Parallel session - </w:t>
      </w:r>
      <w:r>
        <w:rPr>
          <w:rFonts w:ascii="Times New Roman" w:hAnsi="Times New Roman"/>
          <w:color w:val="FFFFFF" w:themeColor="background1"/>
          <w:highlight w:val="black"/>
        </w:rPr>
        <w:t>II</w:t>
      </w:r>
      <w:r w:rsidRPr="000D1067">
        <w:rPr>
          <w:rFonts w:ascii="Times New Roman" w:hAnsi="Times New Roman"/>
          <w:color w:val="FFFFFF" w:themeColor="background1"/>
          <w:highlight w:val="black"/>
        </w:rPr>
        <w:t>I)</w:t>
      </w:r>
    </w:p>
    <w:p w:rsidR="00135690" w:rsidRPr="000D1067" w:rsidRDefault="00135690" w:rsidP="00135690">
      <w:pPr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>Time: 2.00 p.m. to 4.00 p.m.</w:t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  <w:t>Venue: Department of Bio-Technology (</w:t>
      </w:r>
      <w:r>
        <w:rPr>
          <w:rFonts w:ascii="Times New Roman" w:hAnsi="Times New Roman"/>
          <w:color w:val="FFFFFF" w:themeColor="background1"/>
          <w:highlight w:val="black"/>
        </w:rPr>
        <w:t>S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em. Hall N0. </w:t>
      </w:r>
      <w:r>
        <w:rPr>
          <w:rFonts w:ascii="Times New Roman" w:hAnsi="Times New Roman"/>
          <w:color w:val="FFFFFF" w:themeColor="background1"/>
          <w:highlight w:val="black"/>
        </w:rPr>
        <w:t>327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tbl>
      <w:tblPr>
        <w:tblStyle w:val="TableGrid"/>
        <w:tblW w:w="0" w:type="auto"/>
        <w:tblLook w:val="04A0"/>
      </w:tblPr>
      <w:tblGrid>
        <w:gridCol w:w="511"/>
        <w:gridCol w:w="660"/>
        <w:gridCol w:w="1526"/>
        <w:gridCol w:w="3081"/>
        <w:gridCol w:w="3464"/>
      </w:tblGrid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Sr. No.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Code No.</w:t>
            </w:r>
          </w:p>
        </w:tc>
        <w:tc>
          <w:tcPr>
            <w:tcW w:w="1526" w:type="dxa"/>
          </w:tcPr>
          <w:p w:rsidR="00135690" w:rsidRPr="0028655D" w:rsidRDefault="00135690" w:rsidP="00BD0694">
            <w:pPr>
              <w:ind w:left="-198" w:firstLine="198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Name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Designation- Affiliation-Email</w:t>
            </w:r>
          </w:p>
        </w:tc>
        <w:tc>
          <w:tcPr>
            <w:tcW w:w="3464" w:type="dxa"/>
          </w:tcPr>
          <w:p w:rsidR="00135690" w:rsidRPr="0028655D" w:rsidRDefault="00135690" w:rsidP="00BD0694">
            <w:pPr>
              <w:ind w:left="117" w:hanging="117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Title of Paper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1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11</w:t>
            </w:r>
          </w:p>
        </w:tc>
        <w:tc>
          <w:tcPr>
            <w:tcW w:w="152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hagwati Prasad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Ritu Sahni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</w:p>
        </w:tc>
        <w:tc>
          <w:tcPr>
            <w:tcW w:w="308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Professor, Deptt of Maths, Jaypee Institute of Information Tech., A-10, Sector- 62, Noida 20130</w:t>
            </w:r>
          </w:p>
        </w:tc>
        <w:tc>
          <w:tcPr>
            <w:tcW w:w="346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ome   Best Proximity Point Results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12</w:t>
            </w:r>
          </w:p>
        </w:tc>
        <w:tc>
          <w:tcPr>
            <w:tcW w:w="152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harat Bansa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Soni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J.S. Bhull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pStyle w:val="PageNumber1"/>
              <w:contextualSpacing/>
              <w:jc w:val="left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Electronics and Communication, MIMIT, Malout, India</w:t>
            </w:r>
          </w:p>
          <w:p w:rsidR="00135690" w:rsidRPr="0028655D" w:rsidRDefault="00135690" w:rsidP="00BD0694">
            <w:pPr>
              <w:pStyle w:val="Affiliation"/>
              <w:contextualSpacing/>
              <w:jc w:val="left"/>
              <w:rPr>
                <w:rFonts w:eastAsia="Times New Roman"/>
                <w:sz w:val="18"/>
                <w:szCs w:val="18"/>
              </w:rPr>
            </w:pPr>
            <w:r w:rsidRPr="0028655D">
              <w:rPr>
                <w:rFonts w:eastAsia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eastAsia="Times New Roman"/>
                <w:sz w:val="18"/>
                <w:szCs w:val="18"/>
              </w:rPr>
              <w:t>Deptt of Information Tech., MIMIT, Malout, India.</w:t>
            </w:r>
          </w:p>
          <w:p w:rsidR="00135690" w:rsidRPr="0028655D" w:rsidRDefault="00135690" w:rsidP="00BD0694">
            <w:pPr>
              <w:pStyle w:val="PageNumber1"/>
              <w:contextualSpacing/>
              <w:jc w:val="left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App. Sc.,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MIMIT, Malout, India. </w:t>
            </w:r>
          </w:p>
        </w:tc>
        <w:tc>
          <w:tcPr>
            <w:tcW w:w="3464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On Properness of Irreducible Cyclic Codes of Even Dimension</w:t>
            </w:r>
          </w:p>
          <w:p w:rsidR="00135690" w:rsidRPr="0028655D" w:rsidRDefault="00135690" w:rsidP="00BD0694">
            <w:pPr>
              <w:contextualSpacing/>
              <w:jc w:val="both"/>
              <w:rPr>
                <w:rStyle w:val="BookTitle"/>
                <w:rFonts w:ascii="Times New Roman" w:hAnsi="Times New Roman"/>
                <w:b w:val="0"/>
                <w:sz w:val="18"/>
                <w:szCs w:val="18"/>
              </w:rPr>
            </w:pP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13</w:t>
            </w:r>
          </w:p>
        </w:tc>
        <w:tc>
          <w:tcPr>
            <w:tcW w:w="152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hang Wang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Deptt of Maths, Northwest   University, Xi’an Shaanxi, 710127, PR China</w:t>
            </w:r>
          </w:p>
        </w:tc>
        <w:tc>
          <w:tcPr>
            <w:tcW w:w="3464" w:type="dxa"/>
          </w:tcPr>
          <w:p w:rsidR="00135690" w:rsidRPr="0028655D" w:rsidRDefault="00135690" w:rsidP="00BD0694">
            <w:pPr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Fréchet’s Doctoral Thesis and Some Ideas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14</w:t>
            </w:r>
          </w:p>
        </w:tc>
        <w:tc>
          <w:tcPr>
            <w:tcW w:w="152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hen Yiwen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Lecturer, China; 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464" w:type="dxa"/>
          </w:tcPr>
          <w:p w:rsidR="00135690" w:rsidRPr="0028655D" w:rsidRDefault="00135690" w:rsidP="00BD0694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Mathematical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 c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ommunication of Chinese Scientific &amp; Technological Journals in the early 20th century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15</w:t>
            </w:r>
          </w:p>
        </w:tc>
        <w:tc>
          <w:tcPr>
            <w:tcW w:w="152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eepak B. Pachpatte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contextualSpacing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 xml:space="preserve">Assistant Professor, Deptt of Maths, Dr. Babasaheb Ambedekar Marathwada   University, Aurangabad, 431004, Maharashtra, India; </w:t>
            </w:r>
          </w:p>
        </w:tc>
        <w:tc>
          <w:tcPr>
            <w:tcW w:w="346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On Some Properties of Nonlinear Dynamic Integral Equations On Time Scales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16</w:t>
            </w:r>
          </w:p>
        </w:tc>
        <w:tc>
          <w:tcPr>
            <w:tcW w:w="1526" w:type="dxa"/>
          </w:tcPr>
          <w:p w:rsidR="00135690" w:rsidRPr="0028655D" w:rsidRDefault="00135690" w:rsidP="00BD0694">
            <w:pPr>
              <w:pStyle w:val="BodyTextIndent3"/>
              <w:tabs>
                <w:tab w:val="left" w:pos="0"/>
              </w:tabs>
              <w:spacing w:after="0"/>
              <w:ind w:left="0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  <w:lang w:val="sv-SE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lang w:val="sv-SE"/>
              </w:rPr>
              <w:t>Devanand Ram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  <w:lang w:val="sv-SE"/>
              </w:rPr>
              <w:t>1</w:t>
            </w:r>
          </w:p>
          <w:p w:rsidR="00135690" w:rsidRPr="0028655D" w:rsidRDefault="00135690" w:rsidP="00BD0694">
            <w:pPr>
              <w:pStyle w:val="BodyTextIndent3"/>
              <w:tabs>
                <w:tab w:val="left" w:pos="0"/>
              </w:tabs>
              <w:spacing w:after="0"/>
              <w:ind w:left="0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  <w:lang w:val="sv-SE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lang w:val="sv-SE"/>
              </w:rPr>
              <w:t>and C. Sreedh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  <w:lang w:val="sv-SE"/>
              </w:rPr>
              <w:t>2</w:t>
            </w:r>
          </w:p>
          <w:p w:rsidR="00135690" w:rsidRPr="0028655D" w:rsidRDefault="00135690" w:rsidP="00BD0694">
            <w:pPr>
              <w:pStyle w:val="BodyTextIndent3"/>
              <w:tabs>
                <w:tab w:val="left" w:pos="0"/>
              </w:tabs>
              <w:spacing w:after="0"/>
              <w:contextualSpacing/>
              <w:rPr>
                <w:rFonts w:ascii="Times New Roman" w:hAnsi="Times New Roman"/>
                <w:sz w:val="18"/>
                <w:szCs w:val="18"/>
                <w:lang w:val="sv-SE"/>
              </w:rPr>
            </w:pPr>
          </w:p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081" w:type="dxa"/>
          </w:tcPr>
          <w:p w:rsidR="00135690" w:rsidRPr="0028655D" w:rsidRDefault="00135690" w:rsidP="00BD0694">
            <w:pPr>
              <w:pStyle w:val="BodyTextIndent3"/>
              <w:tabs>
                <w:tab w:val="left" w:pos="0"/>
              </w:tabs>
              <w:spacing w:after="0"/>
              <w:ind w:left="0"/>
              <w:contextualSpacing/>
              <w:rPr>
                <w:rFonts w:ascii="Times New Roman" w:hAnsi="Times New Roman"/>
                <w:sz w:val="18"/>
                <w:szCs w:val="18"/>
                <w:lang w:val="sv-SE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  <w:lang w:val="sv-SE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  <w:lang w:val="sv-SE"/>
              </w:rPr>
              <w:t xml:space="preserve">Finance officer, office of the Chief Medical officer Muzaffarnagar, U.P.; </w:t>
            </w:r>
          </w:p>
          <w:p w:rsidR="00135690" w:rsidRPr="0028655D" w:rsidRDefault="00135690" w:rsidP="00BD0694">
            <w:pPr>
              <w:pStyle w:val="BodyTextIndent3"/>
              <w:tabs>
                <w:tab w:val="left" w:pos="0"/>
              </w:tabs>
              <w:spacing w:after="0"/>
              <w:ind w:left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  <w:lang w:val="sv-SE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  <w:lang w:val="sv-SE"/>
              </w:rPr>
              <w:t xml:space="preserve">Deptt of Maths, NBKR Institute of Science and Tech., Vidyanagar, Nellore , A.P.; </w:t>
            </w:r>
          </w:p>
        </w:tc>
        <w:tc>
          <w:tcPr>
            <w:tcW w:w="3464" w:type="dxa"/>
          </w:tcPr>
          <w:p w:rsidR="00135690" w:rsidRPr="0028655D" w:rsidRDefault="00135690" w:rsidP="00BD0694">
            <w:pPr>
              <w:pStyle w:val="BodyTextIndent3"/>
              <w:tabs>
                <w:tab w:val="left" w:pos="0"/>
              </w:tabs>
              <w:spacing w:after="0"/>
              <w:ind w:left="-63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lang w:val="sv-SE"/>
              </w:rPr>
              <w:t>A Common Fixed Point Theorem For</w:t>
            </w:r>
            <w:r>
              <w:rPr>
                <w:rFonts w:ascii="Times New Roman" w:hAnsi="Times New Roman"/>
                <w:sz w:val="18"/>
                <w:szCs w:val="18"/>
                <w:lang w:val="sv-SE"/>
              </w:rPr>
              <w:t xml:space="preserve"> </w:t>
            </w:r>
            <w:r w:rsidRPr="0028655D">
              <w:rPr>
                <w:rFonts w:ascii="Times New Roman" w:hAnsi="Times New Roman"/>
                <w:sz w:val="18"/>
                <w:szCs w:val="18"/>
                <w:lang w:val="sv-SE"/>
              </w:rPr>
              <w:t>Four Mappings In A Fuzzy Metric Space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17</w:t>
            </w:r>
          </w:p>
        </w:tc>
        <w:tc>
          <w:tcPr>
            <w:tcW w:w="152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ibyendu De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ssistant Professor, Deptt of Maths,Univ. of  Kalyani,  Kalyani, West Bengal; dibyendude@klyuniv.ac.in</w:t>
            </w:r>
          </w:p>
        </w:tc>
        <w:tc>
          <w:tcPr>
            <w:tcW w:w="346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ombined Geo-Polynomial Progressions Inlarge Subsets of N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18</w:t>
            </w:r>
          </w:p>
        </w:tc>
        <w:tc>
          <w:tcPr>
            <w:tcW w:w="1526" w:type="dxa"/>
          </w:tcPr>
          <w:p w:rsidR="00135690" w:rsidRPr="0028655D" w:rsidRDefault="00135690" w:rsidP="00BD0694">
            <w:pPr>
              <w:tabs>
                <w:tab w:val="center" w:pos="4680"/>
                <w:tab w:val="right" w:pos="9360"/>
              </w:tabs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inesh Rani Bansa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nd Sanjay Kumar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tabs>
                <w:tab w:val="center" w:pos="4680"/>
                <w:tab w:val="right" w:pos="9360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ociate Professor, Deptt of Maths, Vaish College Rohtak, Haryana, India; </w:t>
            </w:r>
          </w:p>
          <w:p w:rsidR="00135690" w:rsidRPr="0028655D" w:rsidRDefault="00135690" w:rsidP="00BD0694">
            <w:pPr>
              <w:tabs>
                <w:tab w:val="center" w:pos="4680"/>
                <w:tab w:val="right" w:pos="9360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ssociate Professor, Deptt of Maths,, D.C.R.U.S.T., Murthal Sonepat, Haryana, India.</w:t>
            </w:r>
          </w:p>
        </w:tc>
        <w:tc>
          <w:tcPr>
            <w:tcW w:w="346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ommon Fixed Point Theorems In Generalized Menger Spaces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19</w:t>
            </w:r>
          </w:p>
        </w:tc>
        <w:tc>
          <w:tcPr>
            <w:tcW w:w="1526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lang w:eastAsia="en-IN"/>
              </w:rPr>
              <w:t>Gajendra Pratap Singh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  <w:lang w:eastAsia="en-IN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lang w:eastAsia="en-IN"/>
              </w:rPr>
              <w:t>, Sangita Kansal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  <w:lang w:eastAsia="en-IN"/>
              </w:rPr>
              <w:t>2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lang w:eastAsia="en-IN"/>
              </w:rPr>
              <w:t xml:space="preserve"> and  Mukti Acharya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  <w:lang w:eastAsia="en-IN"/>
              </w:rPr>
              <w:t>3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  <w:lang w:eastAsia="en-IN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  <w:lang w:eastAsia="en-IN"/>
              </w:rPr>
              <w:t xml:space="preserve">Research Scholar ,Deptt of Applied Maths, Delhi Technological   University, Shahbad Daulatpur, Main Bawana Road, Delhi, India; </w:t>
            </w:r>
          </w:p>
        </w:tc>
        <w:tc>
          <w:tcPr>
            <w:tcW w:w="3464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  <w:lang w:eastAsia="en-IN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lang w:eastAsia="en-IN"/>
              </w:rPr>
              <w:t xml:space="preserve">A Wheel </w:t>
            </w:r>
            <w:r w:rsidRPr="0028655D">
              <w:rPr>
                <w:rFonts w:ascii="Times New Roman" w:hAnsi="Times New Roman"/>
                <w:sz w:val="18"/>
                <w:szCs w:val="18"/>
                <w:lang w:eastAsia="en-IN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lang w:eastAsia="en-IN"/>
              </w:rPr>
              <w:t>-Safe Petri Net Generating All The {</w:t>
            </w:r>
            <w:r w:rsidRPr="0028655D">
              <w:rPr>
                <w:rFonts w:ascii="Times New Roman" w:hAnsi="Times New Roman"/>
                <w:sz w:val="18"/>
                <w:szCs w:val="18"/>
                <w:lang w:eastAsia="en-IN"/>
              </w:rPr>
              <w:t>0</w:t>
            </w:r>
            <w:r w:rsidRPr="0028655D">
              <w:rPr>
                <w:rFonts w:ascii="Times New Roman" w:hAnsi="Times New Roman"/>
                <w:iCs/>
                <w:sz w:val="18"/>
                <w:szCs w:val="18"/>
                <w:lang w:eastAsia="en-IN"/>
              </w:rPr>
              <w:t>,</w:t>
            </w:r>
            <w:r w:rsidRPr="0028655D">
              <w:rPr>
                <w:rFonts w:ascii="Times New Roman" w:hAnsi="Times New Roman"/>
                <w:sz w:val="18"/>
                <w:szCs w:val="18"/>
                <w:lang w:eastAsia="en-IN"/>
              </w:rPr>
              <w:t>1}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  <w:lang w:eastAsia="en-IN"/>
              </w:rPr>
              <w:t xml:space="preserve">N 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lang w:eastAsia="en-IN"/>
              </w:rPr>
              <w:t>Sequences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20</w:t>
            </w:r>
          </w:p>
        </w:tc>
        <w:tc>
          <w:tcPr>
            <w:tcW w:w="152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Giniswamy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, Maheshwari P.G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and Jeyanthi.C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ssistant Professor, Government First Grade College Vijayanagara, Bangalore</w:t>
            </w:r>
          </w:p>
        </w:tc>
        <w:tc>
          <w:tcPr>
            <w:tcW w:w="3464" w:type="dxa"/>
          </w:tcPr>
          <w:p w:rsidR="00135690" w:rsidRPr="0028655D" w:rsidRDefault="00135690" w:rsidP="00BD0694">
            <w:pPr>
              <w:ind w:left="-63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ommon Fixed Points For Four Self Maps In Cone Metric Space Under Expansive Type Mappings</w:t>
            </w:r>
          </w:p>
        </w:tc>
      </w:tr>
    </w:tbl>
    <w:p w:rsidR="00135690" w:rsidRDefault="00135690" w:rsidP="00135690">
      <w:pPr>
        <w:rPr>
          <w:rFonts w:ascii="Times New Roman" w:hAnsi="Times New Roman"/>
        </w:rPr>
      </w:pPr>
    </w:p>
    <w:p w:rsidR="00135690" w:rsidRPr="000D1067" w:rsidRDefault="00135690" w:rsidP="00135690">
      <w:pPr>
        <w:spacing w:after="0"/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 xml:space="preserve">Technical Session – VI (Parallel session - </w:t>
      </w:r>
      <w:r>
        <w:rPr>
          <w:rFonts w:ascii="Times New Roman" w:hAnsi="Times New Roman"/>
          <w:color w:val="FFFFFF" w:themeColor="background1"/>
          <w:highlight w:val="black"/>
        </w:rPr>
        <w:t>IV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p w:rsidR="00135690" w:rsidRPr="000D1067" w:rsidRDefault="00135690" w:rsidP="00135690">
      <w:pPr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>Time: 2.00 p.m. to 4.00 p.m.</w:t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  <w:t>Venue: Department of Bio-Technology (</w:t>
      </w:r>
      <w:r>
        <w:rPr>
          <w:rFonts w:ascii="Times New Roman" w:hAnsi="Times New Roman"/>
          <w:color w:val="FFFFFF" w:themeColor="background1"/>
          <w:highlight w:val="black"/>
        </w:rPr>
        <w:t>Computer Centre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tbl>
      <w:tblPr>
        <w:tblStyle w:val="TableGrid"/>
        <w:tblW w:w="9322" w:type="dxa"/>
        <w:tblLook w:val="04A0"/>
      </w:tblPr>
      <w:tblGrid>
        <w:gridCol w:w="511"/>
        <w:gridCol w:w="660"/>
        <w:gridCol w:w="1526"/>
        <w:gridCol w:w="3081"/>
        <w:gridCol w:w="3544"/>
      </w:tblGrid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Sr. No.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Code No.</w:t>
            </w:r>
          </w:p>
        </w:tc>
        <w:tc>
          <w:tcPr>
            <w:tcW w:w="1526" w:type="dxa"/>
          </w:tcPr>
          <w:p w:rsidR="00135690" w:rsidRPr="0028655D" w:rsidRDefault="00135690" w:rsidP="00BD0694">
            <w:pPr>
              <w:ind w:left="-198" w:firstLine="198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Name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Designation- Affiliation-Email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ind w:left="117" w:hanging="117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Title of Paper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45</w:t>
            </w:r>
          </w:p>
        </w:tc>
        <w:tc>
          <w:tcPr>
            <w:tcW w:w="1526" w:type="dxa"/>
          </w:tcPr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  <w:lang w:val="de-LU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lang w:val="de-LU"/>
              </w:rPr>
              <w:t>Sunil Kumar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  <w:lang w:val="de-LU"/>
              </w:rPr>
              <w:t>1</w:t>
            </w:r>
          </w:p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  <w:lang w:val="de-LU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lang w:val="de-LU"/>
              </w:rPr>
              <w:t>J.S.Sikka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  <w:lang w:val="de-LU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  <w:lang w:val="de-LU"/>
              </w:rPr>
              <w:t xml:space="preserve"> and</w:t>
            </w:r>
          </w:p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lang w:val="de-LU"/>
              </w:rPr>
              <w:t>S. Chaudhary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  <w:lang w:val="de-LU"/>
              </w:rPr>
              <w:t>3</w:t>
            </w:r>
          </w:p>
        </w:tc>
        <w:tc>
          <w:tcPr>
            <w:tcW w:w="3081" w:type="dxa"/>
          </w:tcPr>
          <w:p w:rsidR="00135690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BPSMV, Khanpur Kalan, Sonepat;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M.D.U., Rohtak; 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i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Govt. P.G. College, Hissar.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ind w:left="-18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 Study of Laser-Induced Vibrations In Generalized Thermoelastic Medium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46</w:t>
            </w:r>
          </w:p>
        </w:tc>
        <w:tc>
          <w:tcPr>
            <w:tcW w:w="152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unita Deshwal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pStyle w:val="affiliation0"/>
              <w:spacing w:before="0"/>
              <w:contextualSpacing/>
              <w:rPr>
                <w:i w:val="0"/>
                <w:sz w:val="18"/>
                <w:szCs w:val="18"/>
              </w:rPr>
            </w:pPr>
            <w:r w:rsidRPr="0028655D">
              <w:rPr>
                <w:i w:val="0"/>
                <w:sz w:val="18"/>
                <w:szCs w:val="18"/>
              </w:rPr>
              <w:t>Professor, Deptt of  Maths, G. J. University of Science and Tech., Hisar, Haryana, India.</w:t>
            </w:r>
          </w:p>
          <w:p w:rsidR="00135690" w:rsidRPr="0028655D" w:rsidRDefault="00135690" w:rsidP="00BD0694">
            <w:pPr>
              <w:pStyle w:val="Heading2"/>
              <w:spacing w:before="0" w:beforeAutospacing="0" w:after="0" w:afterAutospacing="0"/>
              <w:contextualSpacing/>
              <w:outlineLvl w:val="1"/>
              <w:rPr>
                <w:rFonts w:cs="Times New Roman"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alysis of Vibrations In A Fractional Order Generalized Magneto-Thermoelastic Medium Due To Time Harmonic Thermal Source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47</w:t>
            </w:r>
          </w:p>
        </w:tc>
        <w:tc>
          <w:tcPr>
            <w:tcW w:w="1526" w:type="dxa"/>
          </w:tcPr>
          <w:p w:rsidR="00135690" w:rsidRPr="0028655D" w:rsidRDefault="00135690" w:rsidP="00BD0694">
            <w:pPr>
              <w:tabs>
                <w:tab w:val="left" w:pos="720"/>
                <w:tab w:val="left" w:pos="1440"/>
                <w:tab w:val="left" w:pos="2160"/>
                <w:tab w:val="right" w:pos="8640"/>
              </w:tabs>
              <w:contextualSpacing/>
              <w:rPr>
                <w:rFonts w:ascii="Times New Roman" w:eastAsia="Times New Roman" w:hAnsi="Times New Roman"/>
                <w:sz w:val="18"/>
                <w:szCs w:val="18"/>
                <w:vertAlign w:val="superscript"/>
                <w:lang w:val="en-GB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  <w:lang w:val="en-GB"/>
              </w:rPr>
              <w:t>Sunita Deswal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  <w:vertAlign w:val="superscript"/>
                <w:lang w:val="en-GB"/>
              </w:rPr>
              <w:t>1</w:t>
            </w:r>
          </w:p>
          <w:p w:rsidR="00135690" w:rsidRPr="0028655D" w:rsidRDefault="00135690" w:rsidP="00BD0694">
            <w:pPr>
              <w:tabs>
                <w:tab w:val="left" w:pos="720"/>
                <w:tab w:val="left" w:pos="1440"/>
                <w:tab w:val="left" w:pos="2160"/>
                <w:tab w:val="right" w:pos="8640"/>
              </w:tabs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  <w:lang w:val="en-GB"/>
              </w:rPr>
              <w:t>and Neelam Hooda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  <w:vertAlign w:val="superscript"/>
                <w:lang w:val="en-GB"/>
              </w:rPr>
              <w:t>2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tabs>
                <w:tab w:val="left" w:pos="720"/>
                <w:tab w:val="left" w:pos="1440"/>
                <w:tab w:val="left" w:pos="2160"/>
                <w:tab w:val="right" w:pos="8640"/>
              </w:tabs>
              <w:contextualSpacing/>
              <w:rPr>
                <w:rFonts w:ascii="Times New Roman" w:eastAsia="Times New Roman" w:hAnsi="Times New Roman"/>
                <w:sz w:val="18"/>
                <w:szCs w:val="18"/>
                <w:lang w:val="en-GB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  <w:vertAlign w:val="superscript"/>
                <w:lang w:val="en-GB"/>
              </w:rPr>
              <w:t>1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  <w:lang w:val="en-GB"/>
              </w:rPr>
              <w:t>Professor, Deptt of Maths, Guru  Jambheshwar  University of Science and Tech., Hisar, Haryana, India.;</w:t>
            </w:r>
            <w:r>
              <w:rPr>
                <w:rFonts w:ascii="Times New Roman" w:eastAsia="Times New Roman" w:hAnsi="Times New Roman"/>
                <w:sz w:val="18"/>
                <w:szCs w:val="18"/>
                <w:lang w:val="en-GB"/>
              </w:rPr>
              <w:t xml:space="preserve"> 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  <w:vertAlign w:val="superscript"/>
                <w:lang w:val="en-GB"/>
              </w:rPr>
              <w:t>2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  <w:lang w:val="en-GB"/>
              </w:rPr>
              <w:t xml:space="preserve">Assist. Professor 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eastAsia="Times New Roman" w:hAnsi="Times New Roman"/>
                <w:sz w:val="18"/>
                <w:szCs w:val="18"/>
                <w:lang w:val="en-GB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  <w:lang w:val="en-GB"/>
              </w:rPr>
              <w:t>Thermodynamic Behaviour of Viscoelastic Solids With Voids Under  Gravity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48</w:t>
            </w:r>
          </w:p>
        </w:tc>
        <w:tc>
          <w:tcPr>
            <w:tcW w:w="152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Sunita Rani</w:t>
            </w:r>
            <w:r w:rsidRPr="0028655D">
              <w:rPr>
                <w:rFonts w:ascii="Times New Roman" w:hAnsi="Times New Roman"/>
                <w:b/>
                <w:bCs/>
                <w:sz w:val="18"/>
                <w:szCs w:val="18"/>
                <w:shd w:val="clear" w:color="auto" w:fill="FFFFFF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,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Manoj Puri</w:t>
            </w:r>
            <w:r w:rsidRPr="0028655D">
              <w:rPr>
                <w:rFonts w:ascii="Times New Roman" w:hAnsi="Times New Roman"/>
                <w:b/>
                <w:bCs/>
                <w:sz w:val="18"/>
                <w:szCs w:val="18"/>
                <w:shd w:val="clear" w:color="auto" w:fill="FFFFFF"/>
                <w:vertAlign w:val="superscript"/>
              </w:rPr>
              <w:t xml:space="preserve">2 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and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Sarvajit Singh</w:t>
            </w:r>
            <w:r w:rsidRPr="0028655D">
              <w:rPr>
                <w:rFonts w:ascii="Times New Roman" w:hAnsi="Times New Roman"/>
                <w:b/>
                <w:bCs/>
                <w:sz w:val="18"/>
                <w:szCs w:val="18"/>
                <w:shd w:val="clear" w:color="auto" w:fill="FFFFFF"/>
                <w:vertAlign w:val="superscript"/>
              </w:rPr>
              <w:t>3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  <w:shd w:val="clear" w:color="auto" w:fill="FFFFFF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Deptt of Maths, G.J.U., Hisar; </w:t>
            </w:r>
          </w:p>
          <w:p w:rsidR="00135690" w:rsidRPr="0028655D" w:rsidRDefault="00135690" w:rsidP="00135690">
            <w:pPr>
              <w:pStyle w:val="ListParagraph"/>
              <w:numPr>
                <w:ilvl w:val="0"/>
                <w:numId w:val="3"/>
              </w:numPr>
              <w:shd w:val="clear" w:color="auto" w:fill="FFFFFF"/>
              <w:ind w:left="-7"/>
              <w:rPr>
                <w:rFonts w:ascii="Times New Roman" w:hAnsi="Times New Roman"/>
                <w:sz w:val="18"/>
                <w:szCs w:val="18"/>
                <w:lang w:eastAsia="en-IN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  <w:shd w:val="clear" w:color="auto" w:fill="FFFFFF"/>
                <w:vertAlign w:val="superscript"/>
              </w:rPr>
              <w:t>3.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 Honorary Scientist, Indian  National Science Academy, New Delhi-110021,India; 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Plane Strain Deformation of An Anisotropic Permeable Porous Layer Due To Normal Loading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49</w:t>
            </w:r>
          </w:p>
        </w:tc>
        <w:tc>
          <w:tcPr>
            <w:tcW w:w="152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urendra Kumar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08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ssistant Professor, UIET, M.D.U., Rohtak- India. skymathmdu@rediffmail.com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MID Blood Flow Through An Artery With Variation In Absolute Temperature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50</w:t>
            </w:r>
          </w:p>
        </w:tc>
        <w:tc>
          <w:tcPr>
            <w:tcW w:w="152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T. N. Saini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1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d J.S Nandal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Professor, Deptt of Maths, M. D. University, Rohtak, India.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ociate Professor,  Deptt of Maths, Govt. College, Kalka, India; 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ffects of Crack-Dilatancy on Rayleigh Waves in Fluid-Saturated Porous Media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51</w:t>
            </w:r>
          </w:p>
        </w:tc>
        <w:tc>
          <w:tcPr>
            <w:tcW w:w="1526" w:type="dxa"/>
          </w:tcPr>
          <w:p w:rsidR="00135690" w:rsidRPr="0028655D" w:rsidRDefault="00135690" w:rsidP="00BD0694">
            <w:pPr>
              <w:tabs>
                <w:tab w:val="left" w:pos="993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Tomba I.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081" w:type="dxa"/>
          </w:tcPr>
          <w:p w:rsidR="00135690" w:rsidRPr="0028655D" w:rsidRDefault="00135690" w:rsidP="00BD0694">
            <w:pPr>
              <w:tabs>
                <w:tab w:val="left" w:pos="993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eptt of Maths, Manipur University.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Construction of Magic Squares: A Simple Approach 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52</w:t>
            </w:r>
          </w:p>
        </w:tc>
        <w:tc>
          <w:tcPr>
            <w:tcW w:w="1526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Urvashi Gupta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1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d Parul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lastRenderedPageBreak/>
              <w:t>Aggarwa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lastRenderedPageBreak/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ociate Professor, University Institute of Chem. Engg. &amp; Tech.,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lastRenderedPageBreak/>
              <w:t xml:space="preserve">Panjab University, Chandigarh-160014; 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Chandigarh College of Engg. &amp; Tech., Sec-26,Chandigarh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lastRenderedPageBreak/>
              <w:t xml:space="preserve">Double-Diffusive Convection of Compressible Dusty Rivlin-Ericksen Fluid In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lastRenderedPageBreak/>
              <w:t>The Presence of Hall Currents – A Study To Determine Critical Rayleigh Number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9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53</w:t>
            </w:r>
          </w:p>
        </w:tc>
        <w:tc>
          <w:tcPr>
            <w:tcW w:w="1526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Veena Sharm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Radhe Shyam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Renu Kumari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2,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 &amp; Statistics H.P.  University, Shimla.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Numerical Investigations of Stability of Stratified Viscoelastic Walters’ (Model B’) Fluid/Plasma In Presence of Variable Magnetic Field In Porous Medium</w:t>
            </w:r>
          </w:p>
        </w:tc>
      </w:tr>
      <w:tr w:rsidR="00135690" w:rsidTr="00BD0694">
        <w:tc>
          <w:tcPr>
            <w:tcW w:w="51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660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54</w:t>
            </w:r>
          </w:p>
        </w:tc>
        <w:tc>
          <w:tcPr>
            <w:tcW w:w="1526" w:type="dxa"/>
          </w:tcPr>
          <w:p w:rsidR="00135690" w:rsidRPr="0028655D" w:rsidRDefault="00135690" w:rsidP="00BD0694">
            <w:pPr>
              <w:contextualSpacing/>
              <w:rPr>
                <w:rFonts w:ascii="Times New Roman" w:eastAsia="Times New Roman" w:hAnsi="Times New Roman"/>
                <w:sz w:val="18"/>
                <w:szCs w:val="18"/>
                <w:lang w:val="en-GB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Vikas Poply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, Phool Singh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2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nd K. K. Chaudhary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081" w:type="dxa"/>
          </w:tcPr>
          <w:p w:rsidR="00135690" w:rsidRPr="0028655D" w:rsidRDefault="00135690" w:rsidP="00BD0694">
            <w:pPr>
              <w:tabs>
                <w:tab w:val="left" w:pos="720"/>
                <w:tab w:val="left" w:pos="1440"/>
                <w:tab w:val="left" w:pos="2160"/>
                <w:tab w:val="right" w:pos="8640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b/>
                <w:sz w:val="18"/>
                <w:szCs w:val="18"/>
                <w:vertAlign w:val="superscript"/>
                <w:lang w:val="en-GB"/>
              </w:rPr>
              <w:t>1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  <w:lang w:val="en-GB"/>
              </w:rPr>
              <w:t xml:space="preserve">Research scholar;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2,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ITM   University, Gurgaon ; 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eastAsia="Times New Roman" w:hAnsi="Times New Roman"/>
                <w:sz w:val="18"/>
                <w:szCs w:val="18"/>
                <w:lang w:val="en-GB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alysis of Laminar Boundary Layer Flow Along A Stretching Cylinder In The Presence of Thermal Radiation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ab/>
            </w:r>
          </w:p>
        </w:tc>
      </w:tr>
    </w:tbl>
    <w:p w:rsidR="00135690" w:rsidRDefault="00135690" w:rsidP="00135690">
      <w:pPr>
        <w:spacing w:after="0"/>
        <w:jc w:val="center"/>
        <w:rPr>
          <w:rFonts w:ascii="Times New Roman" w:hAnsi="Times New Roman"/>
          <w:color w:val="FFFFFF" w:themeColor="background1"/>
          <w:highlight w:val="black"/>
        </w:rPr>
      </w:pPr>
    </w:p>
    <w:p w:rsidR="00135690" w:rsidRPr="000D1067" w:rsidRDefault="00135690" w:rsidP="00135690">
      <w:pPr>
        <w:spacing w:after="0"/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>Technical Session – VI</w:t>
      </w:r>
      <w:r>
        <w:rPr>
          <w:rFonts w:ascii="Times New Roman" w:hAnsi="Times New Roman"/>
          <w:color w:val="FFFFFF" w:themeColor="background1"/>
          <w:highlight w:val="black"/>
        </w:rPr>
        <w:t>I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Parallel session - I)</w:t>
      </w:r>
    </w:p>
    <w:p w:rsidR="00135690" w:rsidRPr="000D1067" w:rsidRDefault="00135690" w:rsidP="00135690">
      <w:pPr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 xml:space="preserve">Time: </w:t>
      </w:r>
      <w:r>
        <w:rPr>
          <w:rFonts w:ascii="Times New Roman" w:hAnsi="Times New Roman"/>
          <w:color w:val="FFFFFF" w:themeColor="background1"/>
          <w:highlight w:val="black"/>
        </w:rPr>
        <w:t>4.15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 to </w:t>
      </w:r>
      <w:r>
        <w:rPr>
          <w:rFonts w:ascii="Times New Roman" w:hAnsi="Times New Roman"/>
          <w:color w:val="FFFFFF" w:themeColor="background1"/>
          <w:highlight w:val="black"/>
        </w:rPr>
        <w:t>6.15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</w:t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  <w:t>Venue: Department of Bio-Technology (</w:t>
      </w:r>
      <w:r>
        <w:rPr>
          <w:rFonts w:ascii="Times New Roman" w:hAnsi="Times New Roman"/>
          <w:color w:val="FFFFFF" w:themeColor="background1"/>
          <w:highlight w:val="black"/>
        </w:rPr>
        <w:t>S</w:t>
      </w:r>
      <w:r w:rsidRPr="000D1067">
        <w:rPr>
          <w:rFonts w:ascii="Times New Roman" w:hAnsi="Times New Roman"/>
          <w:color w:val="FFFFFF" w:themeColor="background1"/>
          <w:highlight w:val="black"/>
        </w:rPr>
        <w:t>em. Hall N0. 119)</w:t>
      </w:r>
    </w:p>
    <w:tbl>
      <w:tblPr>
        <w:tblStyle w:val="TableGrid"/>
        <w:tblW w:w="9364" w:type="dxa"/>
        <w:tblLook w:val="04A0"/>
      </w:tblPr>
      <w:tblGrid>
        <w:gridCol w:w="539"/>
        <w:gridCol w:w="616"/>
        <w:gridCol w:w="1368"/>
        <w:gridCol w:w="3682"/>
        <w:gridCol w:w="3159"/>
      </w:tblGrid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Sr. No.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Code No.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ind w:left="-198" w:firstLine="198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Name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Designation- Affiliation-Email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ind w:left="117" w:hanging="117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Title of Paper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Abhimanu Singh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App. Maths, Bhagwan Parshuram Institute of Tech.., Sector-17, Rohini, Delhi-89; 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Measures of Performance of </w:t>
            </w:r>
            <w:r>
              <w:rPr>
                <w:rFonts w:ascii="Times New Roman" w:hAnsi="Times New Roman"/>
                <w:sz w:val="18"/>
                <w:szCs w:val="18"/>
              </w:rPr>
              <w:t>a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Production Line With Immediate Feedback And Multi Server Facility At Each of </w:t>
            </w:r>
            <w:r>
              <w:rPr>
                <w:rFonts w:ascii="Times New Roman" w:hAnsi="Times New Roman"/>
                <w:sz w:val="18"/>
                <w:szCs w:val="18"/>
              </w:rPr>
              <w:t>t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he Processing Units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Ajay Kumar Sharma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, RajiveKumar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 xml:space="preserve">  and 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  <w:vertAlign w:val="superscript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Girish Kumar Sharma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  <w:vertAlign w:val="superscript"/>
              </w:rPr>
              <w:t>3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pStyle w:val="BodyText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Research Scholar, Professor, Deptt of  Maths D.C.R.U.S.T. Murthal, Haryana.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o. Professor, Deptt of Comp. Sc., BPIBS, Shakarpur, Delhi. </w:t>
            </w:r>
          </w:p>
        </w:tc>
        <w:tc>
          <w:tcPr>
            <w:tcW w:w="3159" w:type="dxa"/>
          </w:tcPr>
          <w:p w:rsidR="00135690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 Comparative Study of Some Queueing Theoretic Solution Methods For Parallel And Distributed System Models: A Survey Paper</w:t>
            </w:r>
          </w:p>
          <w:p w:rsidR="00135690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  <w:p w:rsidR="00135690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eastAsia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>Amit Goyal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>, Gulshan Taneja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tabs>
                <w:tab w:val="right" w:pos="0"/>
              </w:tabs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</w:p>
        </w:tc>
        <w:tc>
          <w:tcPr>
            <w:tcW w:w="3682" w:type="dxa"/>
          </w:tcPr>
          <w:p w:rsidR="00135690" w:rsidRPr="0028655D" w:rsidRDefault="00135690" w:rsidP="00BD0694">
            <w:pPr>
              <w:tabs>
                <w:tab w:val="right" w:pos="0"/>
              </w:tabs>
              <w:contextualSpacing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>Deptt of Maths, RPIIT, Bastara, Karnal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>Deptt of Maths, M.D.U., Rohtak; drgtaneja@gmail.com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mallCaps/>
                <w:spacing w:val="5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omparative Study between two models for sulphated juice pump systems working seasonally and having different repair policies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pStyle w:val="Default"/>
              <w:contextualSpacing/>
              <w:rPr>
                <w:bCs/>
                <w:color w:val="auto"/>
                <w:sz w:val="18"/>
                <w:szCs w:val="18"/>
                <w:vertAlign w:val="superscript"/>
              </w:rPr>
            </w:pPr>
            <w:r w:rsidRPr="0028655D">
              <w:rPr>
                <w:bCs/>
                <w:color w:val="auto"/>
                <w:sz w:val="18"/>
                <w:szCs w:val="18"/>
              </w:rPr>
              <w:t>Amit Srivastava</w:t>
            </w: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t>1</w:t>
            </w:r>
          </w:p>
          <w:p w:rsidR="00135690" w:rsidRPr="0028655D" w:rsidRDefault="00135690" w:rsidP="00BD0694">
            <w:pPr>
              <w:pStyle w:val="Default"/>
              <w:contextualSpacing/>
              <w:rPr>
                <w:color w:val="auto"/>
                <w:sz w:val="18"/>
                <w:szCs w:val="18"/>
                <w:vertAlign w:val="superscript"/>
              </w:rPr>
            </w:pPr>
            <w:r w:rsidRPr="0028655D">
              <w:rPr>
                <w:bCs/>
                <w:color w:val="auto"/>
                <w:sz w:val="18"/>
                <w:szCs w:val="18"/>
              </w:rPr>
              <w:t>and  Sikha Maheshwari</w:t>
            </w: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pStyle w:val="Default"/>
              <w:contextualSpacing/>
              <w:rPr>
                <w:color w:val="auto"/>
                <w:sz w:val="18"/>
                <w:szCs w:val="18"/>
                <w:shd w:val="clear" w:color="auto" w:fill="FFFFFF"/>
              </w:rPr>
            </w:pPr>
            <w:r w:rsidRPr="0028655D">
              <w:rPr>
                <w:color w:val="auto"/>
                <w:sz w:val="18"/>
                <w:szCs w:val="18"/>
                <w:shd w:val="clear" w:color="auto" w:fill="FFFFFF"/>
                <w:vertAlign w:val="superscript"/>
              </w:rPr>
              <w:t>2</w:t>
            </w:r>
            <w:r w:rsidRPr="0028655D">
              <w:rPr>
                <w:color w:val="auto"/>
                <w:sz w:val="18"/>
                <w:szCs w:val="18"/>
                <w:shd w:val="clear" w:color="auto" w:fill="FFFFFF"/>
              </w:rPr>
              <w:t xml:space="preserve">Research Scholar, </w:t>
            </w:r>
          </w:p>
          <w:p w:rsidR="00135690" w:rsidRPr="0028655D" w:rsidRDefault="00135690" w:rsidP="00BD0694">
            <w:pPr>
              <w:pStyle w:val="Default"/>
              <w:contextualSpacing/>
              <w:rPr>
                <w:iCs/>
                <w:color w:val="auto"/>
                <w:sz w:val="18"/>
                <w:szCs w:val="18"/>
              </w:rPr>
            </w:pPr>
            <w:r w:rsidRPr="0028655D">
              <w:rPr>
                <w:color w:val="auto"/>
                <w:sz w:val="18"/>
                <w:szCs w:val="18"/>
                <w:shd w:val="clear" w:color="auto" w:fill="FFFFFF"/>
                <w:vertAlign w:val="superscript"/>
              </w:rPr>
              <w:t>1,2</w:t>
            </w:r>
            <w:r w:rsidRPr="0028655D">
              <w:rPr>
                <w:iCs/>
                <w:color w:val="auto"/>
                <w:sz w:val="18"/>
                <w:szCs w:val="18"/>
              </w:rPr>
              <w:t>Deptt of Maths, Jaypee Institute of Information Tech., NOIDA (Uttar Pradesh)</w:t>
            </w:r>
            <w:r w:rsidRPr="0028655D">
              <w:rPr>
                <w:color w:val="auto"/>
                <w:sz w:val="18"/>
                <w:szCs w:val="18"/>
                <w:vertAlign w:val="superscript"/>
              </w:rPr>
              <w:t>2</w:t>
            </w:r>
            <w:hyperlink r:id="rId8" w:history="1">
              <w:r w:rsidRPr="0028655D">
                <w:rPr>
                  <w:rStyle w:val="Hyperlink"/>
                  <w:iCs/>
                  <w:color w:val="auto"/>
                  <w:sz w:val="18"/>
                  <w:szCs w:val="18"/>
                </w:rPr>
                <w:t>maheshwari.shikha23@gmail.com</w:t>
              </w:r>
            </w:hyperlink>
          </w:p>
          <w:p w:rsidR="00135690" w:rsidRPr="0028655D" w:rsidRDefault="00135690" w:rsidP="00BD0694">
            <w:pPr>
              <w:pStyle w:val="Default"/>
              <w:contextualSpacing/>
              <w:rPr>
                <w:iCs/>
                <w:color w:val="auto"/>
                <w:sz w:val="18"/>
                <w:szCs w:val="18"/>
              </w:rPr>
            </w:pPr>
            <w:r w:rsidRPr="0028655D">
              <w:rPr>
                <w:iCs/>
                <w:color w:val="auto"/>
                <w:sz w:val="18"/>
                <w:szCs w:val="18"/>
                <w:vertAlign w:val="superscript"/>
              </w:rPr>
              <w:t>1</w:t>
            </w:r>
            <w:hyperlink r:id="rId9" w:history="1">
              <w:r w:rsidRPr="0028655D">
                <w:rPr>
                  <w:rStyle w:val="Hyperlink"/>
                  <w:iCs/>
                  <w:color w:val="auto"/>
                  <w:sz w:val="18"/>
                  <w:szCs w:val="18"/>
                </w:rPr>
                <w:t>raj_amit377@yahoo.co.in</w:t>
              </w:r>
            </w:hyperlink>
          </w:p>
        </w:tc>
        <w:tc>
          <w:tcPr>
            <w:tcW w:w="3159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A New Variant of Jensen’s Inequality With Applications In Information Theory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7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jali  Naithini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Bhupender Parash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P.K.Bhati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Applied Maths, DBCR  University of Science and Tech., Murthal, Haryana; 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JSS College of Engg., Noida.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Applied Maths, D.C.R.U.S.T., Murthal, Haryana.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Probabilistic Analysis of A 2-Out-of-3 Induced Draft Fans Cold Standby System With Priority For Operation To Cold Standby Over Compatibility To Work At Low Power Production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8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kit Kumar Goyal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 xml:space="preserve">,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S.R. Singh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 xml:space="preserve">2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nd Shyamli Gupta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Assistant Professor,</w:t>
            </w:r>
            <w:r w:rsidRPr="0028655D">
              <w:rPr>
                <w:rStyle w:val="apple-converted-space"/>
                <w:rFonts w:ascii="Times New Roman" w:hAnsi="Times New Roman"/>
                <w:sz w:val="18"/>
                <w:szCs w:val="18"/>
                <w:shd w:val="clear" w:color="auto" w:fill="FFFFFF"/>
              </w:rPr>
              <w:t> 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Deptt of Applied Sciences, 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IIMT Engg. College, Meerut, (U.P) India.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eptt of Maths, D.N College, Meerut,U.P.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Graphic Era  University, Dehradun,U.P, India, 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 EOQ Model of Deteriorating Items With Lot-Size Dependent Replenishment Cost And Stock Dependent Demand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9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pStyle w:val="BodyText2"/>
              <w:spacing w:after="0" w:line="240" w:lineRule="auto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rchana Malik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682" w:type="dxa"/>
          </w:tcPr>
          <w:p w:rsidR="00135690" w:rsidRPr="0028655D" w:rsidRDefault="00135690" w:rsidP="00BD0694">
            <w:pPr>
              <w:pStyle w:val="BodyText2"/>
              <w:spacing w:after="0" w:line="240" w:lineRule="auto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eptt of Maths, M.D.U., Rohtak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pStyle w:val="BodyText2"/>
              <w:spacing w:after="0" w:line="240" w:lineRule="auto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alysis of a Two-Unit Cold Standby System with Instructions and the Accidental Effects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16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pStyle w:val="TableContents"/>
              <w:contextualSpacing/>
              <w:rPr>
                <w:rFonts w:ascii="Times New Roman" w:hAnsi="Times New Roman" w:cs="Times New Roman"/>
                <w:sz w:val="18"/>
                <w:szCs w:val="18"/>
              </w:rPr>
            </w:pPr>
            <w:r w:rsidRPr="0028655D">
              <w:rPr>
                <w:rFonts w:ascii="Times New Roman" w:hAnsi="Times New Roman" w:cs="Times New Roman"/>
                <w:sz w:val="18"/>
                <w:szCs w:val="18"/>
              </w:rPr>
              <w:t>Deepak Shudhalwar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dP. K. Butey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pStyle w:val="TableContents"/>
              <w:contextualSpacing/>
              <w:rPr>
                <w:rFonts w:ascii="Times New Roman" w:hAnsi="Times New Roman" w:cs="Times New Roman"/>
                <w:sz w:val="18"/>
                <w:szCs w:val="18"/>
              </w:rPr>
            </w:pPr>
            <w:r w:rsidRPr="0028655D">
              <w:rPr>
                <w:rFonts w:ascii="Times New Roman" w:hAnsi="Times New Roman" w:cs="Times New Roman"/>
                <w:sz w:val="18"/>
                <w:szCs w:val="18"/>
              </w:rPr>
              <w:t xml:space="preserve">Assistant Professor in Computer Sc. Engg. ,PSSCIVE, NCERT, Bhopal; Associate Professor,,  Kamla Nehru College, Nagpur; 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Comparative Study of Software Reliability Engineering Estimation Models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17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Govil Jinda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Pardeep Goe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2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Vinita Gupt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3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nd Jai Singh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4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istant Lecturer Govt. College Sohna; 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. of Maths, M.M.(P.G.) College, Fatehabad. pardeepgoel1958@yahoo.com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. of Maths, Adarsh College, Samana, vijaygupta_1953@yahoo.co.in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4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Principal Director, Punjab College of Engg., Lalru (Mohali),Punjab.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pStyle w:val="Title"/>
              <w:contextualSpacing/>
              <w:jc w:val="both"/>
              <w:rPr>
                <w:b w:val="0"/>
                <w:sz w:val="18"/>
                <w:szCs w:val="18"/>
              </w:rPr>
            </w:pPr>
            <w:r w:rsidRPr="0028655D">
              <w:rPr>
                <w:b w:val="0"/>
                <w:sz w:val="18"/>
                <w:szCs w:val="18"/>
              </w:rPr>
              <w:t>Behavioral Analysis of Single Unit System with Server Failure.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18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Gulshan Tanej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nd Amit Manoch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pStyle w:val="BodyText2"/>
              <w:spacing w:after="0" w:line="240" w:lineRule="auto"/>
              <w:ind w:right="-108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M.D.U., Rohtak Haryana; </w:t>
            </w:r>
          </w:p>
          <w:p w:rsidR="00135690" w:rsidRPr="0028655D" w:rsidRDefault="00135690" w:rsidP="00BD0694">
            <w:pPr>
              <w:pStyle w:val="BodyText2"/>
              <w:spacing w:after="0" w:line="240" w:lineRule="auto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TITS, Bhiwani Haryana. 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omparative Analysis between Two Models on 2-out-of-3 Ash Water Pump System with Different Repair Facilities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1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19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Gulshan Taneja</w:t>
            </w:r>
            <w:r w:rsidRPr="0028655D">
              <w:rPr>
                <w:rFonts w:ascii="Times New Roman" w:hAnsi="Times New Roman"/>
                <w:b/>
                <w:bCs/>
                <w:sz w:val="18"/>
                <w:szCs w:val="18"/>
                <w:shd w:val="clear" w:color="auto" w:fill="FFFFFF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and Reetu Malhotra</w:t>
            </w:r>
            <w:r w:rsidRPr="0028655D">
              <w:rPr>
                <w:rFonts w:ascii="Times New Roman" w:hAnsi="Times New Roman"/>
                <w:b/>
                <w:bCs/>
                <w:sz w:val="18"/>
                <w:szCs w:val="18"/>
                <w:shd w:val="clear" w:color="auto" w:fill="FFFFFF"/>
                <w:vertAlign w:val="superscript"/>
              </w:rPr>
              <w:t>2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Deptt of Maths, M.D. University, Rohtak drgtaneja@gmail.com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lang w:eastAsia="en-IN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Applied Sciences, Chitkara   University, Rajpura, Punjab; 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Cost–Benefit Analysis of A Single Unit System With Variation In Demand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2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20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eastAsia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bCs/>
                <w:sz w:val="18"/>
                <w:szCs w:val="18"/>
              </w:rPr>
              <w:t>Indra</w:t>
            </w:r>
            <w:r w:rsidRPr="0028655D">
              <w:rPr>
                <w:rFonts w:ascii="Times New Roman" w:eastAsia="Times New Roman" w:hAnsi="Times New Roman"/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eastAsia="Times New Roman" w:hAnsi="Times New Roman"/>
                <w:bCs/>
                <w:sz w:val="18"/>
                <w:szCs w:val="18"/>
              </w:rPr>
              <w:t xml:space="preserve"> and  Renu</w:t>
            </w:r>
            <w:r w:rsidRPr="0028655D">
              <w:rPr>
                <w:rFonts w:ascii="Times New Roman" w:eastAsia="Times New Roman" w:hAnsi="Times New Roman"/>
                <w:bCs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contextualSpacing/>
              <w:rPr>
                <w:rFonts w:ascii="Times New Roman" w:eastAsia="Times New Roman" w:hAnsi="Times New Roman"/>
                <w:bCs/>
                <w:sz w:val="18"/>
                <w:szCs w:val="18"/>
              </w:rPr>
            </w:pPr>
          </w:p>
        </w:tc>
        <w:tc>
          <w:tcPr>
            <w:tcW w:w="3682" w:type="dxa"/>
          </w:tcPr>
          <w:p w:rsidR="00135690" w:rsidRPr="0028655D" w:rsidRDefault="00135690" w:rsidP="00BD0694">
            <w:pPr>
              <w:shd w:val="clear" w:color="auto" w:fill="FFFFFF"/>
              <w:contextualSpacing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eastAsia="Times New Roman" w:hAnsi="Times New Roman"/>
                <w:iCs/>
                <w:sz w:val="18"/>
                <w:szCs w:val="18"/>
              </w:rPr>
              <w:t xml:space="preserve"> Kurukshetra   University, Kurukshetra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;</w:t>
            </w:r>
            <w:r w:rsidRPr="0028655D">
              <w:rPr>
                <w:rFonts w:ascii="Times New Roman" w:eastAsia="Times New Roman" w:hAnsi="Times New Roman"/>
                <w:iCs/>
                <w:sz w:val="18"/>
                <w:szCs w:val="18"/>
                <w:vertAlign w:val="superscript"/>
              </w:rPr>
              <w:t xml:space="preserve"> 2</w:t>
            </w:r>
            <w:r w:rsidRPr="0028655D">
              <w:rPr>
                <w:rFonts w:ascii="Times New Roman" w:eastAsia="Times New Roman" w:hAnsi="Times New Roman"/>
                <w:iCs/>
                <w:sz w:val="18"/>
                <w:szCs w:val="18"/>
              </w:rPr>
              <w:t xml:space="preserve">Research Scholar, Kurukshetra   University, Kurukshetra, 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eastAsia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On The 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Two-Dimensional Non Markovian  Queueing Model With Bernoulli Scheduled Vacations</w:t>
            </w:r>
          </w:p>
        </w:tc>
      </w:tr>
    </w:tbl>
    <w:p w:rsidR="00135690" w:rsidRDefault="00135690" w:rsidP="00135690">
      <w:pPr>
        <w:spacing w:after="0"/>
        <w:jc w:val="center"/>
        <w:rPr>
          <w:rFonts w:ascii="Times New Roman" w:hAnsi="Times New Roman"/>
          <w:color w:val="FFFFFF" w:themeColor="background1"/>
          <w:highlight w:val="black"/>
        </w:rPr>
      </w:pPr>
    </w:p>
    <w:p w:rsidR="00135690" w:rsidRPr="000D1067" w:rsidRDefault="00135690" w:rsidP="00135690">
      <w:pPr>
        <w:spacing w:after="0"/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>Technical Session – VI</w:t>
      </w:r>
      <w:r>
        <w:rPr>
          <w:rFonts w:ascii="Times New Roman" w:hAnsi="Times New Roman"/>
          <w:color w:val="FFFFFF" w:themeColor="background1"/>
          <w:highlight w:val="black"/>
        </w:rPr>
        <w:t>I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Parallel session - </w:t>
      </w:r>
      <w:r>
        <w:rPr>
          <w:rFonts w:ascii="Times New Roman" w:hAnsi="Times New Roman"/>
          <w:color w:val="FFFFFF" w:themeColor="background1"/>
          <w:highlight w:val="black"/>
        </w:rPr>
        <w:t>I</w:t>
      </w:r>
      <w:r w:rsidRPr="000D1067">
        <w:rPr>
          <w:rFonts w:ascii="Times New Roman" w:hAnsi="Times New Roman"/>
          <w:color w:val="FFFFFF" w:themeColor="background1"/>
          <w:highlight w:val="black"/>
        </w:rPr>
        <w:t>I)</w:t>
      </w:r>
    </w:p>
    <w:p w:rsidR="00135690" w:rsidRPr="000D1067" w:rsidRDefault="00135690" w:rsidP="00135690">
      <w:pPr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 xml:space="preserve">Time: </w:t>
      </w:r>
      <w:r>
        <w:rPr>
          <w:rFonts w:ascii="Times New Roman" w:hAnsi="Times New Roman"/>
          <w:color w:val="FFFFFF" w:themeColor="background1"/>
          <w:highlight w:val="black"/>
        </w:rPr>
        <w:t>4.15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 to </w:t>
      </w:r>
      <w:r>
        <w:rPr>
          <w:rFonts w:ascii="Times New Roman" w:hAnsi="Times New Roman"/>
          <w:color w:val="FFFFFF" w:themeColor="background1"/>
          <w:highlight w:val="black"/>
        </w:rPr>
        <w:t>6.15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</w:t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  <w:t>Venue: Department of Bio-Technology (</w:t>
      </w:r>
      <w:r>
        <w:rPr>
          <w:rFonts w:ascii="Times New Roman" w:hAnsi="Times New Roman"/>
          <w:color w:val="FFFFFF" w:themeColor="background1"/>
          <w:highlight w:val="black"/>
        </w:rPr>
        <w:t>S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em. Hall N0. </w:t>
      </w:r>
      <w:r>
        <w:rPr>
          <w:rFonts w:ascii="Times New Roman" w:hAnsi="Times New Roman"/>
          <w:color w:val="FFFFFF" w:themeColor="background1"/>
          <w:highlight w:val="black"/>
        </w:rPr>
        <w:t>226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tbl>
      <w:tblPr>
        <w:tblStyle w:val="TableGrid"/>
        <w:tblW w:w="9364" w:type="dxa"/>
        <w:tblLook w:val="04A0"/>
      </w:tblPr>
      <w:tblGrid>
        <w:gridCol w:w="539"/>
        <w:gridCol w:w="616"/>
        <w:gridCol w:w="1368"/>
        <w:gridCol w:w="3682"/>
        <w:gridCol w:w="3159"/>
      </w:tblGrid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lastRenderedPageBreak/>
              <w:t>Sr. No.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Code No.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ind w:left="-198" w:firstLine="198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Name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Designation- Affiliation-Email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ind w:left="117" w:hanging="117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Title of Paper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21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Isha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Vinod Kum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  and Madhulika Dube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shd w:val="clear" w:color="auto" w:fill="FFFFFF"/>
              <w:contextualSpacing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  <w:vertAlign w:val="superscript"/>
              </w:rPr>
              <w:t>1,2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 xml:space="preserve">Research Scholar , </w:t>
            </w:r>
          </w:p>
          <w:p w:rsidR="00135690" w:rsidRPr="0028655D" w:rsidRDefault="00135690" w:rsidP="00BD0694">
            <w:pPr>
              <w:shd w:val="clear" w:color="auto" w:fill="FFFFFF"/>
              <w:contextualSpacing/>
              <w:rPr>
                <w:rStyle w:val="apple-converted-space"/>
                <w:rFonts w:ascii="Times New Roman" w:eastAsia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 xml:space="preserve"> Professor, Deptt of Statistics, M.D.U., Rohtak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Finite Sample Properties of Ridge Estimator: A Different Approach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22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Jagdish Parsad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</w:t>
            </w:r>
          </w:p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bCs/>
                <w:i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.K.Bhardwaj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iCs/>
                <w:sz w:val="18"/>
                <w:szCs w:val="18"/>
              </w:rPr>
              <w:t>and  Surendra Kumar Yadav</w:t>
            </w:r>
            <w:r w:rsidRPr="0028655D">
              <w:rPr>
                <w:rFonts w:ascii="Times New Roman" w:hAnsi="Times New Roman"/>
                <w:b/>
                <w:bCs/>
                <w:iCs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Statistics,  University of Rajasthan, Jaipur 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Computer science and Engg., JNIT, Jaipur</w:t>
            </w:r>
          </w:p>
        </w:tc>
        <w:tc>
          <w:tcPr>
            <w:tcW w:w="3159" w:type="dxa"/>
          </w:tcPr>
          <w:p w:rsidR="00135690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Performance Measure of Maxmin-Minimax Algorithm With Two Player Games Algorithms</w:t>
            </w:r>
          </w:p>
          <w:p w:rsidR="00135690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</w:p>
          <w:p w:rsidR="00135690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23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Jagdish Parsad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</w:t>
            </w:r>
          </w:p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bCs/>
                <w:i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.K.Bhardwaj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bCs/>
                <w:i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iCs/>
                <w:sz w:val="18"/>
                <w:szCs w:val="18"/>
              </w:rPr>
              <w:t>and  Surendra Kumar Yadav</w:t>
            </w:r>
            <w:r w:rsidRPr="0028655D">
              <w:rPr>
                <w:rFonts w:ascii="Times New Roman" w:hAnsi="Times New Roman"/>
                <w:b/>
                <w:bCs/>
                <w:iCs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Statistics,  University of Rajasthan, Jaipur 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Computer science and Engg., JNIT, Jaipur 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LM3 Algorithm For Decision Making And Analysis Under Uncertainty In Environment of Artificial Intelligence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24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Jai Bhagwan and Naresh K. Dua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PDM College of Engg., Bahadurgarh, Haryana; 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ndua_10@yahoo.com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tochastic Analysis of Duplex Unit Standby System With Two Types of Repair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25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Madhulika Dube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d  Vinay Kum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pStyle w:val="Footer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Professor, Deptt of Statistics, M.D   University, Rohtak.</w:t>
            </w:r>
          </w:p>
          <w:p w:rsidR="00135690" w:rsidRPr="0028655D" w:rsidRDefault="00135690" w:rsidP="00BD0694">
            <w:pPr>
              <w:pStyle w:val="Footer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Research Scholar, Deptt of  Statistics, M.D   University, Rohtak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tatistical Models And Estimation In Epidemiological Studies: A Review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26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tabs>
                <w:tab w:val="center" w:pos="4680"/>
                <w:tab w:val="right" w:pos="9360"/>
              </w:tabs>
              <w:contextualSpacing/>
              <w:rPr>
                <w:rFonts w:ascii="Times New Roman" w:hAnsi="Times New Roman"/>
                <w:sz w:val="18"/>
                <w:szCs w:val="18"/>
                <w:vertAlign w:val="superscript"/>
                <w:lang w:val="fi-FI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lang w:val="fi-FI"/>
              </w:rPr>
              <w:t>Meenakshi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  <w:lang w:val="fi-FI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  <w:lang w:val="fi-FI"/>
              </w:rPr>
              <w:t xml:space="preserve"> , M. S. Saro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  <w:lang w:val="fi-FI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  <w:lang w:val="fi-FI"/>
              </w:rPr>
              <w:t xml:space="preserve"> and Vijay Kum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  <w:lang w:val="fi-FI"/>
              </w:rPr>
              <w:t>3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682" w:type="dxa"/>
          </w:tcPr>
          <w:p w:rsidR="00135690" w:rsidRPr="0028655D" w:rsidRDefault="00135690" w:rsidP="00BD0694">
            <w:pPr>
              <w:tabs>
                <w:tab w:val="center" w:pos="4680"/>
                <w:tab w:val="right" w:pos="9360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Lecturer, Deptt of  Maths, HCTM, Kaithal.</w:t>
            </w:r>
            <w:r w:rsidRPr="0028655D">
              <w:rPr>
                <w:rFonts w:ascii="Times New Roman" w:hAnsi="Times New Roman"/>
                <w:sz w:val="18"/>
                <w:szCs w:val="18"/>
              </w:rPr>
              <w:br/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M. M.U. Mullana, Ambala, Haryana, India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Haryana College of Tech. and Management, Kaithal, Haryana, India; 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tabs>
                <w:tab w:val="center" w:pos="4680"/>
                <w:tab w:val="right" w:pos="9360"/>
              </w:tabs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trong Lacunary Statistical Limit And Cluster Points On Probabilistic Normed Spaces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27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tabs>
                <w:tab w:val="left" w:pos="0"/>
              </w:tabs>
              <w:contextualSpacing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Monu Kumar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 and  Rajeev Kumar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tabs>
                <w:tab w:val="left" w:pos="0"/>
              </w:tabs>
              <w:contextualSpacing/>
              <w:rPr>
                <w:rFonts w:ascii="Times New Roman" w:hAnsi="Times New Roman"/>
                <w:i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iCs/>
                <w:sz w:val="18"/>
                <w:szCs w:val="18"/>
                <w:vertAlign w:val="superscript"/>
              </w:rPr>
              <w:t>1, 2</w:t>
            </w:r>
            <w:r w:rsidRPr="0028655D">
              <w:rPr>
                <w:rFonts w:ascii="Times New Roman" w:hAnsi="Times New Roman"/>
                <w:iCs/>
                <w:sz w:val="18"/>
                <w:szCs w:val="18"/>
              </w:rPr>
              <w:t>Deptt of Maths, M.D.U., Rohtak.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159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Effect of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Hardware-Software 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Interaction Failures On Performabilty o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f Hardware-Software System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28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  <w:lang w:eastAsia="en-IN"/>
              </w:rPr>
              <w:t>Naresh Kamra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  <w:lang w:eastAsia="en-IN"/>
              </w:rPr>
              <w:t xml:space="preserve">Associate Professor, Deptt of Maths, Aggarwal college, Ballabgarh, Faridabad;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nareshkamra10@gmail.com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eastAsia="Times New Roman" w:hAnsi="Times New Roman"/>
                <w:sz w:val="18"/>
                <w:szCs w:val="18"/>
                <w:lang w:eastAsia="en-IN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  <w:lang w:eastAsia="en-IN"/>
              </w:rPr>
              <w:t>Stochastic Behaviour  of A Redundant System With Interchangement Facility In Standby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29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Naveen Adlakh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 Gulshan Tanej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GITM, Gurgaon; nadlakha59@gmail.com</w:t>
            </w:r>
          </w:p>
          <w:p w:rsidR="00135690" w:rsidRPr="0028655D" w:rsidRDefault="00135690" w:rsidP="00BD0694">
            <w:pPr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M.D.U., Rohtak, Haryana, India.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tochastic Analysis of a Transportable VSAT used for Voice Communication and Satellite News Gathering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30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eastAsia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bCs/>
                <w:sz w:val="18"/>
                <w:szCs w:val="18"/>
              </w:rPr>
              <w:t>Neeraj Kumar</w:t>
            </w:r>
            <w:r w:rsidRPr="0028655D">
              <w:rPr>
                <w:rFonts w:ascii="Times New Roman" w:eastAsia="Times New Roman" w:hAnsi="Times New Roman"/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eastAsia="Times New Roman" w:hAnsi="Times New Roman"/>
                <w:bCs/>
                <w:sz w:val="18"/>
                <w:szCs w:val="18"/>
              </w:rPr>
              <w:t xml:space="preserve"> and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eastAsia="Times New Roman" w:hAnsi="Times New Roman"/>
                <w:bCs/>
                <w:sz w:val="18"/>
                <w:szCs w:val="18"/>
              </w:rPr>
              <w:t>S. R. Singh</w:t>
            </w:r>
            <w:r w:rsidRPr="0028655D">
              <w:rPr>
                <w:rFonts w:ascii="Times New Roman" w:eastAsia="Times New Roman" w:hAnsi="Times New Roman"/>
                <w:bCs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ind w:right="195"/>
              <w:contextualSpacing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 xml:space="preserve">Deptt  of Applied Sciences, IIMT Engg. College, Meerut, U.P., India; 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 of Maths, D.N.(PG) College, Meerut ,U.P.</w:t>
            </w:r>
          </w:p>
          <w:p w:rsidR="00135690" w:rsidRPr="0028655D" w:rsidRDefault="00135690" w:rsidP="00BD0694">
            <w:pPr>
              <w:tabs>
                <w:tab w:val="left" w:pos="2392"/>
              </w:tabs>
              <w:ind w:right="-93"/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159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bCs/>
                <w:sz w:val="18"/>
                <w:szCs w:val="18"/>
              </w:rPr>
              <w:t>Two-Warehouse Inventory Model For Deteriorating Items With Price Dependent Demand, Variable Holding Cost And Time-Proportional Backlogging Rate</w:t>
            </w:r>
          </w:p>
        </w:tc>
      </w:tr>
    </w:tbl>
    <w:p w:rsidR="00135690" w:rsidRDefault="00135690" w:rsidP="00135690">
      <w:pPr>
        <w:spacing w:after="0"/>
        <w:jc w:val="center"/>
        <w:rPr>
          <w:rFonts w:ascii="Times New Roman" w:hAnsi="Times New Roman"/>
          <w:color w:val="FFFFFF" w:themeColor="background1"/>
          <w:highlight w:val="black"/>
        </w:rPr>
      </w:pPr>
    </w:p>
    <w:p w:rsidR="00135690" w:rsidRPr="000D1067" w:rsidRDefault="00135690" w:rsidP="00135690">
      <w:pPr>
        <w:spacing w:after="0"/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>Technical Session – VI</w:t>
      </w:r>
      <w:r>
        <w:rPr>
          <w:rFonts w:ascii="Times New Roman" w:hAnsi="Times New Roman"/>
          <w:color w:val="FFFFFF" w:themeColor="background1"/>
          <w:highlight w:val="black"/>
        </w:rPr>
        <w:t>I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Parallel session - </w:t>
      </w:r>
      <w:r>
        <w:rPr>
          <w:rFonts w:ascii="Times New Roman" w:hAnsi="Times New Roman"/>
          <w:color w:val="FFFFFF" w:themeColor="background1"/>
          <w:highlight w:val="black"/>
        </w:rPr>
        <w:t>II</w:t>
      </w:r>
      <w:r w:rsidRPr="000D1067">
        <w:rPr>
          <w:rFonts w:ascii="Times New Roman" w:hAnsi="Times New Roman"/>
          <w:color w:val="FFFFFF" w:themeColor="background1"/>
          <w:highlight w:val="black"/>
        </w:rPr>
        <w:t>I)</w:t>
      </w:r>
    </w:p>
    <w:p w:rsidR="00135690" w:rsidRPr="000D1067" w:rsidRDefault="00135690" w:rsidP="00135690">
      <w:pPr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 xml:space="preserve">Time: </w:t>
      </w:r>
      <w:r>
        <w:rPr>
          <w:rFonts w:ascii="Times New Roman" w:hAnsi="Times New Roman"/>
          <w:color w:val="FFFFFF" w:themeColor="background1"/>
          <w:highlight w:val="black"/>
        </w:rPr>
        <w:t>4.15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 to </w:t>
      </w:r>
      <w:r>
        <w:rPr>
          <w:rFonts w:ascii="Times New Roman" w:hAnsi="Times New Roman"/>
          <w:color w:val="FFFFFF" w:themeColor="background1"/>
          <w:highlight w:val="black"/>
        </w:rPr>
        <w:t>6.15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</w:t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  <w:t>Venue: Department of Bio-Technology (</w:t>
      </w:r>
      <w:r>
        <w:rPr>
          <w:rFonts w:ascii="Times New Roman" w:hAnsi="Times New Roman"/>
          <w:color w:val="FFFFFF" w:themeColor="background1"/>
          <w:highlight w:val="black"/>
        </w:rPr>
        <w:t>S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em. Hall N0. </w:t>
      </w:r>
      <w:r>
        <w:rPr>
          <w:rFonts w:ascii="Times New Roman" w:hAnsi="Times New Roman"/>
          <w:color w:val="FFFFFF" w:themeColor="background1"/>
          <w:highlight w:val="black"/>
        </w:rPr>
        <w:t>327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tbl>
      <w:tblPr>
        <w:tblStyle w:val="TableGrid"/>
        <w:tblW w:w="9364" w:type="dxa"/>
        <w:tblLook w:val="04A0"/>
      </w:tblPr>
      <w:tblGrid>
        <w:gridCol w:w="539"/>
        <w:gridCol w:w="616"/>
        <w:gridCol w:w="1368"/>
        <w:gridCol w:w="3682"/>
        <w:gridCol w:w="3159"/>
      </w:tblGrid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Sr. No.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Code No.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ind w:left="-198" w:firstLine="198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Name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Designation- Affiliation-Email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ind w:left="117" w:hanging="117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Title of Paper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21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H.D. Arora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Anjali Dhiman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tabs>
                <w:tab w:val="center" w:pos="4680"/>
                <w:tab w:val="right" w:pos="9360"/>
              </w:tabs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</w:p>
        </w:tc>
        <w:tc>
          <w:tcPr>
            <w:tcW w:w="3682" w:type="dxa"/>
          </w:tcPr>
          <w:p w:rsidR="00135690" w:rsidRPr="0028655D" w:rsidRDefault="00135690" w:rsidP="00BD0694">
            <w:pPr>
              <w:contextualSpacing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Amity Institute of Applied Sciences, Amity   University, Noida, U.P.,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Ideal Institute of Mgmt. and Tech., G.G.S.I.P.  University, Delhi.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On Some New Generalized Intuitionistic Fuzzy Information Measure – A Theoretic Approach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22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Izhar Uddin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Aligarh Muslim University, Aligarh. 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ome New Fixed Point Results In Cat (0) Spaces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23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J.S. Bhullar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, Manish Gupta and O.P. Vinocha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Deptt of App. Sc., MIMIT, Malout, India. bhullarjaskarn@yahoo.co.in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Principal, Ferozpur College of Engg., Ferozshah, Ferozepur, India; vinochar@yahoo.com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noProof/>
                <w:sz w:val="18"/>
                <w:szCs w:val="18"/>
                <w:lang w:eastAsia="en-IN"/>
              </w:rPr>
            </w:pPr>
            <w:r w:rsidRPr="0028655D">
              <w:rPr>
                <w:rFonts w:ascii="Times New Roman" w:hAnsi="Times New Roman"/>
                <w:noProof/>
                <w:sz w:val="18"/>
                <w:szCs w:val="18"/>
                <w:lang w:eastAsia="en-IN"/>
              </w:rPr>
              <w:t>On Primitive Narrow-Sense Bch Codes And Its Dimension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24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ind w:left="71" w:right="71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Jagbir Singh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</w:p>
          <w:p w:rsidR="00135690" w:rsidRPr="0028655D" w:rsidRDefault="00135690" w:rsidP="00BD0694">
            <w:pPr>
              <w:ind w:left="71" w:right="71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d S. K.Aror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ind w:left="71" w:right="71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eptt of Maths, M.D.U., Rohtak, India.</w:t>
            </w:r>
          </w:p>
          <w:p w:rsidR="00135690" w:rsidRPr="0028655D" w:rsidRDefault="00135690" w:rsidP="00BD0694">
            <w:pPr>
              <w:ind w:left="71" w:right="71"/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159" w:type="dxa"/>
          </w:tcPr>
          <w:p w:rsidR="00135690" w:rsidRPr="0028655D" w:rsidRDefault="00135690" w:rsidP="00BD0694">
            <w:pPr>
              <w:ind w:right="-18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Minimal Cyclic Codes of Length 8p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n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over Gf(Q) where Q Is Prime Power And of The Form 8k+5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25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Jagjeet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iCs/>
                <w:sz w:val="18"/>
                <w:szCs w:val="18"/>
              </w:rPr>
              <w:t xml:space="preserve">Research Scholar,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M.D.   University, Rohtak-124001, Haryana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omposition Operators On Orlicz-Lorentz Spaces: A Review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26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Karavir  Singh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 and S. Kaur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  <w:vertAlign w:val="superscript"/>
              </w:rPr>
              <w:t>2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Associate Professor, Deptt of Applied Maths, Punjab Technical   University Giani Zail Singh Campus, Bathinda (Punjab); </w:t>
            </w:r>
          </w:p>
        </w:tc>
        <w:tc>
          <w:tcPr>
            <w:tcW w:w="3159" w:type="dxa"/>
          </w:tcPr>
          <w:p w:rsidR="00135690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L^1- Convergence And Integrability of Modified Cosine Sums</w:t>
            </w:r>
          </w:p>
          <w:p w:rsidR="00135690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</w:p>
          <w:p w:rsidR="00135690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</w:p>
          <w:p w:rsidR="00135690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27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Karavir Singh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  <w:vertAlign w:val="superscript"/>
              </w:rPr>
              <w:t xml:space="preserve">1 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and Vikas Arya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  <w:vertAlign w:val="superscript"/>
              </w:rPr>
              <w:t>2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Associate Professor, Deptt of Applied Maths, Punjab Technical   University Giani Zail Singh Campus, Bathinda (Punjab); 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Generalisation of Euler’s Theorem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8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29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M. Rais Khan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K. L Kaushik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Professor, Deptt of Maths, Jamia MilliaIslamia, New Delhi, 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ssociate Professor, (Head) ,Deptt of Maths, Aggarwal College, Ballabgarh, Faridabad, India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Generalized Inner Derivations In Prime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ings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30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Madhu Aggarwal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eptt of Maths, M.D.University, Rohtak, India.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159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tability of Common Fixed Points For A Pair of Sequences of Nonlinear Contractions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31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Manish Gupta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, J.S. Bhullar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 and O.P. Vinocha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Head, Deptt of App. Sc., MIMIT, Malout, India. 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Principal, Ferozpur College of Engg., Ferozshah, Ferozepur, India; vinochar@yahoo.com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Quantum Error-Correcting Bch Codes As Binary Stabilizer Codes</w:t>
            </w:r>
          </w:p>
        </w:tc>
      </w:tr>
    </w:tbl>
    <w:p w:rsidR="00135690" w:rsidRDefault="00135690" w:rsidP="00135690">
      <w:pPr>
        <w:spacing w:after="0"/>
        <w:jc w:val="center"/>
        <w:rPr>
          <w:rFonts w:ascii="Times New Roman" w:hAnsi="Times New Roman"/>
          <w:color w:val="FFFFFF" w:themeColor="background1"/>
          <w:highlight w:val="black"/>
        </w:rPr>
      </w:pPr>
    </w:p>
    <w:p w:rsidR="00135690" w:rsidRPr="000D1067" w:rsidRDefault="00135690" w:rsidP="00135690">
      <w:pPr>
        <w:spacing w:after="0"/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>Technical Session – VI</w:t>
      </w:r>
      <w:r>
        <w:rPr>
          <w:rFonts w:ascii="Times New Roman" w:hAnsi="Times New Roman"/>
          <w:color w:val="FFFFFF" w:themeColor="background1"/>
          <w:highlight w:val="black"/>
        </w:rPr>
        <w:t>I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Parallel session - </w:t>
      </w:r>
      <w:r>
        <w:rPr>
          <w:rFonts w:ascii="Times New Roman" w:hAnsi="Times New Roman"/>
          <w:color w:val="FFFFFF" w:themeColor="background1"/>
          <w:highlight w:val="black"/>
        </w:rPr>
        <w:t>IV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p w:rsidR="00135690" w:rsidRPr="000D1067" w:rsidRDefault="00135690" w:rsidP="00135690">
      <w:pPr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 xml:space="preserve">Time: </w:t>
      </w:r>
      <w:r>
        <w:rPr>
          <w:rFonts w:ascii="Times New Roman" w:hAnsi="Times New Roman"/>
          <w:color w:val="FFFFFF" w:themeColor="background1"/>
          <w:highlight w:val="black"/>
        </w:rPr>
        <w:t>4.15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 to </w:t>
      </w:r>
      <w:r>
        <w:rPr>
          <w:rFonts w:ascii="Times New Roman" w:hAnsi="Times New Roman"/>
          <w:color w:val="FFFFFF" w:themeColor="background1"/>
          <w:highlight w:val="black"/>
        </w:rPr>
        <w:t>6.15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</w:t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  <w:t>Venue: Department of Bio-Technology (</w:t>
      </w:r>
      <w:r>
        <w:rPr>
          <w:rFonts w:ascii="Times New Roman" w:hAnsi="Times New Roman"/>
          <w:color w:val="FFFFFF" w:themeColor="background1"/>
          <w:highlight w:val="black"/>
        </w:rPr>
        <w:t>Computer Centre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tbl>
      <w:tblPr>
        <w:tblStyle w:val="TableGrid"/>
        <w:tblW w:w="9924" w:type="dxa"/>
        <w:tblInd w:w="-318" w:type="dxa"/>
        <w:tblLook w:val="04A0"/>
      </w:tblPr>
      <w:tblGrid>
        <w:gridCol w:w="481"/>
        <w:gridCol w:w="654"/>
        <w:gridCol w:w="1701"/>
        <w:gridCol w:w="3686"/>
        <w:gridCol w:w="3402"/>
      </w:tblGrid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Sr. No.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Code No.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ind w:left="-198" w:firstLine="198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Name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Designation- Affiliation-Email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ind w:left="117" w:hanging="117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Title of Paper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61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unita Goyal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istant Professor (Maths), JVMGRR College, Charkhi Dadri,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Primitive Idempotents In GF(Q)(C</w:t>
            </w:r>
            <w:r w:rsidRPr="0028655D">
              <w:rPr>
                <w:rFonts w:ascii="Times New Roman" w:hAnsi="Times New Roman"/>
                <w:sz w:val="18"/>
                <w:szCs w:val="18"/>
                <w:vertAlign w:val="subscript"/>
              </w:rPr>
              <w:t>n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) Where Q = Nλ+1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62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ushma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istant Professor in 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Kanya Mahavidyalaya Kharkhoda, Sonepat, Haryana ;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 Note On N-Normed Linear And N-Inner Product Spaces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63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Tamanna Kadian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Government College for Women, Hisar, Haryana.</w:t>
            </w:r>
          </w:p>
          <w:p w:rsidR="00135690" w:rsidRPr="0028655D" w:rsidRDefault="00135690" w:rsidP="00BD0694">
            <w:pPr>
              <w:pStyle w:val="BodyText2"/>
              <w:spacing w:after="0" w:line="240" w:lineRule="auto"/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Common Fixed Point Theorem In Generalized Transversal Spaces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64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Th. Biren Singh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</w:p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d Ksh. Mangijaobi Devi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Oriental College, Imphal -795001;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Manipur   University, Canchipur, Imphal, Manipur, India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 Brief Review On Fuzzy Goal Programming With Piecewise Linear Membership Functions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65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U.C. Gairola   and R. Krishan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H. N. B. Garhwal University, Pauri Campus, Pauri Garhwal, Uttarakhand, India; 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ram.krishan976@gmail.com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ind w:right="-108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ommon Fixed Point Theorem For Three Maps By Altering Distances Between The Points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66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Vaijanath L.Chinchane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 xml:space="preserve">1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nd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eepak  B.Pachpatte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lang w:eastAsia="en-IN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art. of Maths, Deogiri Institute of Eng. and Manag. Studies, Aurangabad, Maharashtra; 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 of Maths, Dr. B.A.M. Univesity, Aurangabad, Maharashtra</w:t>
            </w:r>
            <w:r w:rsidRPr="0028655D">
              <w:rPr>
                <w:rFonts w:ascii="Times New Roman" w:hAnsi="Times New Roman"/>
                <w:sz w:val="18"/>
                <w:szCs w:val="18"/>
                <w:lang w:eastAsia="en-IN"/>
              </w:rPr>
              <w:t xml:space="preserve">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A Note On Some Fractional Integral Inequalities Via Hadamard Integral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67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pStyle w:val="RIPTextNoIndent"/>
              <w:contextualSpacing/>
              <w:jc w:val="left"/>
              <w:rPr>
                <w:sz w:val="18"/>
                <w:szCs w:val="18"/>
                <w:vertAlign w:val="superscript"/>
              </w:rPr>
            </w:pPr>
            <w:r w:rsidRPr="0028655D">
              <w:rPr>
                <w:sz w:val="18"/>
                <w:szCs w:val="18"/>
              </w:rPr>
              <w:t>Vijay PrakashTomar</w:t>
            </w:r>
            <w:r w:rsidRPr="0028655D">
              <w:rPr>
                <w:sz w:val="18"/>
                <w:szCs w:val="18"/>
                <w:vertAlign w:val="superscript"/>
              </w:rPr>
              <w:t>1</w:t>
            </w:r>
            <w:r w:rsidRPr="0028655D">
              <w:rPr>
                <w:sz w:val="18"/>
                <w:szCs w:val="18"/>
              </w:rPr>
              <w:t xml:space="preserve"> and R.P. Singh</w:t>
            </w:r>
            <w:r w:rsidRPr="0028655D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pStyle w:val="RIPTextNoIndent"/>
              <w:contextualSpacing/>
              <w:jc w:val="left"/>
              <w:rPr>
                <w:sz w:val="18"/>
                <w:szCs w:val="18"/>
              </w:rPr>
            </w:pPr>
            <w:r w:rsidRPr="0028655D">
              <w:rPr>
                <w:sz w:val="18"/>
                <w:szCs w:val="18"/>
                <w:vertAlign w:val="superscript"/>
              </w:rPr>
              <w:t>1</w:t>
            </w:r>
            <w:r w:rsidRPr="0028655D">
              <w:rPr>
                <w:sz w:val="18"/>
                <w:szCs w:val="18"/>
              </w:rPr>
              <w:t>Deptt of Maths,  D.C.R.U.S.T. Murthal  Sonepat , India</w:t>
            </w:r>
          </w:p>
          <w:p w:rsidR="00135690" w:rsidRPr="0028655D" w:rsidRDefault="00135690" w:rsidP="00BD0694">
            <w:pPr>
              <w:pStyle w:val="RIPTextNoIndent"/>
              <w:contextualSpacing/>
              <w:jc w:val="left"/>
              <w:rPr>
                <w:sz w:val="18"/>
                <w:szCs w:val="18"/>
              </w:rPr>
            </w:pPr>
            <w:r w:rsidRPr="0028655D">
              <w:rPr>
                <w:sz w:val="18"/>
                <w:szCs w:val="18"/>
                <w:vertAlign w:val="superscript"/>
              </w:rPr>
              <w:t>2</w:t>
            </w:r>
            <w:r w:rsidRPr="0028655D">
              <w:rPr>
                <w:sz w:val="18"/>
                <w:szCs w:val="18"/>
              </w:rPr>
              <w:t>Ex. Reader Deptt of Maths, L.R. College Sahibabad, Ghaziabad (U.P.), India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Generalized Symmetric  Fuzzy Divergence  Measures   and Inequalities</w:t>
            </w:r>
          </w:p>
          <w:p w:rsidR="00135690" w:rsidRPr="0028655D" w:rsidRDefault="00135690" w:rsidP="00BD0694">
            <w:pPr>
              <w:pStyle w:val="RIPTextNoIndent"/>
              <w:contextualSpacing/>
              <w:rPr>
                <w:bCs/>
                <w:sz w:val="18"/>
                <w:szCs w:val="18"/>
              </w:rPr>
            </w:pP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68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Vikas Kumar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nd H. C. Tanej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686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i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iCs/>
                <w:sz w:val="18"/>
                <w:szCs w:val="18"/>
              </w:rPr>
              <w:t xml:space="preserve">Deptt of Applied Sciences, UIET, M. D.U., Rohtak. </w:t>
            </w:r>
            <w:r w:rsidRPr="0028655D">
              <w:rPr>
                <w:rFonts w:ascii="Times New Roman" w:hAnsi="Times New Roman"/>
                <w:iCs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iCs/>
                <w:sz w:val="18"/>
                <w:szCs w:val="18"/>
              </w:rPr>
              <w:t>Deptt of App. Maths, Delhi Technological University, Delhi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Times New Roman" w:hAnsi="Times New Roman"/>
                <w:bCs/>
                <w:cap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Characterization Results Based On Non-Additive Cumulative Residual Entropy Measure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69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tabs>
                <w:tab w:val="left" w:pos="3900"/>
              </w:tabs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Vivek Kumar</w:t>
            </w:r>
          </w:p>
          <w:p w:rsidR="00135690" w:rsidRPr="0028655D" w:rsidRDefault="00135690" w:rsidP="00BD0694">
            <w:pPr>
              <w:tabs>
                <w:tab w:val="left" w:pos="912"/>
              </w:tabs>
              <w:ind w:right="219"/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Lecturer, Deptt of Maths, M.D.U., Rohtak</w:t>
            </w:r>
          </w:p>
          <w:p w:rsidR="00135690" w:rsidRPr="0028655D" w:rsidRDefault="00135690" w:rsidP="00BD0694">
            <w:pPr>
              <w:tabs>
                <w:tab w:val="left" w:pos="3900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402" w:type="dxa"/>
          </w:tcPr>
          <w:p w:rsidR="00135690" w:rsidRPr="0028655D" w:rsidRDefault="00135690" w:rsidP="00BD0694">
            <w:pPr>
              <w:tabs>
                <w:tab w:val="left" w:pos="3900"/>
              </w:tabs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On Strong Convergence And Stability of Jungck-CR Iterative Scheme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70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bCs/>
                <w:i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Yumnam Rohen and M. Bina Devi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i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National Institute of Tech. Manipur, Takyelpat, Manipur, India;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ome Common Fixed Point Theorems of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ompatible Mappings of Type (P)</w:t>
            </w:r>
          </w:p>
        </w:tc>
      </w:tr>
    </w:tbl>
    <w:p w:rsidR="00135690" w:rsidRDefault="00135690" w:rsidP="00135690">
      <w:pPr>
        <w:spacing w:after="0" w:line="240" w:lineRule="auto"/>
        <w:jc w:val="center"/>
        <w:rPr>
          <w:rFonts w:ascii="Times New Roman" w:hAnsi="Times New Roman"/>
          <w:color w:val="FFFFFF" w:themeColor="background1"/>
          <w:highlight w:val="black"/>
        </w:rPr>
      </w:pPr>
    </w:p>
    <w:p w:rsidR="00135690" w:rsidRPr="000D1067" w:rsidRDefault="00135690" w:rsidP="00135690">
      <w:pPr>
        <w:tabs>
          <w:tab w:val="left" w:pos="3540"/>
          <w:tab w:val="center" w:pos="4513"/>
        </w:tabs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Friday, 23</w:t>
      </w:r>
      <w:r w:rsidRPr="00683BB4">
        <w:rPr>
          <w:rFonts w:ascii="Times New Roman" w:hAnsi="Times New Roman"/>
          <w:sz w:val="28"/>
          <w:szCs w:val="28"/>
          <w:vertAlign w:val="superscript"/>
        </w:rPr>
        <w:t>rd</w:t>
      </w:r>
      <w:r>
        <w:rPr>
          <w:rFonts w:ascii="Times New Roman" w:hAnsi="Times New Roman"/>
          <w:sz w:val="28"/>
          <w:szCs w:val="28"/>
        </w:rPr>
        <w:t xml:space="preserve"> November 2012</w:t>
      </w:r>
    </w:p>
    <w:p w:rsidR="00135690" w:rsidRPr="000D1067" w:rsidRDefault="00135690" w:rsidP="00135690">
      <w:pPr>
        <w:spacing w:after="0" w:line="240" w:lineRule="auto"/>
        <w:rPr>
          <w:rFonts w:ascii="Times New Roman" w:hAnsi="Times New Roman"/>
          <w:color w:val="FFFFFF" w:themeColor="background1"/>
        </w:rPr>
      </w:pPr>
      <w:r>
        <w:rPr>
          <w:rFonts w:ascii="Times New Roman" w:hAnsi="Times New Roman"/>
          <w:color w:val="FFFFFF" w:themeColor="background1"/>
          <w:highlight w:val="black"/>
        </w:rPr>
        <w:t>Technical Session – IX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Parallel session - </w:t>
      </w:r>
      <w:r>
        <w:rPr>
          <w:rFonts w:ascii="Times New Roman" w:hAnsi="Times New Roman"/>
          <w:color w:val="FFFFFF" w:themeColor="background1"/>
          <w:highlight w:val="black"/>
        </w:rPr>
        <w:t>I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p w:rsidR="00135690" w:rsidRPr="000D1067" w:rsidRDefault="00135690" w:rsidP="00135690">
      <w:pPr>
        <w:spacing w:after="120" w:line="240" w:lineRule="auto"/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 xml:space="preserve">Time: </w:t>
      </w:r>
      <w:r>
        <w:rPr>
          <w:rFonts w:ascii="Times New Roman" w:hAnsi="Times New Roman"/>
          <w:color w:val="FFFFFF" w:themeColor="background1"/>
          <w:highlight w:val="black"/>
        </w:rPr>
        <w:t>1.45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 to </w:t>
      </w:r>
      <w:r>
        <w:rPr>
          <w:rFonts w:ascii="Times New Roman" w:hAnsi="Times New Roman"/>
          <w:color w:val="FFFFFF" w:themeColor="background1"/>
          <w:highlight w:val="black"/>
        </w:rPr>
        <w:t>4.00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</w:t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  <w:t>Venue: Department of Bio-Technology (</w:t>
      </w:r>
      <w:r>
        <w:rPr>
          <w:rFonts w:ascii="Times New Roman" w:hAnsi="Times New Roman"/>
          <w:color w:val="FFFFFF" w:themeColor="background1"/>
          <w:highlight w:val="black"/>
        </w:rPr>
        <w:t>Sem. Hall No. 119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tbl>
      <w:tblPr>
        <w:tblStyle w:val="TableGrid"/>
        <w:tblW w:w="9606" w:type="dxa"/>
        <w:tblLayout w:type="fixed"/>
        <w:tblLook w:val="04A0"/>
      </w:tblPr>
      <w:tblGrid>
        <w:gridCol w:w="529"/>
        <w:gridCol w:w="616"/>
        <w:gridCol w:w="1472"/>
        <w:gridCol w:w="3587"/>
        <w:gridCol w:w="3402"/>
      </w:tblGrid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Sr. No.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Code No.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ind w:left="-198" w:firstLine="198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Name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Designation- Affiliation-Email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ind w:left="117" w:hanging="117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Title of Paper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11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Inder Singh Gupt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Manish Gupt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 and 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G.K. Bansa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J.V.M.G.R.R(P.G.) College, Charkhi Dadri, Haryana;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EECE, School of Engg. and Tech., ITM Univeristy, Gurgaon, Haryana.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Government P.G. College, Bhiwani, Haryana.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urface Wave In Fiber-Reinforced  Anisotropic Elastic Solid Media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12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Jasveen Kaur Walia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Student, House No. 3436A, Street No.3, Azad Nagar, Putlighar, Amritsar(Punjab);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pStyle w:val="BodyText2"/>
              <w:tabs>
                <w:tab w:val="left" w:pos="935"/>
                <w:tab w:val="center" w:pos="4320"/>
              </w:tabs>
              <w:spacing w:after="0" w:line="240" w:lineRule="auto"/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Role of Banking Sector In Indian Economy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13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Lekh Raj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pStyle w:val="Authors"/>
              <w:framePr w:w="0" w:hSpace="0" w:vSpace="0" w:wrap="auto" w:vAnchor="margin" w:hAnchor="text" w:xAlign="left" w:yAlign="inline"/>
              <w:spacing w:after="0"/>
              <w:contextualSpacing/>
              <w:jc w:val="left"/>
              <w:rPr>
                <w:rFonts w:cs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cs="Times New Roman"/>
                <w:sz w:val="18"/>
                <w:szCs w:val="18"/>
              </w:rPr>
              <w:t>Assistant Professor, Punjabi   University neigbhourhood campus, karandi, Distt. Mansa (Punjab), India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Mathematical Formulation of Instability of Rivilin-Ericksen Viscoelastic Fluid Through A Porous Medium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14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M Chandru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, 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V. Shanthi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Manibabu V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National Institute of Tech., Tiruchirappalli;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Computer Science, Indira Gandhi College, Tiruchirappalli; vshanthi@nitt.edu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 Hybrid Difference Scheme For A Singularly Perturbed Reaction-Diffusion Problem With Discontinuous Source Term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15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M. Dhanraj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and S. N. Gaikwad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87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i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Gulbarga   University, Jnana Ganga, Gulbarga, Karnataka; 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iCs/>
                <w:sz w:val="18"/>
                <w:szCs w:val="18"/>
              </w:rPr>
            </w:pPr>
          </w:p>
        </w:tc>
        <w:tc>
          <w:tcPr>
            <w:tcW w:w="340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The Onset of Double Diffusive Convection In A Couple Stress Fluid Saturated Anisotropic Porous Layer With Cross-Diffusion Effects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16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M. Subhas Abel</w:t>
            </w:r>
            <w:r w:rsidRPr="0028655D">
              <w:rPr>
                <w:rFonts w:ascii="Times New Roman" w:hAnsi="Times New Roman"/>
                <w:b/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  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lastRenderedPageBreak/>
              <w:t>and Jagadish V. Tawede</w:t>
            </w:r>
            <w:r w:rsidRPr="0028655D">
              <w:rPr>
                <w:rFonts w:ascii="Times New Roman" w:hAnsi="Times New Roman"/>
                <w:b/>
                <w:bCs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bCs/>
                <w:sz w:val="18"/>
                <w:szCs w:val="18"/>
                <w:vertAlign w:val="superscript"/>
              </w:rPr>
              <w:lastRenderedPageBreak/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Deptt of Maths, Walchand Institute of Tech., 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lastRenderedPageBreak/>
              <w:t xml:space="preserve">Solapur-6, Maharashtra, India, 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bCs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Deptt of Maths, Gulbarg   University, Karnatka, India.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lastRenderedPageBreak/>
              <w:t xml:space="preserve">A Numerical Solution of MHD Heat 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lastRenderedPageBreak/>
              <w:t>Transfer In A Laminar Liquid Film On An Unsteady Flat Incompressible Stretching Surface With Viscous Dissipation And Internal Heating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7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17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shd w:val="clear" w:color="auto" w:fill="FFFFFF"/>
              <w:contextualSpacing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>ManjuSangwan an</w:t>
            </w:r>
            <w:r>
              <w:rPr>
                <w:rFonts w:ascii="Times New Roman" w:eastAsia="Times New Roman" w:hAnsi="Times New Roman"/>
                <w:sz w:val="18"/>
                <w:szCs w:val="18"/>
              </w:rPr>
              <w:t>d J .S.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>Nandal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shd w:val="clear" w:color="auto" w:fill="FFFFFF"/>
              <w:contextualSpacing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 xml:space="preserve"> Assistant Professor, Govt. college Barwala (PKL)</w:t>
            </w:r>
          </w:p>
          <w:p w:rsidR="00135690" w:rsidRPr="0028655D" w:rsidRDefault="00135690" w:rsidP="00BD0694">
            <w:pPr>
              <w:contextualSpacing/>
              <w:rPr>
                <w:rStyle w:val="apple-converted-space"/>
                <w:rFonts w:ascii="Times New Roman" w:hAnsi="Times New Roman"/>
                <w:sz w:val="18"/>
                <w:szCs w:val="18"/>
                <w:shd w:val="clear" w:color="auto" w:fill="FFFFFF"/>
              </w:rPr>
            </w:pPr>
          </w:p>
        </w:tc>
        <w:tc>
          <w:tcPr>
            <w:tcW w:w="3402" w:type="dxa"/>
          </w:tcPr>
          <w:p w:rsidR="00135690" w:rsidRPr="0028655D" w:rsidRDefault="00135690" w:rsidP="00BD0694">
            <w:pPr>
              <w:pStyle w:val="NoSpacing"/>
              <w:contextualSpacing/>
              <w:jc w:val="both"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>Rayleigh Wave Scattering Due At Vertical Discontinuity At The Coastal Region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18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Manoj Kum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Ashish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M.D.U., Rohtak-124001, India.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tability of Orthogonal Quadratic Functional Equations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19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Manoj Puri</w:t>
            </w:r>
            <w:r w:rsidRPr="0028655D">
              <w:rPr>
                <w:rFonts w:ascii="Times New Roman" w:hAnsi="Times New Roman"/>
                <w:b/>
                <w:bCs/>
                <w:sz w:val="18"/>
                <w:szCs w:val="18"/>
                <w:shd w:val="clear" w:color="auto" w:fill="FFFFFF"/>
                <w:vertAlign w:val="superscript"/>
              </w:rPr>
              <w:t>1</w:t>
            </w:r>
          </w:p>
          <w:p w:rsidR="00135690" w:rsidRPr="0028655D" w:rsidRDefault="00135690" w:rsidP="00BD0694">
            <w:pPr>
              <w:ind w:left="-27"/>
              <w:contextualSpacing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Sunita Rani</w:t>
            </w:r>
            <w:r w:rsidRPr="0028655D">
              <w:rPr>
                <w:rFonts w:ascii="Times New Roman" w:hAnsi="Times New Roman"/>
                <w:b/>
                <w:bCs/>
                <w:sz w:val="18"/>
                <w:szCs w:val="18"/>
                <w:shd w:val="clear" w:color="auto" w:fill="FFFFFF"/>
                <w:vertAlign w:val="superscript"/>
              </w:rPr>
              <w:t>2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  <w:lang w:val="en-GB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and Sarvajit Singh</w:t>
            </w:r>
            <w:r w:rsidRPr="0028655D">
              <w:rPr>
                <w:rFonts w:ascii="Times New Roman" w:hAnsi="Times New Roman"/>
                <w:b/>
                <w:bCs/>
                <w:sz w:val="18"/>
                <w:szCs w:val="18"/>
                <w:shd w:val="clear" w:color="auto" w:fill="FFFFFF"/>
                <w:vertAlign w:val="superscript"/>
              </w:rPr>
              <w:t>3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rPr>
                <w:rStyle w:val="apple-converted-space"/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  <w:shd w:val="clear" w:color="auto" w:fill="FFFFFF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Deptt of Maths, G.J.U., Hisar. 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shd w:val="clear" w:color="auto" w:fill="FFFFFF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 Honorary Scientist, Indian  National Science Academy, New Delhi-110021,India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onsolidation of An Anisotropic Compressible Poroelastic Clay Layer By Strip Loading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20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pStyle w:val="BodyText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Meenal Malik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, Mahabir Singh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pStyle w:val="BodyText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d J. S. Nanda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pStyle w:val="BodyText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App.Sc., Matu Ram Institute of Engg. and Management, Rohtak.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COE, D.C.R.U.S.T., Murthal, Sonepat.</w:t>
            </w:r>
          </w:p>
          <w:p w:rsidR="00135690" w:rsidRPr="0028655D" w:rsidRDefault="00135690" w:rsidP="00BD0694">
            <w:pPr>
              <w:pStyle w:val="BodyText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M.D.U., Rohtak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pStyle w:val="BodyText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eformation of A Uniform Half-Space With Rigid Boundary Due To A Long Tensile Fault</w:t>
            </w:r>
          </w:p>
        </w:tc>
      </w:tr>
    </w:tbl>
    <w:p w:rsidR="00135690" w:rsidRDefault="00135690" w:rsidP="00135690">
      <w:pPr>
        <w:spacing w:after="0"/>
        <w:rPr>
          <w:rFonts w:ascii="Times New Roman" w:hAnsi="Times New Roman"/>
        </w:rPr>
      </w:pPr>
    </w:p>
    <w:p w:rsidR="00135690" w:rsidRDefault="00135690" w:rsidP="00135690">
      <w:pPr>
        <w:spacing w:after="0"/>
        <w:rPr>
          <w:rFonts w:ascii="Times New Roman" w:hAnsi="Times New Roman"/>
        </w:rPr>
      </w:pPr>
    </w:p>
    <w:p w:rsidR="00135690" w:rsidRDefault="00135690" w:rsidP="00135690">
      <w:pPr>
        <w:spacing w:after="0"/>
        <w:rPr>
          <w:rFonts w:ascii="Times New Roman" w:hAnsi="Times New Roman"/>
        </w:rPr>
      </w:pPr>
    </w:p>
    <w:p w:rsidR="00135690" w:rsidRDefault="00135690" w:rsidP="00135690">
      <w:pPr>
        <w:spacing w:after="0"/>
        <w:rPr>
          <w:rFonts w:ascii="Times New Roman" w:hAnsi="Times New Roman"/>
        </w:rPr>
      </w:pPr>
    </w:p>
    <w:p w:rsidR="00135690" w:rsidRDefault="00135690" w:rsidP="00135690">
      <w:pPr>
        <w:spacing w:after="0"/>
        <w:rPr>
          <w:rFonts w:ascii="Times New Roman" w:hAnsi="Times New Roman"/>
        </w:rPr>
      </w:pPr>
    </w:p>
    <w:p w:rsidR="00135690" w:rsidRPr="000D1067" w:rsidRDefault="00135690" w:rsidP="00135690">
      <w:pPr>
        <w:spacing w:after="0" w:line="240" w:lineRule="auto"/>
        <w:rPr>
          <w:rFonts w:ascii="Times New Roman" w:hAnsi="Times New Roman"/>
          <w:color w:val="FFFFFF" w:themeColor="background1"/>
        </w:rPr>
      </w:pPr>
      <w:r>
        <w:rPr>
          <w:rFonts w:ascii="Times New Roman" w:hAnsi="Times New Roman"/>
          <w:color w:val="FFFFFF" w:themeColor="background1"/>
          <w:highlight w:val="black"/>
        </w:rPr>
        <w:t>Technical Session – IX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Parallel session - </w:t>
      </w:r>
      <w:r>
        <w:rPr>
          <w:rFonts w:ascii="Times New Roman" w:hAnsi="Times New Roman"/>
          <w:color w:val="FFFFFF" w:themeColor="background1"/>
          <w:highlight w:val="black"/>
        </w:rPr>
        <w:t>II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p w:rsidR="00135690" w:rsidRPr="000D1067" w:rsidRDefault="00135690" w:rsidP="00135690">
      <w:pPr>
        <w:spacing w:after="0" w:line="240" w:lineRule="auto"/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 xml:space="preserve">Time: </w:t>
      </w:r>
      <w:r>
        <w:rPr>
          <w:rFonts w:ascii="Times New Roman" w:hAnsi="Times New Roman"/>
          <w:color w:val="FFFFFF" w:themeColor="background1"/>
          <w:highlight w:val="black"/>
        </w:rPr>
        <w:t>1.45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 to </w:t>
      </w:r>
      <w:r>
        <w:rPr>
          <w:rFonts w:ascii="Times New Roman" w:hAnsi="Times New Roman"/>
          <w:color w:val="FFFFFF" w:themeColor="background1"/>
          <w:highlight w:val="black"/>
        </w:rPr>
        <w:t>4.00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</w:t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  <w:t>Venue: Department of Bio-Technology (</w:t>
      </w:r>
      <w:r>
        <w:rPr>
          <w:rFonts w:ascii="Times New Roman" w:hAnsi="Times New Roman"/>
          <w:color w:val="FFFFFF" w:themeColor="background1"/>
          <w:highlight w:val="black"/>
        </w:rPr>
        <w:t>Sem. Hall No. 226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tbl>
      <w:tblPr>
        <w:tblStyle w:val="TableGrid"/>
        <w:tblW w:w="9606" w:type="dxa"/>
        <w:tblLook w:val="04A0"/>
      </w:tblPr>
      <w:tblGrid>
        <w:gridCol w:w="529"/>
        <w:gridCol w:w="616"/>
        <w:gridCol w:w="1472"/>
        <w:gridCol w:w="3587"/>
        <w:gridCol w:w="3402"/>
      </w:tblGrid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Sr. No.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Code No.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ind w:left="-198" w:firstLine="198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Name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Designation- Affiliation-Email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ind w:left="117" w:hanging="117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Title of Paper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10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  <w:lang w:val="en-GB"/>
              </w:rPr>
              <w:t>M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eeta Arora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Research Scholar, Jamia Millia Islamia, Delhi.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Florence Nightingale: Life History And Works As Mathematician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11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Min Bahadur Shrestha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Professor, Central Deptt of Education, T.U., Kirtipur, 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shresthambs@gmail.com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Tradition of Indian Methodology (Hindu Style) of Mathematical Thinking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12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tabs>
                <w:tab w:val="left" w:pos="340"/>
              </w:tabs>
              <w:contextualSpacing/>
              <w:rPr>
                <w:rFonts w:ascii="Times New Roman" w:hAnsi="Times New Roman"/>
                <w:snapToGrid w:val="0"/>
                <w:sz w:val="18"/>
                <w:szCs w:val="18"/>
                <w:lang w:val="de-DE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Mita Darbari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istant Professor and Head, Deptt. of Maths, St. Aloysius College, Jabalpur, India; 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m.darbari@rediffmail.com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ll things are numbers - a pythagorean  idea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-13 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Morteza Somi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Student, Iran </w:t>
            </w:r>
          </w:p>
        </w:tc>
        <w:tc>
          <w:tcPr>
            <w:tcW w:w="3402" w:type="dxa"/>
          </w:tcPr>
          <w:p w:rsidR="00135690" w:rsidRDefault="00135690" w:rsidP="00BD0694">
            <w:pPr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Mathematical and Astronomical Works of Quṭb Al-Dῑn Lāhījī</w:t>
            </w:r>
          </w:p>
          <w:p w:rsidR="00135690" w:rsidRPr="0028655D" w:rsidRDefault="00135690" w:rsidP="00BD0694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14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Mukesh Sharma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eptt of Maths, Marudhar Engg. College, Bikaner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 Summation Due To Ramanujan – I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15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tabs>
                <w:tab w:val="center" w:pos="4680"/>
                <w:tab w:val="right" w:pos="9360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Nidhi Handa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shd w:val="clear" w:color="auto" w:fill="FFFFFF"/>
              <w:contextualSpacing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>Gurukul Kangri Vishvavidyalaya,   Haridwar.</w:t>
            </w:r>
          </w:p>
          <w:p w:rsidR="00135690" w:rsidRPr="0028655D" w:rsidRDefault="00135690" w:rsidP="00BD0694">
            <w:pPr>
              <w:pStyle w:val="BodyText2"/>
              <w:spacing w:after="0" w:line="240" w:lineRule="auto"/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To Study The Mean Distance of  Planets And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To Draw Geometrical Picture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16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Omkar Lal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Shrivastava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 xml:space="preserve">2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</w:t>
            </w:r>
          </w:p>
          <w:p w:rsidR="00135690" w:rsidRPr="0028655D" w:rsidRDefault="00135690" w:rsidP="00BD0694">
            <w:pPr>
              <w:pStyle w:val="NoSpacing"/>
              <w:ind w:right="-108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umita Shrivastava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Govt. Digvijay P.G. College, Rajnandgaon.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Govt. Digvijay P.G. College, Rajnandgaon (C.G.).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Fermat’s Numbers In Triloksåra</w:t>
            </w:r>
          </w:p>
          <w:p w:rsidR="00135690" w:rsidRPr="0028655D" w:rsidRDefault="00135690" w:rsidP="00BD0694">
            <w:pPr>
              <w:ind w:left="-720" w:firstLine="720"/>
              <w:contextualSpacing/>
              <w:jc w:val="both"/>
              <w:outlineLvl w:val="0"/>
              <w:rPr>
                <w:rFonts w:ascii="Times New Roman" w:hAnsi="Times New Roman"/>
                <w:bCs/>
                <w:sz w:val="18"/>
                <w:szCs w:val="18"/>
              </w:rPr>
            </w:pP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17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Prabhjot Kaur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87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istant Professor, Deptt of Maths, Punjab College of Technical Education, Baddowal, Ludhiana, Punjab.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The  Life And Work  of  Sophie  Germain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18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  <w:lang w:val="en-GB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Pushpander Kadian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rPr>
                <w:rStyle w:val="apple-converted-space"/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Assistant Professor, Deptt of Maths, Govt. College, Badli Jhajjar;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Mathematical Pi: General History And Recent Developments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19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pStyle w:val="NormalWeb"/>
              <w:spacing w:before="0" w:beforeAutospacing="0" w:after="0"/>
              <w:contextualSpacing/>
              <w:rPr>
                <w:sz w:val="18"/>
                <w:szCs w:val="18"/>
              </w:rPr>
            </w:pPr>
            <w:r w:rsidRPr="0028655D">
              <w:rPr>
                <w:sz w:val="18"/>
                <w:szCs w:val="18"/>
              </w:rPr>
              <w:t>Rachana Gupta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ociate Professor, Maths Deptt, Hindu Girls College, Sonepat.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ontribution of Shraman Sanskriti To Mathematics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1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20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>Rakesh Bhatia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>Head of Deptt. , Hindu Shiksha Smiti Haryana.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>Significance of Vedic Mathematics Sutra in Present  Scenario</w:t>
            </w:r>
          </w:p>
        </w:tc>
      </w:tr>
    </w:tbl>
    <w:p w:rsidR="00135690" w:rsidRPr="000D1067" w:rsidRDefault="00135690" w:rsidP="00135690">
      <w:pPr>
        <w:spacing w:after="0" w:line="240" w:lineRule="auto"/>
        <w:rPr>
          <w:rFonts w:ascii="Times New Roman" w:hAnsi="Times New Roman"/>
          <w:color w:val="FFFFFF" w:themeColor="background1"/>
        </w:rPr>
      </w:pPr>
      <w:r>
        <w:rPr>
          <w:rFonts w:ascii="Times New Roman" w:hAnsi="Times New Roman"/>
          <w:color w:val="FFFFFF" w:themeColor="background1"/>
          <w:highlight w:val="black"/>
        </w:rPr>
        <w:t>Technical Session – IX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Parallel session - </w:t>
      </w:r>
      <w:r>
        <w:rPr>
          <w:rFonts w:ascii="Times New Roman" w:hAnsi="Times New Roman"/>
          <w:color w:val="FFFFFF" w:themeColor="background1"/>
          <w:highlight w:val="black"/>
        </w:rPr>
        <w:t>III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p w:rsidR="00135690" w:rsidRPr="000D1067" w:rsidRDefault="00135690" w:rsidP="00135690">
      <w:pPr>
        <w:spacing w:after="0" w:line="240" w:lineRule="auto"/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 xml:space="preserve">Time: </w:t>
      </w:r>
      <w:r>
        <w:rPr>
          <w:rFonts w:ascii="Times New Roman" w:hAnsi="Times New Roman"/>
          <w:color w:val="FFFFFF" w:themeColor="background1"/>
          <w:highlight w:val="black"/>
        </w:rPr>
        <w:t>1.45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 to </w:t>
      </w:r>
      <w:r>
        <w:rPr>
          <w:rFonts w:ascii="Times New Roman" w:hAnsi="Times New Roman"/>
          <w:color w:val="FFFFFF" w:themeColor="background1"/>
          <w:highlight w:val="black"/>
        </w:rPr>
        <w:t>4.00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</w:t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  <w:t>Venue: Department of Bio-Technology (</w:t>
      </w:r>
      <w:r>
        <w:rPr>
          <w:rFonts w:ascii="Times New Roman" w:hAnsi="Times New Roman"/>
          <w:color w:val="FFFFFF" w:themeColor="background1"/>
          <w:highlight w:val="black"/>
        </w:rPr>
        <w:t>Sem. Hall No. 327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tbl>
      <w:tblPr>
        <w:tblStyle w:val="TableGrid"/>
        <w:tblW w:w="9606" w:type="dxa"/>
        <w:tblLook w:val="04A0"/>
      </w:tblPr>
      <w:tblGrid>
        <w:gridCol w:w="529"/>
        <w:gridCol w:w="616"/>
        <w:gridCol w:w="1472"/>
        <w:gridCol w:w="3587"/>
        <w:gridCol w:w="3402"/>
      </w:tblGrid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Sr. No.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Code No.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ind w:left="-198" w:firstLine="198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Name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Designation- Affiliation-Email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ind w:left="117" w:hanging="117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Title of Paper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21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pStyle w:val="Heading1"/>
              <w:spacing w:before="0"/>
              <w:contextualSpacing/>
              <w:outlineLvl w:val="0"/>
              <w:rPr>
                <w:rFonts w:ascii="Times New Roman" w:hAnsi="Times New Roman"/>
                <w:b w:val="0"/>
                <w:color w:val="auto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  <w:shd w:val="clear" w:color="auto" w:fill="FFFFFF"/>
              </w:rPr>
              <w:t>Monayya</w:t>
            </w: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  <w:shd w:val="clear" w:color="auto" w:fill="FFFFFF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  <w:shd w:val="clear" w:color="auto" w:fill="FFFFFF"/>
              </w:rPr>
              <w:t> and   M. Subhas Abel</w:t>
            </w: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  <w:shd w:val="clear" w:color="auto" w:fill="FFFFFF"/>
                <w:vertAlign w:val="superscript"/>
              </w:rPr>
              <w:t>2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pStyle w:val="BodyText"/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Research scholar ,   </w:t>
            </w:r>
          </w:p>
          <w:p w:rsidR="00135690" w:rsidRPr="0028655D" w:rsidRDefault="00135690" w:rsidP="00BD0694">
            <w:pPr>
              <w:pStyle w:val="BodyText"/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Assist. Professor, 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Deptt of Maths, Gulbarga   University, Gulbarga , Karnataka.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oundary-Layer Flow of A Nanofluid Past A Stretching Sheet With Momentum And Thermal Slip Pande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22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iCs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bCs/>
                <w:iCs/>
                <w:sz w:val="18"/>
                <w:szCs w:val="18"/>
              </w:rPr>
              <w:t>N.S. Tomer</w:t>
            </w:r>
            <w:r w:rsidRPr="0028655D">
              <w:rPr>
                <w:rFonts w:ascii="Times New Roman" w:hAnsi="Times New Roman"/>
                <w:bCs/>
                <w:i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iCs/>
                <w:sz w:val="18"/>
                <w:szCs w:val="18"/>
              </w:rPr>
              <w:t xml:space="preserve"> and Anoop Kumar</w:t>
            </w:r>
            <w:r w:rsidRPr="0028655D">
              <w:rPr>
                <w:rFonts w:ascii="Times New Roman" w:hAnsi="Times New Roman"/>
                <w:bCs/>
                <w:iCs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G.C.Nahar, Rewari, Deptt of Higher Education, Haryana, India.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  <w:lang w:val="fr-FR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  <w:lang w:val="fr-FR"/>
              </w:rPr>
              <w:t>Gurgaon Institute of Tech. and Management, Bilaspur, Haryana, India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Effect of radiation, porosity and power-law exponent of concentration on non-linear MHD boundary layer and mass transfer flow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23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Naresh K. Dua and Jai Bhagwan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ind w:firstLine="13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PDM College of Engg., Bahadurgarh, Haryana; 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ndua_10@yahoo.com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pStyle w:val="BodyTextIndent"/>
              <w:ind w:firstLine="0"/>
              <w:contextualSpacing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 w:cs="Times New Roman"/>
                <w:bCs/>
                <w:sz w:val="18"/>
                <w:szCs w:val="18"/>
              </w:rPr>
              <w:t>Stability of Stratified Shear Flows In Presence of Magnetic Field And Cross Flow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24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Ombir Dahiya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nd  J. S.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lastRenderedPageBreak/>
              <w:t>Nanda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iCs/>
                <w:sz w:val="18"/>
                <w:szCs w:val="18"/>
                <w:shd w:val="clear" w:color="auto" w:fill="FFFFFF"/>
                <w:vertAlign w:val="superscript"/>
              </w:rPr>
              <w:lastRenderedPageBreak/>
              <w:t>1</w:t>
            </w:r>
            <w:r w:rsidRPr="0028655D">
              <w:rPr>
                <w:rFonts w:ascii="Times New Roman" w:hAnsi="Times New Roman"/>
                <w:bCs/>
                <w:iCs/>
                <w:sz w:val="18"/>
                <w:szCs w:val="18"/>
                <w:shd w:val="clear" w:color="auto" w:fill="FFFFFF"/>
              </w:rPr>
              <w:t xml:space="preserve">Research Scholar, </w:t>
            </w:r>
            <w:r w:rsidRPr="0028655D">
              <w:rPr>
                <w:rFonts w:ascii="Times New Roman" w:hAnsi="Times New Roman"/>
                <w:bCs/>
                <w:iCs/>
                <w:sz w:val="18"/>
                <w:szCs w:val="18"/>
                <w:shd w:val="clear" w:color="auto" w:fill="FFFFFF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bCs/>
                <w:iCs/>
                <w:sz w:val="18"/>
                <w:szCs w:val="18"/>
                <w:shd w:val="clear" w:color="auto" w:fill="FFFFFF"/>
              </w:rPr>
              <w:t>Deptt of Maths, M.D.U., Rohtak -124001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On The Scattering of Love Waves Due To A Vertical Discontinuous Surface Layer In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lastRenderedPageBreak/>
              <w:t>The Presence of Surface Impedance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5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25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Praveen Ailawalia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ind w:left="-65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Professor and Head, App. Sc. and Humanities, Baddi   University of Emerging Sciences and Tech., Makhnumajra, Baddi, Distt. Solan (H.P)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Disturbance In Generalized Thermoelastic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Medium With Internal Heat Source Under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Hydrostatic Initial Stress And Rotation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26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R. K. Sahrawat</w:t>
            </w:r>
          </w:p>
          <w:p w:rsidR="00135690" w:rsidRPr="0028655D" w:rsidRDefault="00135690" w:rsidP="00BD0694">
            <w:pPr>
              <w:pStyle w:val="Heading1"/>
              <w:spacing w:before="0"/>
              <w:contextualSpacing/>
              <w:outlineLvl w:val="0"/>
              <w:rPr>
                <w:rFonts w:ascii="Times New Roman" w:hAnsi="Times New Roman"/>
                <w:b w:val="0"/>
                <w:color w:val="auto"/>
                <w:sz w:val="18"/>
                <w:szCs w:val="18"/>
              </w:rPr>
            </w:pPr>
          </w:p>
        </w:tc>
        <w:tc>
          <w:tcPr>
            <w:tcW w:w="3587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eptt of Maths, D.C.R.U.S.T., Murthal-125001, India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Viscoelastic Stress Field Due to Centre of Explosion in a Layered Half-Space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27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R. Kaur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 and J. N. Sharma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Deptt of Maths, National Institute of Tech., Hamirpur-177005, India;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Analysis of Thermo-Elasto-Diffusive Damping In Micro/Nano–Scale Beam Resonators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28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ajbala Rathee and J. S. Nandal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Matu Ram Institute of Engg. &amp; Mgmt., Delhi Road , Rohtak.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ffects of Hematocrit On Power Law Fluid Through Stenosed Artery With Magnetic Field In Porous Medium.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29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pStyle w:val="BodyText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ajesh Kum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1 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nd J.S. Nanda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2 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Lecturer , BPS Institute of Higher Learning, Khanpur Kalan, Sonepat;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 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Professor, Deptt of Maths , M.D.   University, Rohtak,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cattering of Rayleigh Waves- A Survey Article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30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tabs>
                <w:tab w:val="left" w:pos="720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ajkala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87" w:type="dxa"/>
          </w:tcPr>
          <w:p w:rsidR="00135690" w:rsidRPr="0028655D" w:rsidRDefault="00135690" w:rsidP="00BD0694">
            <w:pPr>
              <w:tabs>
                <w:tab w:val="left" w:pos="720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ssistant Professor, mathematics, Dr. B.R.A.G.C. Kaithal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tabs>
                <w:tab w:val="left" w:pos="720"/>
              </w:tabs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Kinematics </w:t>
            </w:r>
            <w:r>
              <w:rPr>
                <w:rFonts w:ascii="Times New Roman" w:hAnsi="Times New Roman"/>
                <w:sz w:val="18"/>
                <w:szCs w:val="18"/>
              </w:rPr>
              <w:t>o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f Finite Deformation</w:t>
            </w:r>
          </w:p>
        </w:tc>
      </w:tr>
    </w:tbl>
    <w:p w:rsidR="00135690" w:rsidRPr="000D1067" w:rsidRDefault="00135690" w:rsidP="00135690">
      <w:pPr>
        <w:spacing w:after="0" w:line="240" w:lineRule="auto"/>
        <w:rPr>
          <w:rFonts w:ascii="Times New Roman" w:hAnsi="Times New Roman"/>
          <w:color w:val="FFFFFF" w:themeColor="background1"/>
        </w:rPr>
      </w:pPr>
      <w:r>
        <w:rPr>
          <w:rFonts w:ascii="Times New Roman" w:hAnsi="Times New Roman"/>
          <w:color w:val="FFFFFF" w:themeColor="background1"/>
          <w:highlight w:val="black"/>
        </w:rPr>
        <w:t>Technical Session – IX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Parallel session - </w:t>
      </w:r>
      <w:r>
        <w:rPr>
          <w:rFonts w:ascii="Times New Roman" w:hAnsi="Times New Roman"/>
          <w:color w:val="FFFFFF" w:themeColor="background1"/>
          <w:highlight w:val="black"/>
        </w:rPr>
        <w:t>IV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p w:rsidR="00135690" w:rsidRPr="000D1067" w:rsidRDefault="00135690" w:rsidP="00135690">
      <w:pPr>
        <w:spacing w:after="120" w:line="240" w:lineRule="auto"/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 xml:space="preserve">Time: </w:t>
      </w:r>
      <w:r>
        <w:rPr>
          <w:rFonts w:ascii="Times New Roman" w:hAnsi="Times New Roman"/>
          <w:color w:val="FFFFFF" w:themeColor="background1"/>
          <w:highlight w:val="black"/>
        </w:rPr>
        <w:t>1.45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 to </w:t>
      </w:r>
      <w:r>
        <w:rPr>
          <w:rFonts w:ascii="Times New Roman" w:hAnsi="Times New Roman"/>
          <w:color w:val="FFFFFF" w:themeColor="background1"/>
          <w:highlight w:val="black"/>
        </w:rPr>
        <w:t>4.00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</w:t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  <w:t>Venue: Department of Bio-Technology (</w:t>
      </w:r>
      <w:r>
        <w:rPr>
          <w:rFonts w:ascii="Times New Roman" w:hAnsi="Times New Roman"/>
          <w:color w:val="FFFFFF" w:themeColor="background1"/>
          <w:highlight w:val="black"/>
        </w:rPr>
        <w:t>Computer Centre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tbl>
      <w:tblPr>
        <w:tblStyle w:val="TableGrid"/>
        <w:tblW w:w="9606" w:type="dxa"/>
        <w:tblLook w:val="04A0"/>
      </w:tblPr>
      <w:tblGrid>
        <w:gridCol w:w="529"/>
        <w:gridCol w:w="616"/>
        <w:gridCol w:w="1472"/>
        <w:gridCol w:w="3587"/>
        <w:gridCol w:w="3402"/>
      </w:tblGrid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Sr. No.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Code No.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ind w:left="-198" w:firstLine="198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Name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Designation- Affiliation-Email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ind w:left="117" w:hanging="117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Title of Paper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21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S. Pushpa, B. S. Geetha, U. Geetha Karanth  and M. Poornima 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eptt of Maths, SJBIT, Bangalore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History And Development of Mathematics In Earlier Ages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22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. S.  Rana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shd w:val="clear" w:color="auto" w:fill="FFFFFF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ociate Professor, 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>Tika Ram College of Education, Sonepat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shd w:val="clear" w:color="auto" w:fill="FFFFF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bCs/>
                <w:sz w:val="18"/>
                <w:szCs w:val="18"/>
              </w:rPr>
              <w:t>Vedic Mathematics-Proudful Indian Heritage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23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  <w:lang w:val="en-GB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Sandeep Kumar Bhakat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pStyle w:val="NoSpacing"/>
              <w:contextualSpacing/>
              <w:rPr>
                <w:rStyle w:val="apple-converted-space"/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Siksha-Satra, Visva-Bharati, P.O- Sriniketan-7312136, Dist-Birbhum, WB.;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 Note on Platonic Solids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24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T.P. Sarma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Assistant Professor,  DESM, NCERT, Sri Aurobindo Marg, New Delhi-110016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Mathematics During 15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th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To 18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th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Centuries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25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Tang Quan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rPr>
                <w:rFonts w:ascii="Times New Roman" w:eastAsia="KaiTi_GB2312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ociate Professor, </w:t>
            </w:r>
            <w:r w:rsidRPr="0028655D">
              <w:rPr>
                <w:rFonts w:ascii="Times New Roman" w:eastAsia="KaiTi_GB2312" w:hAnsi="Times New Roman"/>
                <w:sz w:val="18"/>
                <w:szCs w:val="18"/>
              </w:rPr>
              <w:t>School of Maths &amp; Information Science, Xianyang Normal   University, Xianyang, 712000, China.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KaiTi_GB2312" w:hAnsi="Times New Roman"/>
                <w:sz w:val="18"/>
                <w:szCs w:val="18"/>
              </w:rPr>
              <w:t>Time Difference Algorithm of Solar Eclipse Theory in Ancient China and India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26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Taru Gupta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istant Professor, Women Inst. of Tech., Bathinda.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‘Vedic Mathematics’ A Human Calculator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27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Vanishri Bhat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esearch Scholar, Dept of HSS, IIT, Bombay.</w:t>
            </w:r>
          </w:p>
          <w:p w:rsidR="00135690" w:rsidRPr="0028655D" w:rsidRDefault="00135690" w:rsidP="00BD0694">
            <w:pPr>
              <w:ind w:right="195"/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40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 Glimpses of Geometry And Algebra In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Kriyakramakari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-28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Zhao Jiwei</w:t>
            </w:r>
          </w:p>
        </w:tc>
        <w:tc>
          <w:tcPr>
            <w:tcW w:w="3587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ssociate Professor, China; Centre for the history of mathematics &amp; sciences, Deptt of Maths, Northwest   University, Xi’an, China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Finding the Area of Sphere’s Surface: Bhaskara II and Archimedes</w:t>
            </w:r>
          </w:p>
        </w:tc>
      </w:tr>
    </w:tbl>
    <w:p w:rsidR="00135690" w:rsidRPr="000D1067" w:rsidRDefault="00135690" w:rsidP="00135690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135690" w:rsidRPr="000D1067" w:rsidRDefault="00135690" w:rsidP="00135690">
      <w:pPr>
        <w:spacing w:after="0" w:line="240" w:lineRule="auto"/>
        <w:rPr>
          <w:rFonts w:ascii="Times New Roman" w:hAnsi="Times New Roman"/>
          <w:color w:val="FFFFFF" w:themeColor="background1"/>
        </w:rPr>
      </w:pPr>
      <w:r>
        <w:rPr>
          <w:rFonts w:ascii="Times New Roman" w:hAnsi="Times New Roman"/>
          <w:color w:val="FFFFFF" w:themeColor="background1"/>
          <w:highlight w:val="black"/>
        </w:rPr>
        <w:t>Technical Session – IX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Parallel session - </w:t>
      </w:r>
      <w:r>
        <w:rPr>
          <w:rFonts w:ascii="Times New Roman" w:hAnsi="Times New Roman"/>
          <w:color w:val="FFFFFF" w:themeColor="background1"/>
          <w:highlight w:val="black"/>
        </w:rPr>
        <w:t>V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p w:rsidR="00135690" w:rsidRPr="000D1067" w:rsidRDefault="00135690" w:rsidP="00135690">
      <w:pPr>
        <w:spacing w:after="120" w:line="240" w:lineRule="auto"/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 xml:space="preserve">Time: </w:t>
      </w:r>
      <w:r>
        <w:rPr>
          <w:rFonts w:ascii="Times New Roman" w:hAnsi="Times New Roman"/>
          <w:color w:val="FFFFFF" w:themeColor="background1"/>
          <w:highlight w:val="black"/>
        </w:rPr>
        <w:t>1.45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 to </w:t>
      </w:r>
      <w:r>
        <w:rPr>
          <w:rFonts w:ascii="Times New Roman" w:hAnsi="Times New Roman"/>
          <w:color w:val="FFFFFF" w:themeColor="background1"/>
          <w:highlight w:val="black"/>
        </w:rPr>
        <w:t>4.00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</w:t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Venue: Department of </w:t>
      </w:r>
      <w:r>
        <w:rPr>
          <w:rFonts w:ascii="Times New Roman" w:hAnsi="Times New Roman"/>
          <w:color w:val="FFFFFF" w:themeColor="background1"/>
          <w:highlight w:val="black"/>
        </w:rPr>
        <w:t>Mathematics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</w:t>
      </w:r>
      <w:r>
        <w:rPr>
          <w:rFonts w:ascii="Times New Roman" w:hAnsi="Times New Roman"/>
          <w:color w:val="FFFFFF" w:themeColor="background1"/>
          <w:highlight w:val="black"/>
        </w:rPr>
        <w:t>Seminar Hall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tbl>
      <w:tblPr>
        <w:tblStyle w:val="TableGrid"/>
        <w:tblW w:w="9606" w:type="dxa"/>
        <w:tblLook w:val="04A0"/>
      </w:tblPr>
      <w:tblGrid>
        <w:gridCol w:w="529"/>
        <w:gridCol w:w="616"/>
        <w:gridCol w:w="1472"/>
        <w:gridCol w:w="3445"/>
        <w:gridCol w:w="3544"/>
      </w:tblGrid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Sr. No.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Code No.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ind w:left="-198" w:firstLine="198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Name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Designation- Affiliation-Email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ind w:left="117" w:hanging="117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Title of Paper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31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Neha Saxen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Shiv Raj Singh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</w:p>
        </w:tc>
        <w:tc>
          <w:tcPr>
            <w:tcW w:w="3445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ematics,D. N. College, Meerut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vertAlign w:val="subscript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 Centralized Open Loop Supply Chain Inventory Model Under The Reverse Flow of Material With Permissible Delay In Payment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32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Nitin Bhardwaj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 xml:space="preserve"> 1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,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and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shok Kumar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ssistant Professor, Jss Mahavidyapeetha, Noida, U.P.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Professor, M.D.U., Rohtak;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Two-Unit Standby System With Imperfect Switching And Discrete Failure And Repair Times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33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P. Kumar   and   Amit Sehgal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Lectures, Pt. N.R.S. Govt. College, Rohtak.</w:t>
            </w:r>
          </w:p>
          <w:p w:rsidR="00135690" w:rsidRPr="0028655D" w:rsidRDefault="00135690" w:rsidP="00BD0694">
            <w:pPr>
              <w:pStyle w:val="Footer"/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NormalWeb"/>
              <w:spacing w:before="0" w:beforeAutospacing="0" w:after="0"/>
              <w:contextualSpacing/>
              <w:jc w:val="both"/>
              <w:rPr>
                <w:sz w:val="18"/>
                <w:szCs w:val="18"/>
              </w:rPr>
            </w:pPr>
            <w:r w:rsidRPr="0028655D">
              <w:rPr>
                <w:sz w:val="18"/>
                <w:szCs w:val="18"/>
              </w:rPr>
              <w:t>Developments In Linear</w:t>
            </w:r>
            <w:r>
              <w:rPr>
                <w:sz w:val="18"/>
                <w:szCs w:val="18"/>
              </w:rPr>
              <w:t xml:space="preserve"> </w:t>
            </w:r>
            <w:r w:rsidRPr="0028655D">
              <w:rPr>
                <w:sz w:val="18"/>
                <w:szCs w:val="18"/>
              </w:rPr>
              <w:t>Programming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34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P .K. Manoj  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ind w:hanging="11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ssistant Professor, Deptt of Applied Economic, Cochin University of Sc. &amp;  Tech., Kochi, Kerala-682022, Kerala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History and Development of Econometrics: Need For Added Thrust on Econometrics As an Academic Discipline in Higher Education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35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Pallavi Kharbanda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 Divya Agarwal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and Deepa Sinha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i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iCs/>
                <w:sz w:val="18"/>
                <w:szCs w:val="18"/>
              </w:rPr>
              <w:t xml:space="preserve">Research Scholar, Centre for Mathematical Sciences, Banasthali University, Rajasthan. </w:t>
            </w:r>
            <w:r w:rsidRPr="0028655D">
              <w:rPr>
                <w:rFonts w:ascii="Times New Roman" w:hAnsi="Times New Roman"/>
                <w:iCs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iCs/>
                <w:sz w:val="18"/>
                <w:szCs w:val="18"/>
              </w:rPr>
              <w:t xml:space="preserve">Deptt of Applied Sciences and Humanities, </w:t>
            </w:r>
            <w:r>
              <w:rPr>
                <w:rFonts w:ascii="Times New Roman" w:hAnsi="Times New Roman"/>
                <w:iCs/>
                <w:sz w:val="18"/>
                <w:szCs w:val="18"/>
              </w:rPr>
              <w:t>ITM</w:t>
            </w:r>
            <w:r w:rsidRPr="0028655D">
              <w:rPr>
                <w:rFonts w:ascii="Times New Roman" w:hAnsi="Times New Roman"/>
                <w:iCs/>
                <w:sz w:val="18"/>
                <w:szCs w:val="18"/>
              </w:rPr>
              <w:t xml:space="preserve">m   University, Gurgaon. </w:t>
            </w:r>
            <w:r w:rsidRPr="0028655D">
              <w:rPr>
                <w:rFonts w:ascii="Times New Roman" w:hAnsi="Times New Roman"/>
                <w:iCs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iCs/>
                <w:sz w:val="18"/>
                <w:szCs w:val="18"/>
              </w:rPr>
              <w:t xml:space="preserve">Deptt of Maths, South Asian   University, New Delhi, India.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Generalized Univex Functions In Nondifferentiable Multiobjective Programming Problem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36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pStyle w:val="ListParagraph"/>
              <w:ind w:left="3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Pawan Bhardwaj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Gulshan Tanej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National Crime Record Bureau, R.K. Puram, New Delhi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,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M.D.U., Rohtak;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ListParagraph"/>
              <w:ind w:left="0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alysis of a Two-Unit Hot Standby PLC System with Detection of Failure at System Failure only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37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pStyle w:val="Heading1"/>
              <w:spacing w:before="0"/>
              <w:contextualSpacing/>
              <w:outlineLvl w:val="0"/>
              <w:rPr>
                <w:rFonts w:ascii="Times New Roman" w:hAnsi="Times New Roman"/>
                <w:b w:val="0"/>
                <w:bCs w:val="0"/>
                <w:smallCaps/>
                <w:color w:val="auto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</w:rPr>
              <w:t>Pooja Bhatia</w:t>
            </w: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</w:rPr>
              <w:t xml:space="preserve"> and Rajeev Kumar</w:t>
            </w: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pStyle w:val="Heading1"/>
              <w:spacing w:before="0"/>
              <w:contextualSpacing/>
              <w:outlineLvl w:val="0"/>
              <w:rPr>
                <w:rFonts w:ascii="Times New Roman" w:hAnsi="Times New Roman"/>
                <w:b w:val="0"/>
                <w:color w:val="auto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</w:rPr>
              <w:t xml:space="preserve">Deptt of Maths, M.D.U., Rohtak (Haryana)-124001, </w:t>
            </w: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eastAsia="Calibri" w:hAnsi="Times New Roman"/>
                <w:b w:val="0"/>
                <w:color w:val="auto"/>
                <w:sz w:val="18"/>
                <w:szCs w:val="18"/>
                <w:shd w:val="clear" w:color="auto" w:fill="FFFFFF"/>
              </w:rPr>
              <w:t xml:space="preserve"> drrajeevmdu@gmail.com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BodyText"/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Stochastic Analysis of a 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Centrifuge System Working in Thermal Power Plant Considering Various Faults Including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Neglected Faults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38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. K. Agnihotri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a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nd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alip Kum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 of Stat., St. John’s College, Agra.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 of Maths, GGDSD College, Palwal.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Performance Evaluation of  A 2-Out- -of-3 Cylinders In An Automobile Engine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9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39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. Raj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N. K. Kaliraman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S.R.Singh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Rekha Choudhary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4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445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Research Scholar, Deptt of Maths, Banasthali University, Rajasthan.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Reader, Deptt of Maths, Devnagri College, C.C.S.U., Meerut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,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4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ssociate Professor, Deptt of Maths,Govt. Engg. College, Bharatpur, Rajasthan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 Integrated  multi item  Production Inventory Model For Reworkable Items With Exponential Demand Rate In Imperfect Production Process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40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achna Khuran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1                   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.K. La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2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S.S. Bhati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R.K. Tutej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4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2,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School of Maths &amp; Computer Applications, Thapar   University Patiala;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4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M.D.U., Rohtak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alysis of A Three Unit Standby System Working In A Rice Plant With Varying Demand With No Condition On Number of Simultaneous Repairmen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1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41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pStyle w:val="arialfont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aj Kum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1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nd Ashutosh Sharm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pStyle w:val="arialfont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1Research Scholar, JJT University, Jhunjhunu, Rajasthan.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ssociate Professor Deptt of Maths, Govt. P.G. College, Bhiwani.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arialfont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 2-Out-of-3 Units System With Inspection Before Failure And Preventive Maintenance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2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42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ajeev Kum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Shefali Batr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M.D. University, Rohtak, Haryana.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Chitkara   University, Solan (H.P) 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tochastic Analysis of A Model On Printed Circuit Board Manufacturing System Having Two Types of Repair Facility And Two Cases of Inspection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3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43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ashmi Gupta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</w:p>
        </w:tc>
        <w:tc>
          <w:tcPr>
            <w:tcW w:w="3445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Vaish College of Engg., Rohtak;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eliability And Economic Analysis of A Two-Unit Cold Standby System With Three Types of Repair Policy And Replacement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4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44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Ravish K. Yadav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 and  Rajeev Kumar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ematics; Hindu College, Moradabad.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Research Scholar; Hindu College Moradabad; 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rajeevkumar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Inventory Model for Repairable Items  with Lateral Transshipments in Retail Supply chain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5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45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Reena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 xml:space="preserve">1 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and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Rajeev Kumar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445" w:type="dxa"/>
          </w:tcPr>
          <w:p w:rsidR="00135690" w:rsidRPr="0028655D" w:rsidRDefault="00135690" w:rsidP="00BD0694">
            <w:pPr>
              <w:pStyle w:val="Heading1"/>
              <w:spacing w:before="0"/>
              <w:contextualSpacing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 w:val="0"/>
                <w:bCs w:val="0"/>
                <w:color w:val="auto"/>
                <w:sz w:val="18"/>
                <w:szCs w:val="18"/>
                <w:vertAlign w:val="superscript"/>
                <w:lang w:eastAsia="it-IT"/>
              </w:rPr>
              <w:t>1,2</w:t>
            </w:r>
            <w:r w:rsidRPr="0028655D">
              <w:rPr>
                <w:rFonts w:ascii="Times New Roman" w:hAnsi="Times New Roman"/>
                <w:b w:val="0"/>
                <w:bCs w:val="0"/>
                <w:color w:val="auto"/>
                <w:sz w:val="18"/>
                <w:szCs w:val="18"/>
                <w:lang w:eastAsia="it-IT"/>
              </w:rPr>
              <w:t>Deptt of Maths, M. D. University, Rohtak, Haryana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omparative Profit Analysis of Two Stochastic Models For A System Under Warranty Having Three Operational Modes And Different Types of Replacement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6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1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koijam Bimolna Singh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Th. Biren Singh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ind w:right="105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  <w:shd w:val="clear" w:color="auto" w:fill="FFFFFF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Research scholar, Deptt of Maths,Manipur   University, Canchipur, Imphal; 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Oriental College, Imphal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NoSpacing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 Clustering Method Based On Fuzzy Max-</w:t>
            </w:r>
            <w:r w:rsidRPr="0028655D">
              <w:rPr>
                <w:rFonts w:ascii="Times New Roman" w:hAnsi="Times New Roman"/>
                <w:position w:val="-4"/>
                <w:sz w:val="18"/>
                <w:szCs w:val="18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6pt;height:9.3pt" o:ole="">
                  <v:imagedata r:id="rId10" o:title=""/>
                </v:shape>
                <o:OLEObject Type="Embed" ProgID="Equation.DSMT4" ShapeID="_x0000_i1025" DrawAspect="Content" ObjectID="_1414739634" r:id="rId11"/>
              </w:objec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Equivalence Relation For Decision Maker Relationship Management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7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2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mit Kumar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1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nd 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Priyank Srivastava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ind w:left="72" w:hanging="18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iCs/>
                <w:sz w:val="18"/>
                <w:szCs w:val="18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iCs/>
                <w:sz w:val="18"/>
                <w:szCs w:val="18"/>
              </w:rPr>
              <w:t xml:space="preserve">Deptt of Mechanical, N.C .College of Engg., Israna, India, 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Fuzzy Ahp of Extant Analysis And Fuzzy Topsis: The Multiple Criteria Decision Making Tools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8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3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mit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Poonam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Research Scholar, Deptt of Commerce, Dravidian   University, A.P.;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M. Tech (CSE) , Deptt of Computer Science, SBMN College of Engg. Rohtak;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ecuring M-Banking Using Artificial Neural Network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9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4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mit Singl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and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Sumeet Gil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istant Professor, Deptt of Comp. Sc. &amp; Application, Vaish College of Engg., Rohtak;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istant Professor, Deptt of Maths, M.D.University, Rohtak.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ecuring Mobile Adhoc Networks-Wifi Equipments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noProof/>
                <w:sz w:val="18"/>
                <w:szCs w:val="18"/>
                <w:lang w:eastAsia="en-IN"/>
              </w:rPr>
            </w:pP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20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5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pStyle w:val="Default"/>
              <w:contextualSpacing/>
              <w:rPr>
                <w:bCs/>
                <w:color w:val="auto"/>
                <w:sz w:val="18"/>
                <w:szCs w:val="18"/>
              </w:rPr>
            </w:pPr>
            <w:r w:rsidRPr="0028655D">
              <w:rPr>
                <w:bCs/>
                <w:color w:val="auto"/>
                <w:sz w:val="18"/>
                <w:szCs w:val="18"/>
              </w:rPr>
              <w:t>Anita</w:t>
            </w: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t xml:space="preserve">1 </w:t>
            </w:r>
            <w:r w:rsidRPr="0028655D">
              <w:rPr>
                <w:bCs/>
                <w:color w:val="auto"/>
                <w:sz w:val="18"/>
                <w:szCs w:val="18"/>
              </w:rPr>
              <w:t>and Gopal Singh</w:t>
            </w: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pStyle w:val="Default"/>
              <w:contextualSpacing/>
              <w:rPr>
                <w:bCs/>
                <w:color w:val="auto"/>
                <w:sz w:val="18"/>
                <w:szCs w:val="18"/>
              </w:rPr>
            </w:pPr>
            <w:r w:rsidRPr="0028655D">
              <w:rPr>
                <w:bCs/>
                <w:color w:val="auto"/>
                <w:sz w:val="18"/>
                <w:szCs w:val="18"/>
              </w:rPr>
              <w:t>Deptt of Comp. Sc. App., M.D.U., Rohtak.</w:t>
            </w:r>
          </w:p>
          <w:p w:rsidR="00135690" w:rsidRPr="0028655D" w:rsidRDefault="00135690" w:rsidP="00BD0694">
            <w:pPr>
              <w:pStyle w:val="Default"/>
              <w:contextualSpacing/>
              <w:rPr>
                <w:bCs/>
                <w:color w:val="auto"/>
                <w:sz w:val="18"/>
                <w:szCs w:val="18"/>
              </w:rPr>
            </w:pPr>
            <w:r w:rsidRPr="0028655D">
              <w:rPr>
                <w:bCs/>
                <w:color w:val="auto"/>
                <w:sz w:val="18"/>
                <w:szCs w:val="18"/>
              </w:rPr>
              <w:t>Research scholar</w:t>
            </w: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t>1 , 2</w:t>
            </w:r>
            <w:r w:rsidRPr="0028655D">
              <w:rPr>
                <w:bCs/>
                <w:color w:val="auto"/>
                <w:sz w:val="18"/>
                <w:szCs w:val="18"/>
              </w:rPr>
              <w:t xml:space="preserve">Assistant Professor,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Default"/>
              <w:contextualSpacing/>
              <w:jc w:val="both"/>
              <w:rPr>
                <w:bCs/>
                <w:color w:val="auto"/>
                <w:sz w:val="18"/>
                <w:szCs w:val="18"/>
              </w:rPr>
            </w:pPr>
            <w:r w:rsidRPr="0028655D">
              <w:rPr>
                <w:bCs/>
                <w:color w:val="auto"/>
                <w:sz w:val="18"/>
                <w:szCs w:val="18"/>
              </w:rPr>
              <w:t>Design And Implementation of Scenario of Dsr Routing  Protocol In Manets Using Ns-2</w:t>
            </w:r>
          </w:p>
        </w:tc>
      </w:tr>
    </w:tbl>
    <w:p w:rsidR="00135690" w:rsidRDefault="00135690" w:rsidP="00135690">
      <w:pPr>
        <w:spacing w:after="0"/>
        <w:rPr>
          <w:rFonts w:ascii="Times New Roman" w:hAnsi="Times New Roman"/>
        </w:rPr>
      </w:pPr>
    </w:p>
    <w:p w:rsidR="00135690" w:rsidRPr="000D1067" w:rsidRDefault="00135690" w:rsidP="00135690">
      <w:pPr>
        <w:spacing w:after="0" w:line="240" w:lineRule="auto"/>
        <w:rPr>
          <w:rFonts w:ascii="Times New Roman" w:hAnsi="Times New Roman"/>
          <w:color w:val="FFFFFF" w:themeColor="background1"/>
        </w:rPr>
      </w:pPr>
      <w:r>
        <w:rPr>
          <w:rFonts w:ascii="Times New Roman" w:hAnsi="Times New Roman"/>
          <w:color w:val="FFFFFF" w:themeColor="background1"/>
          <w:highlight w:val="black"/>
        </w:rPr>
        <w:t>Technical Session – X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Parallel session - </w:t>
      </w:r>
      <w:r>
        <w:rPr>
          <w:rFonts w:ascii="Times New Roman" w:hAnsi="Times New Roman"/>
          <w:color w:val="FFFFFF" w:themeColor="background1"/>
          <w:highlight w:val="black"/>
        </w:rPr>
        <w:t>I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p w:rsidR="00135690" w:rsidRPr="000D1067" w:rsidRDefault="00135690" w:rsidP="00135690">
      <w:pPr>
        <w:spacing w:after="0" w:line="240" w:lineRule="auto"/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 xml:space="preserve">Time: </w:t>
      </w:r>
      <w:r>
        <w:rPr>
          <w:rFonts w:ascii="Times New Roman" w:hAnsi="Times New Roman"/>
          <w:color w:val="FFFFFF" w:themeColor="background1"/>
          <w:highlight w:val="black"/>
        </w:rPr>
        <w:t>4.15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 to </w:t>
      </w:r>
      <w:r>
        <w:rPr>
          <w:rFonts w:ascii="Times New Roman" w:hAnsi="Times New Roman"/>
          <w:color w:val="FFFFFF" w:themeColor="background1"/>
          <w:highlight w:val="black"/>
        </w:rPr>
        <w:t>6.15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</w:t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  <w:t xml:space="preserve">Venue: Department of </w:t>
      </w:r>
      <w:r>
        <w:rPr>
          <w:rFonts w:ascii="Times New Roman" w:hAnsi="Times New Roman"/>
          <w:color w:val="FFFFFF" w:themeColor="background1"/>
          <w:highlight w:val="black"/>
        </w:rPr>
        <w:t>Bio-Technology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</w:t>
      </w:r>
      <w:r>
        <w:rPr>
          <w:rFonts w:ascii="Times New Roman" w:hAnsi="Times New Roman"/>
          <w:color w:val="FFFFFF" w:themeColor="background1"/>
          <w:highlight w:val="black"/>
        </w:rPr>
        <w:t>Sem. Hall No. 119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tbl>
      <w:tblPr>
        <w:tblStyle w:val="TableGrid"/>
        <w:tblW w:w="9606" w:type="dxa"/>
        <w:tblLook w:val="04A0"/>
      </w:tblPr>
      <w:tblGrid>
        <w:gridCol w:w="529"/>
        <w:gridCol w:w="616"/>
        <w:gridCol w:w="1472"/>
        <w:gridCol w:w="3445"/>
        <w:gridCol w:w="3544"/>
      </w:tblGrid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Sr. No.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Code No.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ind w:left="-198" w:firstLine="198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Name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Designation- Affiliation-Email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ind w:left="117" w:hanging="117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Title of Paper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53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avita Malik and  Reena Nandal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M.K.J.K. College, Rohtak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NormalWeb"/>
              <w:spacing w:before="0" w:beforeAutospacing="0" w:after="0"/>
              <w:contextualSpacing/>
              <w:jc w:val="both"/>
              <w:rPr>
                <w:bCs/>
                <w:sz w:val="18"/>
                <w:szCs w:val="18"/>
              </w:rPr>
            </w:pPr>
            <w:r w:rsidRPr="0028655D">
              <w:rPr>
                <w:bCs/>
                <w:sz w:val="18"/>
                <w:szCs w:val="18"/>
              </w:rPr>
              <w:t>Principles And Applications of Operations Research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54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halini Jain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S.R.Singh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170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445" w:type="dxa"/>
          </w:tcPr>
          <w:p w:rsidR="00135690" w:rsidRPr="0028655D" w:rsidRDefault="00135690" w:rsidP="00BD0694">
            <w:pPr>
              <w:pStyle w:val="ListParagraph"/>
              <w:ind w:left="-18"/>
              <w:rPr>
                <w:rFonts w:ascii="Times New Roman" w:hAnsi="Times New Roman"/>
                <w:sz w:val="18"/>
                <w:szCs w:val="18"/>
                <w:shd w:val="clear" w:color="auto" w:fill="FFFFFF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Research Scholar , Centre for Mathematical Sciences, Banasthali   University, Banasthali (Raj.);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D.N. College, Meerut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 EPQ Model For Imperfect Items In Fuzzy Environment With Backorders.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ind w:right="-108"/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55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Shruti Rani </w:t>
            </w:r>
            <w:r w:rsidRPr="0028655D">
              <w:rPr>
                <w:rFonts w:ascii="Times New Roman" w:hAnsi="Times New Roman"/>
                <w:b/>
                <w:bCs/>
                <w:sz w:val="18"/>
                <w:szCs w:val="18"/>
                <w:vertAlign w:val="superscript"/>
              </w:rPr>
              <w:t xml:space="preserve">1  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and</w:t>
            </w:r>
          </w:p>
          <w:p w:rsidR="00135690" w:rsidRPr="0028655D" w:rsidRDefault="00135690" w:rsidP="00BD0694">
            <w:pPr>
              <w:widowControl w:val="0"/>
              <w:tabs>
                <w:tab w:val="left" w:pos="1674"/>
              </w:tabs>
              <w:autoSpaceDE w:val="0"/>
              <w:autoSpaceDN w:val="0"/>
              <w:adjustRightInd w:val="0"/>
              <w:ind w:right="-18"/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  <w:vertAlign w:val="superscript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Ashutosh  Sharma</w:t>
            </w:r>
            <w:r w:rsidRPr="0028655D">
              <w:rPr>
                <w:rFonts w:ascii="Times New Roman" w:hAnsi="Times New Roman"/>
                <w:b/>
                <w:bCs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445" w:type="dxa"/>
          </w:tcPr>
          <w:p w:rsidR="00135690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Vaish College, Bhiwani; 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Govt College Bhiwani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widowControl w:val="0"/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A Two-Unit System With Inspection Before Failure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56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>Som P. Dubey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>,  Housila P. Singh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 xml:space="preserve"> and  Jitender S. Bhawalkar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shd w:val="clear" w:color="auto" w:fill="FFFFFF"/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>Pd. Dr. D.Y.Patil Medical College, Pune, Vikram University, Ujjain, M.P</w:t>
            </w: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 xml:space="preserve">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>The Utilization of Known Coefficient of Variation of An Auxiliary Character In Estimation of Population Mean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57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onia Sachdev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1  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nd Gulshan Tanej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 xml:space="preserve">1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ssistant Professor, Deptt of Maths, BRCM Engg. College, Bahal , Bhiwani, Haryana.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 xml:space="preserve">2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ociate Professor, Deptt of Maths, M.D.U., Rohtak.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vailability And Profit Analysis of A System Manufacturing Drums And Rear Brakes For Cars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58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pStyle w:val="Heading1"/>
              <w:spacing w:before="0"/>
              <w:contextualSpacing/>
              <w:outlineLvl w:val="0"/>
              <w:rPr>
                <w:rFonts w:ascii="Times New Roman" w:hAnsi="Times New Roman"/>
                <w:b w:val="0"/>
                <w:color w:val="auto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</w:rPr>
              <w:t>Sudesh Kumari and Rajeev Kumar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eptt of Maths, M. D.U., Rohtak.</w:t>
            </w:r>
          </w:p>
          <w:p w:rsidR="00135690" w:rsidRPr="0028655D" w:rsidRDefault="00135690" w:rsidP="00BD0694">
            <w:pPr>
              <w:contextualSpacing/>
              <w:rPr>
                <w:rFonts w:ascii="Times New Roman" w:eastAsia="Times New Roman" w:hAnsi="Times New Roman"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Heading1"/>
              <w:spacing w:before="0"/>
              <w:contextualSpacing/>
              <w:jc w:val="both"/>
              <w:outlineLvl w:val="0"/>
              <w:rPr>
                <w:rFonts w:ascii="Times New Roman" w:hAnsi="Times New Roman"/>
                <w:b w:val="0"/>
                <w:color w:val="auto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</w:rPr>
              <w:t>Analysis of   a Two-Unit Hot Standby Combined Hardware-Software System Reliability Model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59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Sunil Kadiyan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pStyle w:val="TitleofPaper"/>
              <w:spacing w:beforeLines="0" w:after="0"/>
              <w:contextualSpacing/>
              <w:jc w:val="left"/>
              <w:rPr>
                <w:b w:val="0"/>
                <w:sz w:val="18"/>
                <w:szCs w:val="18"/>
                <w:shd w:val="clear" w:color="auto" w:fill="FFFFFF"/>
              </w:rPr>
            </w:pPr>
            <w:r w:rsidRPr="0028655D">
              <w:rPr>
                <w:b w:val="0"/>
                <w:sz w:val="18"/>
                <w:szCs w:val="18"/>
                <w:shd w:val="clear" w:color="auto" w:fill="FFFFFF"/>
              </w:rPr>
              <w:t xml:space="preserve">Assistant Professor, Panipat Institute of </w:t>
            </w:r>
            <w:r w:rsidRPr="0028655D">
              <w:rPr>
                <w:b w:val="0"/>
                <w:sz w:val="18"/>
                <w:szCs w:val="18"/>
                <w:shd w:val="clear" w:color="auto" w:fill="FFFFFF"/>
              </w:rPr>
              <w:lastRenderedPageBreak/>
              <w:t xml:space="preserve">Engg. and </w:t>
            </w:r>
          </w:p>
          <w:p w:rsidR="00135690" w:rsidRPr="0028655D" w:rsidRDefault="00135690" w:rsidP="00BD0694">
            <w:pPr>
              <w:pStyle w:val="TitleofPaper"/>
              <w:spacing w:beforeLines="0" w:after="0"/>
              <w:contextualSpacing/>
              <w:jc w:val="left"/>
              <w:rPr>
                <w:sz w:val="18"/>
                <w:szCs w:val="18"/>
              </w:rPr>
            </w:pPr>
            <w:r w:rsidRPr="0028655D">
              <w:rPr>
                <w:b w:val="0"/>
                <w:sz w:val="18"/>
                <w:szCs w:val="18"/>
                <w:shd w:val="clear" w:color="auto" w:fill="FFFFFF"/>
              </w:rPr>
              <w:t>Tech. Samalkha, Panipat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TitleofPaper"/>
              <w:spacing w:beforeLines="0" w:after="0"/>
              <w:contextualSpacing/>
              <w:jc w:val="both"/>
              <w:rPr>
                <w:b w:val="0"/>
                <w:bCs w:val="0"/>
                <w:sz w:val="18"/>
                <w:szCs w:val="18"/>
              </w:rPr>
            </w:pPr>
            <w:r w:rsidRPr="0028655D">
              <w:rPr>
                <w:b w:val="0"/>
                <w:sz w:val="18"/>
                <w:szCs w:val="18"/>
              </w:rPr>
              <w:lastRenderedPageBreak/>
              <w:t xml:space="preserve">Performance Analysis of Bottle Washer </w:t>
            </w:r>
            <w:r w:rsidRPr="0028655D">
              <w:rPr>
                <w:b w:val="0"/>
                <w:sz w:val="18"/>
                <w:szCs w:val="18"/>
              </w:rPr>
              <w:lastRenderedPageBreak/>
              <w:t>System In A Process Industry By Using Mathematical Modeling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8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60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unita Rani and Rajeev Kumar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eptt of Maths, M.D.U., Rohtak-124001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ome Effectivness Measures of A Stochastic Model On Water Process System Considering Minor/Major Faults And Two Types of Redundant Subsystems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61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pStyle w:val="Heading1"/>
              <w:spacing w:before="0"/>
              <w:contextualSpacing/>
              <w:outlineLvl w:val="0"/>
              <w:rPr>
                <w:rFonts w:ascii="Times New Roman" w:hAnsi="Times New Roman"/>
                <w:b w:val="0"/>
                <w:color w:val="auto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</w:rPr>
              <w:t>Sunny Kapoor</w:t>
            </w: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</w:rPr>
              <w:t xml:space="preserve">  and Rajeev Kumar</w:t>
            </w: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445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 Maths, M.D.U., Rohtak-124001, Haryana;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Performance Evaluation of A Base Transceiver System Considering Four Operational Modes And Inspection</w:t>
            </w:r>
          </w:p>
        </w:tc>
      </w:tr>
      <w:tr w:rsidR="00135690" w:rsidTr="00BD0694">
        <w:tc>
          <w:tcPr>
            <w:tcW w:w="52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62</w:t>
            </w:r>
          </w:p>
        </w:tc>
        <w:tc>
          <w:tcPr>
            <w:tcW w:w="147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uresh K.Gupta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445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Vaish College of Engg., Rohtak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ost-Benefit Analysis of A Two-Unit Cold Standby System With Instructions And Preparation Time For Repair</w:t>
            </w:r>
          </w:p>
        </w:tc>
      </w:tr>
    </w:tbl>
    <w:p w:rsidR="00135690" w:rsidRDefault="00135690" w:rsidP="00135690">
      <w:pPr>
        <w:spacing w:after="0" w:line="240" w:lineRule="auto"/>
        <w:rPr>
          <w:rFonts w:ascii="Times New Roman" w:hAnsi="Times New Roman"/>
          <w:color w:val="FFFFFF" w:themeColor="background1"/>
          <w:highlight w:val="black"/>
        </w:rPr>
      </w:pPr>
    </w:p>
    <w:p w:rsidR="00135690" w:rsidRPr="000D1067" w:rsidRDefault="00135690" w:rsidP="00135690">
      <w:pPr>
        <w:spacing w:after="0" w:line="240" w:lineRule="auto"/>
        <w:rPr>
          <w:rFonts w:ascii="Times New Roman" w:hAnsi="Times New Roman"/>
          <w:color w:val="FFFFFF" w:themeColor="background1"/>
        </w:rPr>
      </w:pPr>
      <w:r>
        <w:rPr>
          <w:rFonts w:ascii="Times New Roman" w:hAnsi="Times New Roman"/>
          <w:color w:val="FFFFFF" w:themeColor="background1"/>
          <w:highlight w:val="black"/>
        </w:rPr>
        <w:t>Technical Session – X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Parallel session - </w:t>
      </w:r>
      <w:r>
        <w:rPr>
          <w:rFonts w:ascii="Times New Roman" w:hAnsi="Times New Roman"/>
          <w:color w:val="FFFFFF" w:themeColor="background1"/>
          <w:highlight w:val="black"/>
        </w:rPr>
        <w:t>II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p w:rsidR="00135690" w:rsidRPr="000D1067" w:rsidRDefault="00135690" w:rsidP="00135690">
      <w:pPr>
        <w:spacing w:after="120" w:line="240" w:lineRule="auto"/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 xml:space="preserve">Time: </w:t>
      </w:r>
      <w:r>
        <w:rPr>
          <w:rFonts w:ascii="Times New Roman" w:hAnsi="Times New Roman"/>
          <w:color w:val="FFFFFF" w:themeColor="background1"/>
          <w:highlight w:val="black"/>
        </w:rPr>
        <w:t>4.15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 to </w:t>
      </w:r>
      <w:r>
        <w:rPr>
          <w:rFonts w:ascii="Times New Roman" w:hAnsi="Times New Roman"/>
          <w:color w:val="FFFFFF" w:themeColor="background1"/>
          <w:highlight w:val="black"/>
        </w:rPr>
        <w:t>6.15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</w:t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  <w:t xml:space="preserve">Venue: Department of </w:t>
      </w:r>
      <w:r>
        <w:rPr>
          <w:rFonts w:ascii="Times New Roman" w:hAnsi="Times New Roman"/>
          <w:color w:val="FFFFFF" w:themeColor="background1"/>
          <w:highlight w:val="black"/>
        </w:rPr>
        <w:t>Bio-Technology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</w:t>
      </w:r>
      <w:r>
        <w:rPr>
          <w:rFonts w:ascii="Times New Roman" w:hAnsi="Times New Roman"/>
          <w:color w:val="FFFFFF" w:themeColor="background1"/>
          <w:highlight w:val="black"/>
        </w:rPr>
        <w:t>Sem. Hall No. 226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tbl>
      <w:tblPr>
        <w:tblStyle w:val="TableGrid"/>
        <w:tblW w:w="9606" w:type="dxa"/>
        <w:tblLayout w:type="fixed"/>
        <w:tblLook w:val="04A0"/>
      </w:tblPr>
      <w:tblGrid>
        <w:gridCol w:w="523"/>
        <w:gridCol w:w="616"/>
        <w:gridCol w:w="1424"/>
        <w:gridCol w:w="3499"/>
        <w:gridCol w:w="3544"/>
      </w:tblGrid>
      <w:tr w:rsidR="00135690" w:rsidTr="00BD0694">
        <w:tc>
          <w:tcPr>
            <w:tcW w:w="523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Sr. No.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Code No.</w:t>
            </w:r>
          </w:p>
        </w:tc>
        <w:tc>
          <w:tcPr>
            <w:tcW w:w="1424" w:type="dxa"/>
          </w:tcPr>
          <w:p w:rsidR="00135690" w:rsidRPr="0028655D" w:rsidRDefault="00135690" w:rsidP="00BD0694">
            <w:pPr>
              <w:ind w:left="-198" w:firstLine="198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Name</w:t>
            </w:r>
          </w:p>
        </w:tc>
        <w:tc>
          <w:tcPr>
            <w:tcW w:w="3499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Designation- Affiliation-Email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ind w:left="117" w:hanging="117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Title of Paper</w:t>
            </w:r>
          </w:p>
        </w:tc>
      </w:tr>
      <w:tr w:rsidR="00135690" w:rsidTr="00BD0694">
        <w:tc>
          <w:tcPr>
            <w:tcW w:w="523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41</w:t>
            </w:r>
          </w:p>
        </w:tc>
        <w:tc>
          <w:tcPr>
            <w:tcW w:w="142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  <w:lang w:val="en-GB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Ramkrishna Paul</w:t>
            </w:r>
          </w:p>
        </w:tc>
        <w:tc>
          <w:tcPr>
            <w:tcW w:w="3499" w:type="dxa"/>
          </w:tcPr>
          <w:p w:rsidR="00135690" w:rsidRPr="0028655D" w:rsidRDefault="00135690" w:rsidP="00BD0694">
            <w:pPr>
              <w:contextualSpacing/>
              <w:rPr>
                <w:rStyle w:val="apple-converted-space"/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Assistant Professor, Deptt of Maths; National Institute of Tech., Sikkim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entrally Image Partition Regularity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</w:p>
        </w:tc>
      </w:tr>
      <w:tr w:rsidR="00135690" w:rsidTr="00BD0694">
        <w:tc>
          <w:tcPr>
            <w:tcW w:w="523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42</w:t>
            </w:r>
          </w:p>
        </w:tc>
        <w:tc>
          <w:tcPr>
            <w:tcW w:w="1424" w:type="dxa"/>
          </w:tcPr>
          <w:p w:rsidR="00135690" w:rsidRPr="0028655D" w:rsidRDefault="00135690" w:rsidP="00BD0694">
            <w:pPr>
              <w:pStyle w:val="BodyText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avindra K. Bisht</w:t>
            </w:r>
          </w:p>
        </w:tc>
        <w:tc>
          <w:tcPr>
            <w:tcW w:w="3499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eptt of Maths, Applied Sciences &amp; Humanities Bipin Tripahti Kumaon Institute of Tech., (Uttarakhand Technical   University), Dwarahat, Almora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 Meir-Keeler Type Fixed Point Theorem In Fuzzy Metric Space</w:t>
            </w:r>
          </w:p>
        </w:tc>
      </w:tr>
      <w:tr w:rsidR="00135690" w:rsidTr="00BD0694">
        <w:tc>
          <w:tcPr>
            <w:tcW w:w="523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43</w:t>
            </w:r>
          </w:p>
        </w:tc>
        <w:tc>
          <w:tcPr>
            <w:tcW w:w="142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i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iCs/>
                <w:sz w:val="18"/>
                <w:szCs w:val="18"/>
              </w:rPr>
              <w:t>S. A. Morye</w:t>
            </w:r>
            <w:r w:rsidRPr="0028655D">
              <w:rPr>
                <w:rFonts w:ascii="Times New Roman" w:hAnsi="Times New Roman"/>
                <w:i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iCs/>
                <w:sz w:val="18"/>
                <w:szCs w:val="18"/>
              </w:rPr>
              <w:t xml:space="preserve"> and S. R. Chaudhari</w:t>
            </w:r>
            <w:r w:rsidRPr="0028655D">
              <w:rPr>
                <w:rFonts w:ascii="Times New Roman" w:hAnsi="Times New Roman"/>
                <w:iCs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pStyle w:val="TableContents"/>
              <w:contextualSpacing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499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i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i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iCs/>
                <w:sz w:val="18"/>
                <w:szCs w:val="18"/>
              </w:rPr>
              <w:t>Deptt of Maths, Rajaram College, Kolhapur (M.S</w:t>
            </w:r>
            <w:r>
              <w:rPr>
                <w:rFonts w:ascii="Times New Roman" w:hAnsi="Times New Roman"/>
                <w:iCs/>
                <w:sz w:val="18"/>
                <w:szCs w:val="18"/>
              </w:rPr>
              <w:t xml:space="preserve">.), India 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i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iCs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iCs/>
                <w:sz w:val="18"/>
                <w:szCs w:val="18"/>
              </w:rPr>
              <w:t>Deptt of Maths, Shivaji   University, Kolhapur (M.S), India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On The Lattice Theoretic Study Of Fuzzy Mealy Machine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</w:p>
        </w:tc>
      </w:tr>
      <w:tr w:rsidR="00135690" w:rsidTr="00BD0694">
        <w:tc>
          <w:tcPr>
            <w:tcW w:w="523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44</w:t>
            </w:r>
          </w:p>
        </w:tc>
        <w:tc>
          <w:tcPr>
            <w:tcW w:w="142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. K. Kaushik and Mukesh Singh</w:t>
            </w:r>
          </w:p>
        </w:tc>
        <w:tc>
          <w:tcPr>
            <w:tcW w:w="3499" w:type="dxa"/>
          </w:tcPr>
          <w:p w:rsidR="00135690" w:rsidRPr="0028655D" w:rsidRDefault="00135690" w:rsidP="00BD0694">
            <w:pPr>
              <w:shd w:val="clear" w:color="auto" w:fill="FFFFFF"/>
              <w:contextualSpacing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 xml:space="preserve"> Assistant Professor, Govt. College, Bhadurgarh.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 Application of Retro Banach Frame In Banach Space</w:t>
            </w:r>
          </w:p>
        </w:tc>
      </w:tr>
      <w:tr w:rsidR="00135690" w:rsidTr="00BD0694">
        <w:tc>
          <w:tcPr>
            <w:tcW w:w="523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45</w:t>
            </w:r>
          </w:p>
        </w:tc>
        <w:tc>
          <w:tcPr>
            <w:tcW w:w="142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lang w:eastAsia="en-IN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. K. Sahu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B.L.Rain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Neh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499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lang w:eastAsia="en-IN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1,3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,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Information and Tech., Lingaya’s Univesity,Faridabad, Delhi NCR, India.</w:t>
            </w:r>
          </w:p>
        </w:tc>
        <w:tc>
          <w:tcPr>
            <w:tcW w:w="3544" w:type="dxa"/>
          </w:tcPr>
          <w:p w:rsidR="00135690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  <w:lang w:eastAsia="en-IN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ome  Results On Zeros of Complex Polynomials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  <w:lang w:eastAsia="en-IN"/>
              </w:rPr>
            </w:pPr>
          </w:p>
        </w:tc>
      </w:tr>
      <w:tr w:rsidR="00135690" w:rsidTr="00BD0694">
        <w:tc>
          <w:tcPr>
            <w:tcW w:w="523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11</w:t>
            </w:r>
          </w:p>
        </w:tc>
        <w:tc>
          <w:tcPr>
            <w:tcW w:w="1424" w:type="dxa"/>
          </w:tcPr>
          <w:p w:rsidR="00135690" w:rsidRPr="0028655D" w:rsidRDefault="00135690" w:rsidP="00BD0694">
            <w:pPr>
              <w:pStyle w:val="Default"/>
              <w:contextualSpacing/>
              <w:rPr>
                <w:bCs/>
                <w:color w:val="auto"/>
                <w:sz w:val="18"/>
                <w:szCs w:val="18"/>
              </w:rPr>
            </w:pPr>
            <w:r w:rsidRPr="0028655D">
              <w:rPr>
                <w:rFonts w:eastAsia="TimesNewRomanPSMT"/>
                <w:color w:val="auto"/>
                <w:sz w:val="18"/>
                <w:szCs w:val="18"/>
              </w:rPr>
              <w:t>Baljinder Singh</w:t>
            </w:r>
          </w:p>
        </w:tc>
        <w:tc>
          <w:tcPr>
            <w:tcW w:w="3499" w:type="dxa"/>
          </w:tcPr>
          <w:p w:rsidR="00135690" w:rsidRPr="0028655D" w:rsidRDefault="00135690" w:rsidP="00BD0694">
            <w:pPr>
              <w:contextualSpacing/>
              <w:rPr>
                <w:rFonts w:ascii="Times New Roman" w:eastAsia="TimesNewRomanPSMT" w:hAnsi="Times New Roman"/>
                <w:sz w:val="18"/>
                <w:szCs w:val="18"/>
              </w:rPr>
            </w:pPr>
            <w:r w:rsidRPr="0028655D">
              <w:rPr>
                <w:rFonts w:ascii="Times New Roman" w:eastAsia="TimesNewRomanPSMT" w:hAnsi="Times New Roman"/>
                <w:sz w:val="18"/>
                <w:szCs w:val="18"/>
              </w:rPr>
              <w:t>Sai Institute of Engg. and Tech., Amritsar.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eastAsia="TimesNewRomanPSMT" w:hAnsi="Times New Roman"/>
                <w:sz w:val="18"/>
                <w:szCs w:val="18"/>
              </w:rPr>
            </w:pPr>
            <w:r w:rsidRPr="0028655D">
              <w:rPr>
                <w:rFonts w:ascii="Times New Roman" w:eastAsia="TimesNewRomanPSMT" w:hAnsi="Times New Roman"/>
                <w:sz w:val="18"/>
                <w:szCs w:val="18"/>
              </w:rPr>
              <w:t>Face Identification Approach Using Hybrid Computing: Pca And Neural Networks</w:t>
            </w:r>
          </w:p>
        </w:tc>
      </w:tr>
      <w:tr w:rsidR="00135690" w:rsidTr="00BD0694">
        <w:tc>
          <w:tcPr>
            <w:tcW w:w="523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12</w:t>
            </w:r>
          </w:p>
        </w:tc>
        <w:tc>
          <w:tcPr>
            <w:tcW w:w="1424" w:type="dxa"/>
          </w:tcPr>
          <w:p w:rsidR="00135690" w:rsidRPr="0028655D" w:rsidRDefault="00135690" w:rsidP="00BD0694">
            <w:pPr>
              <w:pStyle w:val="FirstPageAuthor"/>
              <w:spacing w:line="240" w:lineRule="auto"/>
              <w:contextualSpacing/>
              <w:jc w:val="left"/>
              <w:rPr>
                <w:b w:val="0"/>
                <w:i w:val="0"/>
                <w:sz w:val="18"/>
                <w:szCs w:val="18"/>
                <w:vertAlign w:val="superscript"/>
              </w:rPr>
            </w:pPr>
            <w:r w:rsidRPr="0028655D">
              <w:rPr>
                <w:b w:val="0"/>
                <w:i w:val="0"/>
                <w:sz w:val="18"/>
                <w:szCs w:val="18"/>
              </w:rPr>
              <w:t>Darshana J. Prajapati</w:t>
            </w:r>
            <w:r w:rsidRPr="0028655D">
              <w:rPr>
                <w:b w:val="0"/>
                <w:i w:val="0"/>
                <w:sz w:val="18"/>
                <w:szCs w:val="18"/>
                <w:vertAlign w:val="superscript"/>
              </w:rPr>
              <w:t>1</w:t>
            </w:r>
            <w:r w:rsidRPr="0028655D">
              <w:rPr>
                <w:b w:val="0"/>
                <w:i w:val="0"/>
                <w:sz w:val="18"/>
                <w:szCs w:val="18"/>
              </w:rPr>
              <w:t>, R. C. Dimri</w:t>
            </w:r>
            <w:r w:rsidRPr="0028655D">
              <w:rPr>
                <w:b w:val="0"/>
                <w:i w:val="0"/>
                <w:sz w:val="18"/>
                <w:szCs w:val="18"/>
                <w:vertAlign w:val="superscript"/>
              </w:rPr>
              <w:t>2</w:t>
            </w:r>
            <w:r w:rsidRPr="0028655D">
              <w:rPr>
                <w:b w:val="0"/>
                <w:i w:val="0"/>
                <w:sz w:val="18"/>
                <w:szCs w:val="18"/>
              </w:rPr>
              <w:t xml:space="preserve"> , Mamta Rani</w:t>
            </w:r>
            <w:r w:rsidRPr="0028655D">
              <w:rPr>
                <w:b w:val="0"/>
                <w:i w:val="0"/>
                <w:sz w:val="18"/>
                <w:szCs w:val="18"/>
                <w:vertAlign w:val="superscript"/>
              </w:rPr>
              <w:t>2</w:t>
            </w:r>
            <w:r w:rsidRPr="0028655D">
              <w:rPr>
                <w:b w:val="0"/>
                <w:i w:val="0"/>
                <w:sz w:val="18"/>
                <w:szCs w:val="18"/>
              </w:rPr>
              <w:t xml:space="preserve">  and Shruti Chaukiyal</w:t>
            </w:r>
            <w:r w:rsidRPr="0028655D">
              <w:rPr>
                <w:b w:val="0"/>
                <w:i w:val="0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499" w:type="dxa"/>
          </w:tcPr>
          <w:p w:rsidR="00135690" w:rsidRPr="0028655D" w:rsidRDefault="00135690" w:rsidP="00BD0694">
            <w:pPr>
              <w:pStyle w:val="FirstPageAffiliation"/>
              <w:spacing w:line="240" w:lineRule="auto"/>
              <w:contextualSpacing/>
              <w:jc w:val="left"/>
              <w:rPr>
                <w:sz w:val="18"/>
                <w:szCs w:val="18"/>
              </w:rPr>
            </w:pPr>
            <w:r w:rsidRPr="0028655D">
              <w:rPr>
                <w:sz w:val="18"/>
                <w:szCs w:val="18"/>
                <w:vertAlign w:val="superscript"/>
              </w:rPr>
              <w:t>1,3</w:t>
            </w:r>
            <w:r w:rsidRPr="0028655D">
              <w:rPr>
                <w:sz w:val="18"/>
                <w:szCs w:val="18"/>
              </w:rPr>
              <w:t xml:space="preserve">Deptt of Maths, H. N. B. Garhwal University, Srinagar, Uttarakhand, India; </w:t>
            </w:r>
          </w:p>
          <w:p w:rsidR="00135690" w:rsidRPr="0028655D" w:rsidRDefault="00135690" w:rsidP="00BD0694">
            <w:pPr>
              <w:pStyle w:val="FirstPageAffiliation"/>
              <w:spacing w:line="240" w:lineRule="auto"/>
              <w:contextualSpacing/>
              <w:jc w:val="left"/>
              <w:rPr>
                <w:sz w:val="18"/>
                <w:szCs w:val="18"/>
              </w:rPr>
            </w:pPr>
            <w:r w:rsidRPr="0028655D">
              <w:rPr>
                <w:sz w:val="18"/>
                <w:szCs w:val="18"/>
                <w:vertAlign w:val="superscript"/>
              </w:rPr>
              <w:t>2</w:t>
            </w:r>
            <w:r w:rsidRPr="0028655D">
              <w:rPr>
                <w:sz w:val="18"/>
                <w:szCs w:val="18"/>
              </w:rPr>
              <w:t xml:space="preserve"> Deptt of Computer Science, Central University of Rajsthan, Kishangarh, Rajsthan, India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Fractal Tiling And Colour Stealing From Natural Digital Images</w:t>
            </w:r>
          </w:p>
          <w:p w:rsidR="00135690" w:rsidRPr="0028655D" w:rsidRDefault="00135690" w:rsidP="00BD0694">
            <w:pPr>
              <w:pStyle w:val="FirstPageAffiliation"/>
              <w:spacing w:line="240" w:lineRule="auto"/>
              <w:contextualSpacing/>
              <w:jc w:val="both"/>
              <w:rPr>
                <w:sz w:val="18"/>
                <w:szCs w:val="18"/>
              </w:rPr>
            </w:pPr>
          </w:p>
        </w:tc>
      </w:tr>
      <w:tr w:rsidR="00135690" w:rsidTr="00BD0694">
        <w:tc>
          <w:tcPr>
            <w:tcW w:w="523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13</w:t>
            </w:r>
          </w:p>
        </w:tc>
        <w:tc>
          <w:tcPr>
            <w:tcW w:w="1424" w:type="dxa"/>
          </w:tcPr>
          <w:p w:rsidR="00135690" w:rsidRPr="0028655D" w:rsidRDefault="00135690" w:rsidP="00BD0694">
            <w:pPr>
              <w:pStyle w:val="TimesNewRoman"/>
              <w:ind w:left="-32"/>
              <w:contextualSpacing/>
              <w:rPr>
                <w:rFonts w:ascii="Times New Roman" w:hAnsi="Times New Roman" w:cs="Times New Roman"/>
                <w:sz w:val="18"/>
                <w:szCs w:val="18"/>
              </w:rPr>
            </w:pPr>
            <w:r w:rsidRPr="0028655D">
              <w:rPr>
                <w:rFonts w:ascii="Times New Roman" w:hAnsi="Times New Roman" w:cs="Times New Roman"/>
                <w:sz w:val="18"/>
                <w:szCs w:val="18"/>
              </w:rPr>
              <w:t>Deepika Balhara</w:t>
            </w:r>
            <w:r w:rsidRPr="0028655D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 w:cs="Times New Roman"/>
                <w:sz w:val="18"/>
                <w:szCs w:val="18"/>
              </w:rPr>
              <w:t>, Sumita Sihag</w:t>
            </w:r>
            <w:r w:rsidRPr="0028655D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 w:cs="Times New Roman"/>
                <w:sz w:val="18"/>
                <w:szCs w:val="18"/>
              </w:rPr>
              <w:t>, Preeti Gulia</w:t>
            </w:r>
            <w:r w:rsidRPr="0028655D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 w:cs="Times New Roman"/>
                <w:sz w:val="18"/>
                <w:szCs w:val="18"/>
              </w:rPr>
              <w:t>and Surbhi Sangwan</w:t>
            </w:r>
            <w:r w:rsidRPr="0028655D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4</w:t>
            </w:r>
          </w:p>
        </w:tc>
        <w:tc>
          <w:tcPr>
            <w:tcW w:w="3499" w:type="dxa"/>
          </w:tcPr>
          <w:p w:rsidR="00135690" w:rsidRPr="0028655D" w:rsidRDefault="00135690" w:rsidP="00BD0694">
            <w:pPr>
              <w:pStyle w:val="TimesNewRoman"/>
              <w:contextualSpacing/>
              <w:rPr>
                <w:rFonts w:ascii="Times New Roman" w:hAnsi="Times New Roman" w:cs="Times New Roman"/>
                <w:sz w:val="18"/>
                <w:szCs w:val="18"/>
              </w:rPr>
            </w:pPr>
            <w:r w:rsidRPr="0028655D">
              <w:rPr>
                <w:rFonts w:ascii="Times New Roman" w:hAnsi="Times New Roman" w:cs="Times New Roman"/>
                <w:sz w:val="18"/>
                <w:szCs w:val="18"/>
              </w:rPr>
              <w:t>Deptt of Comp. Sc. &amp; App., M.D.U.,  Rohtak, Haryana, India.</w:t>
            </w:r>
          </w:p>
          <w:p w:rsidR="00135690" w:rsidRPr="0028655D" w:rsidRDefault="00135690" w:rsidP="00BD0694">
            <w:pPr>
              <w:pStyle w:val="TimesNewRoman"/>
              <w:ind w:left="-41"/>
              <w:contextualSpacing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TimesNewRoman"/>
              <w:contextualSpacing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28655D">
              <w:rPr>
                <w:rFonts w:ascii="Times New Roman" w:hAnsi="Times New Roman" w:cs="Times New Roman"/>
                <w:sz w:val="18"/>
                <w:szCs w:val="18"/>
              </w:rPr>
              <w:t>Reviewing Fault Tolerance In Grid Computing</w:t>
            </w:r>
          </w:p>
        </w:tc>
      </w:tr>
      <w:tr w:rsidR="00135690" w:rsidTr="00BD0694">
        <w:tc>
          <w:tcPr>
            <w:tcW w:w="523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14</w:t>
            </w:r>
          </w:p>
        </w:tc>
        <w:tc>
          <w:tcPr>
            <w:tcW w:w="142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ivya Chaudhary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d Rajender Singh Chhill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499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eptt of Comp. Sc. &amp; App.,M.D.U., Rohtak, Haryana, India.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onfidentiality And Security Concerns In Cloud Computing: A Review</w:t>
            </w:r>
          </w:p>
          <w:p w:rsidR="00135690" w:rsidRPr="0028655D" w:rsidRDefault="00135690" w:rsidP="00BD0694">
            <w:pPr>
              <w:ind w:left="720" w:firstLine="72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523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15</w:t>
            </w:r>
          </w:p>
        </w:tc>
        <w:tc>
          <w:tcPr>
            <w:tcW w:w="1424" w:type="dxa"/>
          </w:tcPr>
          <w:p w:rsidR="00135690" w:rsidRPr="0028655D" w:rsidRDefault="00135690" w:rsidP="00BD0694">
            <w:pPr>
              <w:tabs>
                <w:tab w:val="left" w:pos="340"/>
              </w:tabs>
              <w:contextualSpacing/>
              <w:rPr>
                <w:rFonts w:ascii="Times New Roman" w:hAnsi="Times New Roman"/>
                <w:snapToGrid w:val="0"/>
                <w:sz w:val="18"/>
                <w:szCs w:val="18"/>
                <w:vertAlign w:val="superscript"/>
                <w:lang w:val="de-DE"/>
              </w:rPr>
            </w:pPr>
            <w:r w:rsidRPr="0028655D">
              <w:rPr>
                <w:rFonts w:ascii="Times New Roman" w:hAnsi="Times New Roman"/>
                <w:snapToGrid w:val="0"/>
                <w:sz w:val="18"/>
                <w:szCs w:val="18"/>
                <w:lang w:val="de-DE"/>
              </w:rPr>
              <w:t>G. S. Katkar</w:t>
            </w:r>
          </w:p>
        </w:tc>
        <w:tc>
          <w:tcPr>
            <w:tcW w:w="3499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napToGrid w:val="0"/>
                <w:sz w:val="18"/>
                <w:szCs w:val="18"/>
              </w:rPr>
              <w:t>Deptt of Computer Science, Arts, Commerce and Science College, Koradi, Nagpur, India.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Neuro-fuzzy based optical character recognition system</w:t>
            </w:r>
          </w:p>
        </w:tc>
      </w:tr>
    </w:tbl>
    <w:p w:rsidR="00135690" w:rsidRPr="000D1067" w:rsidRDefault="00135690" w:rsidP="00135690">
      <w:pPr>
        <w:spacing w:after="40" w:line="240" w:lineRule="auto"/>
        <w:rPr>
          <w:rFonts w:ascii="Times New Roman" w:hAnsi="Times New Roman"/>
          <w:color w:val="FFFFFF" w:themeColor="background1"/>
        </w:rPr>
      </w:pPr>
      <w:r>
        <w:rPr>
          <w:rFonts w:ascii="Times New Roman" w:hAnsi="Times New Roman"/>
          <w:color w:val="FFFFFF" w:themeColor="background1"/>
          <w:highlight w:val="black"/>
        </w:rPr>
        <w:t>Technical Session – X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Parallel session - </w:t>
      </w:r>
      <w:r>
        <w:rPr>
          <w:rFonts w:ascii="Times New Roman" w:hAnsi="Times New Roman"/>
          <w:color w:val="FFFFFF" w:themeColor="background1"/>
          <w:highlight w:val="black"/>
        </w:rPr>
        <w:t>III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p w:rsidR="00135690" w:rsidRPr="000D1067" w:rsidRDefault="00135690" w:rsidP="00135690">
      <w:pPr>
        <w:spacing w:after="40" w:line="240" w:lineRule="auto"/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 xml:space="preserve">Time: </w:t>
      </w:r>
      <w:r>
        <w:rPr>
          <w:rFonts w:ascii="Times New Roman" w:hAnsi="Times New Roman"/>
          <w:color w:val="FFFFFF" w:themeColor="background1"/>
          <w:highlight w:val="black"/>
        </w:rPr>
        <w:t>4.15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 to </w:t>
      </w:r>
      <w:r>
        <w:rPr>
          <w:rFonts w:ascii="Times New Roman" w:hAnsi="Times New Roman"/>
          <w:color w:val="FFFFFF" w:themeColor="background1"/>
          <w:highlight w:val="black"/>
        </w:rPr>
        <w:t>6.15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</w:t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  <w:t xml:space="preserve">Venue: Department of </w:t>
      </w:r>
      <w:r>
        <w:rPr>
          <w:rFonts w:ascii="Times New Roman" w:hAnsi="Times New Roman"/>
          <w:color w:val="FFFFFF" w:themeColor="background1"/>
          <w:highlight w:val="black"/>
        </w:rPr>
        <w:t>Bio-Technology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</w:t>
      </w:r>
      <w:r>
        <w:rPr>
          <w:rFonts w:ascii="Times New Roman" w:hAnsi="Times New Roman"/>
          <w:color w:val="FFFFFF" w:themeColor="background1"/>
          <w:highlight w:val="black"/>
        </w:rPr>
        <w:t>Sem. Hall No. 327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tbl>
      <w:tblPr>
        <w:tblStyle w:val="TableGrid"/>
        <w:tblW w:w="9924" w:type="dxa"/>
        <w:tblInd w:w="-318" w:type="dxa"/>
        <w:tblLook w:val="04A0"/>
      </w:tblPr>
      <w:tblGrid>
        <w:gridCol w:w="481"/>
        <w:gridCol w:w="654"/>
        <w:gridCol w:w="1701"/>
        <w:gridCol w:w="3544"/>
        <w:gridCol w:w="3544"/>
      </w:tblGrid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Sr. No.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Code No.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ind w:left="-198" w:firstLine="198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Name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Designation- Affiliation-Email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ind w:left="117" w:hanging="117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Title of Paper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64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ind w:right="72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Upasana Tandon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Gulshan  Tanej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ind w:left="-108" w:hanging="9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1   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M.D.U., Rohtak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 Reliability Model On A Two-Unit Standby Oil Delivering System With A Possibility of Switching Over To Another System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65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pStyle w:val="Heading1"/>
              <w:spacing w:before="0"/>
              <w:contextualSpacing/>
              <w:outlineLvl w:val="0"/>
              <w:rPr>
                <w:rFonts w:ascii="Times New Roman" w:hAnsi="Times New Roman"/>
                <w:b w:val="0"/>
                <w:color w:val="auto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</w:rPr>
              <w:t>Vandana Bhagat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BodyText"/>
              <w:spacing w:after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Assoc. Professor,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Advanced Institute of Tech. &amp; Manag., Palwal, Haryana.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nalysis of A System With Two Types Each of Instruction, Repair </w:t>
            </w:r>
            <w:r>
              <w:rPr>
                <w:rFonts w:ascii="Times New Roman" w:hAnsi="Times New Roman"/>
                <w:sz w:val="18"/>
                <w:szCs w:val="18"/>
              </w:rPr>
              <w:t>a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nd Cost of Engaging The Expert Repairman For Repair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66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Vandana Gupt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S. R. Singh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Preety Gupt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tabs>
                <w:tab w:val="left" w:pos="748"/>
                <w:tab w:val="left" w:pos="1496"/>
                <w:tab w:val="left" w:pos="8280"/>
              </w:tabs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Inderprastha Engg., College, Ghaziabad,U. P., India;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D. N. (P.G) College, Meerut- 250001, Uttar Pradesh, India;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Research scholar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OQ Supply Chain Production Model With Preservation Technology And Stock Dependent Demand Rate Under Inflation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67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Vinod Kumar Kakoria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Professor, S.B.M. N. Engg. College, Asthal Bohar, Rohtak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On Linkage of a Flow-Shop Scheduling System with Weight to Biserial Queue Network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</w:t>
            </w:r>
            <w:r w:rsidRPr="0028655D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68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 xml:space="preserve">Xu  Chuansheng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Professor, College of science, Linyi University, Shandong Linyi 276001,China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color w:val="000000" w:themeColor="text1"/>
                <w:sz w:val="18"/>
                <w:szCs w:val="18"/>
              </w:rPr>
              <w:t>A Research on The St. Petersburg Probability School ’s Probability Theorem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6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kita Mann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,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lastRenderedPageBreak/>
              <w:t>Sandeep Dala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Vimmi Makk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and Dheeraj Chhill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4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lastRenderedPageBreak/>
              <w:t>DCSA, M.D.U., Rohtak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lastRenderedPageBreak/>
              <w:t>Role of Metrics In Software: A Review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7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7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run Kum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Priyanka Jain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 and Puneet Sharm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 C.S.E, H.C.E, Sonepat, Haryana, India;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istant Professor in C.S.E. Deptt,  H.C.E,  Sonepat, Haryana, India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widowControl w:val="0"/>
              <w:autoSpaceDE w:val="0"/>
              <w:autoSpaceDN w:val="0"/>
              <w:adjustRightInd w:val="0"/>
              <w:snapToGri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PRERINDUS: A Proposed Protocol for MANET using Particle Swarm Optimization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8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pStyle w:val="Default"/>
              <w:contextualSpacing/>
              <w:rPr>
                <w:bCs/>
                <w:color w:val="auto"/>
                <w:sz w:val="18"/>
                <w:szCs w:val="18"/>
              </w:rPr>
            </w:pPr>
            <w:r w:rsidRPr="0028655D">
              <w:rPr>
                <w:bCs/>
                <w:color w:val="auto"/>
                <w:sz w:val="18"/>
                <w:szCs w:val="18"/>
              </w:rPr>
              <w:t>Asha Rathee</w:t>
            </w: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t>1</w:t>
            </w:r>
            <w:r w:rsidRPr="0028655D">
              <w:rPr>
                <w:bCs/>
                <w:color w:val="auto"/>
                <w:sz w:val="18"/>
                <w:szCs w:val="18"/>
              </w:rPr>
              <w:t>and Gopal Singh</w:t>
            </w: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pStyle w:val="Default"/>
              <w:contextualSpacing/>
              <w:rPr>
                <w:bCs/>
                <w:color w:val="auto"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Default"/>
              <w:contextualSpacing/>
              <w:rPr>
                <w:bCs/>
                <w:color w:val="auto"/>
                <w:sz w:val="18"/>
                <w:szCs w:val="18"/>
              </w:rPr>
            </w:pPr>
            <w:r w:rsidRPr="0028655D">
              <w:rPr>
                <w:bCs/>
                <w:color w:val="auto"/>
                <w:sz w:val="18"/>
                <w:szCs w:val="18"/>
              </w:rPr>
              <w:t>Deptt of Comp. Sc. Applications, M.D.U., Rohtak</w:t>
            </w:r>
          </w:p>
          <w:p w:rsidR="00135690" w:rsidRPr="0028655D" w:rsidRDefault="00135690" w:rsidP="00BD0694">
            <w:pPr>
              <w:pStyle w:val="Default"/>
              <w:contextualSpacing/>
              <w:rPr>
                <w:bCs/>
                <w:color w:val="auto"/>
                <w:sz w:val="18"/>
                <w:szCs w:val="18"/>
              </w:rPr>
            </w:pP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t>1</w:t>
            </w:r>
            <w:r w:rsidRPr="0028655D">
              <w:rPr>
                <w:bCs/>
                <w:color w:val="auto"/>
                <w:sz w:val="18"/>
                <w:szCs w:val="18"/>
              </w:rPr>
              <w:t xml:space="preserve">M.Tech student, </w:t>
            </w: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t>2</w:t>
            </w:r>
            <w:r w:rsidRPr="0028655D">
              <w:rPr>
                <w:bCs/>
                <w:color w:val="auto"/>
                <w:sz w:val="18"/>
                <w:szCs w:val="18"/>
              </w:rPr>
              <w:t xml:space="preserve">Assistant Professor,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Default"/>
              <w:contextualSpacing/>
              <w:jc w:val="both"/>
              <w:rPr>
                <w:bCs/>
                <w:color w:val="auto"/>
                <w:sz w:val="18"/>
                <w:szCs w:val="18"/>
              </w:rPr>
            </w:pPr>
            <w:r w:rsidRPr="0028655D">
              <w:rPr>
                <w:bCs/>
                <w:color w:val="auto"/>
                <w:sz w:val="18"/>
                <w:szCs w:val="18"/>
              </w:rPr>
              <w:t>Compare Performance Of Aodv And Dsr Routing    Protocols In Manets Using Ns-2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9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shish Chaturvedi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</w:p>
          <w:p w:rsidR="00135690" w:rsidRPr="0028655D" w:rsidRDefault="00135690" w:rsidP="00BD0694">
            <w:pPr>
              <w:contextualSpacing/>
              <w:rPr>
                <w:rStyle w:val="Strong"/>
                <w:rFonts w:ascii="Times New Roman" w:hAnsi="Times New Roman"/>
                <w:b w:val="0"/>
                <w:bCs w:val="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nd </w:t>
            </w:r>
            <w:r w:rsidRPr="0028655D">
              <w:rPr>
                <w:rStyle w:val="Strong"/>
                <w:rFonts w:ascii="Times New Roman" w:hAnsi="Times New Roman"/>
                <w:sz w:val="18"/>
                <w:szCs w:val="18"/>
              </w:rPr>
              <w:t>Ikvinderpal Singh</w:t>
            </w:r>
            <w:r w:rsidRPr="0028655D">
              <w:rPr>
                <w:rStyle w:val="Strong"/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pStyle w:val="Default"/>
              <w:contextualSpacing/>
              <w:rPr>
                <w:rFonts w:eastAsia="TimesNewRomanPSMT"/>
                <w:color w:val="auto"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Default"/>
              <w:contextualSpacing/>
              <w:rPr>
                <w:sz w:val="18"/>
                <w:szCs w:val="18"/>
              </w:rPr>
            </w:pPr>
            <w:r w:rsidRPr="0028655D">
              <w:rPr>
                <w:iCs/>
                <w:color w:val="auto"/>
                <w:sz w:val="18"/>
                <w:szCs w:val="18"/>
                <w:vertAlign w:val="superscript"/>
                <w:lang w:val="en-GB"/>
              </w:rPr>
              <w:t>1</w:t>
            </w:r>
            <w:r w:rsidRPr="0028655D">
              <w:rPr>
                <w:iCs/>
                <w:color w:val="auto"/>
                <w:sz w:val="18"/>
                <w:szCs w:val="18"/>
                <w:lang w:val="en-GB"/>
              </w:rPr>
              <w:t xml:space="preserve">Professor &amp; Associate Director, </w:t>
            </w:r>
            <w:r w:rsidRPr="0028655D">
              <w:rPr>
                <w:rStyle w:val="Strong"/>
                <w:color w:val="auto"/>
                <w:sz w:val="18"/>
                <w:szCs w:val="18"/>
              </w:rPr>
              <w:t xml:space="preserve">Arni School of Comp. Sc. &amp; Appl. Arni   University, Kathgarh, Himachal Pardesh; </w:t>
            </w:r>
            <w:r w:rsidRPr="0028655D">
              <w:rPr>
                <w:rStyle w:val="Strong"/>
                <w:sz w:val="18"/>
                <w:szCs w:val="18"/>
                <w:vertAlign w:val="superscript"/>
              </w:rPr>
              <w:t>2</w:t>
            </w:r>
            <w:r w:rsidRPr="0028655D">
              <w:rPr>
                <w:rStyle w:val="Strong"/>
                <w:sz w:val="18"/>
                <w:szCs w:val="18"/>
              </w:rPr>
              <w:t>Assistant Professor, P.G Deptt of Comp. Sc., Trai Shatabdi GGS Khalsa College, Amritsar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Style w:val="Strong"/>
                <w:rFonts w:ascii="Times New Roman" w:hAnsi="Times New Roman"/>
                <w:b w:val="0"/>
                <w:bCs w:val="0"/>
                <w:sz w:val="18"/>
                <w:szCs w:val="18"/>
              </w:rPr>
            </w:pPr>
            <w:r w:rsidRPr="0028655D">
              <w:rPr>
                <w:rFonts w:ascii="Times New Roman" w:eastAsia="TimesNewRomanPSMT" w:hAnsi="Times New Roman"/>
                <w:sz w:val="18"/>
                <w:szCs w:val="18"/>
              </w:rPr>
              <w:t>Energy Efficiency Optimization of Ad Hoc Network With Various Evolutionary Techniques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eastAsia="TimesNewRomanPSMT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10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shish Chaturvedi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1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arita Kadian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run Jain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 xml:space="preserve">3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nd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Preeti Kapahi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4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CSA, Arni   University, Indora, HP, India. 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2,4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Bharati College, University of Delhi, Delhi, India.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Comp. Sc., Singhania   University, rajasthan.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Photo Based Authentication For Mobile Users</w:t>
            </w:r>
          </w:p>
        </w:tc>
      </w:tr>
    </w:tbl>
    <w:p w:rsidR="00135690" w:rsidRDefault="00135690" w:rsidP="00135690">
      <w:pPr>
        <w:spacing w:after="0" w:line="240" w:lineRule="auto"/>
        <w:jc w:val="center"/>
        <w:rPr>
          <w:rFonts w:ascii="Times New Roman" w:hAnsi="Times New Roman"/>
          <w:color w:val="FFFFFF" w:themeColor="background1"/>
          <w:highlight w:val="black"/>
        </w:rPr>
      </w:pPr>
    </w:p>
    <w:p w:rsidR="00135690" w:rsidRPr="000D1067" w:rsidRDefault="00135690" w:rsidP="00135690">
      <w:pPr>
        <w:spacing w:after="40" w:line="240" w:lineRule="auto"/>
        <w:rPr>
          <w:rFonts w:ascii="Times New Roman" w:hAnsi="Times New Roman"/>
          <w:color w:val="FFFFFF" w:themeColor="background1"/>
        </w:rPr>
      </w:pPr>
      <w:r>
        <w:rPr>
          <w:rFonts w:ascii="Times New Roman" w:hAnsi="Times New Roman"/>
          <w:color w:val="FFFFFF" w:themeColor="background1"/>
          <w:highlight w:val="black"/>
        </w:rPr>
        <w:t>Technical Session – X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Parallel session - </w:t>
      </w:r>
      <w:r>
        <w:rPr>
          <w:rFonts w:ascii="Times New Roman" w:hAnsi="Times New Roman"/>
          <w:color w:val="FFFFFF" w:themeColor="background1"/>
          <w:highlight w:val="black"/>
        </w:rPr>
        <w:t>IV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p w:rsidR="00135690" w:rsidRPr="000D1067" w:rsidRDefault="00135690" w:rsidP="00135690">
      <w:pPr>
        <w:spacing w:after="40" w:line="240" w:lineRule="auto"/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 xml:space="preserve">Time: </w:t>
      </w:r>
      <w:r>
        <w:rPr>
          <w:rFonts w:ascii="Times New Roman" w:hAnsi="Times New Roman"/>
          <w:color w:val="FFFFFF" w:themeColor="background1"/>
          <w:highlight w:val="black"/>
        </w:rPr>
        <w:t>4.15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 to </w:t>
      </w:r>
      <w:r>
        <w:rPr>
          <w:rFonts w:ascii="Times New Roman" w:hAnsi="Times New Roman"/>
          <w:color w:val="FFFFFF" w:themeColor="background1"/>
          <w:highlight w:val="black"/>
        </w:rPr>
        <w:t>6.15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</w:t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  <w:t xml:space="preserve">Venue: Department of </w:t>
      </w:r>
      <w:r>
        <w:rPr>
          <w:rFonts w:ascii="Times New Roman" w:hAnsi="Times New Roman"/>
          <w:color w:val="FFFFFF" w:themeColor="background1"/>
          <w:highlight w:val="black"/>
        </w:rPr>
        <w:t>Bio-Technology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</w:t>
      </w:r>
      <w:r>
        <w:rPr>
          <w:rFonts w:ascii="Times New Roman" w:hAnsi="Times New Roman"/>
          <w:color w:val="FFFFFF" w:themeColor="background1"/>
          <w:highlight w:val="black"/>
        </w:rPr>
        <w:t>Computer Centre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tbl>
      <w:tblPr>
        <w:tblStyle w:val="TableGrid"/>
        <w:tblW w:w="9924" w:type="dxa"/>
        <w:tblInd w:w="-318" w:type="dxa"/>
        <w:tblLook w:val="04A0"/>
      </w:tblPr>
      <w:tblGrid>
        <w:gridCol w:w="482"/>
        <w:gridCol w:w="651"/>
        <w:gridCol w:w="1656"/>
        <w:gridCol w:w="3591"/>
        <w:gridCol w:w="3544"/>
      </w:tblGrid>
      <w:tr w:rsidR="00135690" w:rsidTr="00BD0694">
        <w:tc>
          <w:tcPr>
            <w:tcW w:w="48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Sr. No.</w:t>
            </w:r>
          </w:p>
        </w:tc>
        <w:tc>
          <w:tcPr>
            <w:tcW w:w="65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Code No.</w:t>
            </w:r>
          </w:p>
        </w:tc>
        <w:tc>
          <w:tcPr>
            <w:tcW w:w="1656" w:type="dxa"/>
          </w:tcPr>
          <w:p w:rsidR="00135690" w:rsidRPr="0028655D" w:rsidRDefault="00135690" w:rsidP="00BD0694">
            <w:pPr>
              <w:ind w:left="-198" w:firstLine="198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Name</w:t>
            </w:r>
          </w:p>
        </w:tc>
        <w:tc>
          <w:tcPr>
            <w:tcW w:w="359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Designation- Affiliation-Email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ind w:left="117" w:hanging="117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Title of Paper</w:t>
            </w:r>
          </w:p>
        </w:tc>
      </w:tr>
      <w:tr w:rsidR="00135690" w:rsidTr="00BD0694">
        <w:tc>
          <w:tcPr>
            <w:tcW w:w="482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65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31</w:t>
            </w:r>
          </w:p>
        </w:tc>
        <w:tc>
          <w:tcPr>
            <w:tcW w:w="165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P. Kum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Naveen Kum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9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Pt. N.R.S. Govt. College, Rohtak; 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Govt. College, Kalka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urvey of Rough And Fuzzy Techniques In Soft Computing</w:t>
            </w:r>
          </w:p>
        </w:tc>
      </w:tr>
      <w:tr w:rsidR="00135690" w:rsidTr="00BD0694">
        <w:tc>
          <w:tcPr>
            <w:tcW w:w="482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65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32</w:t>
            </w:r>
          </w:p>
        </w:tc>
        <w:tc>
          <w:tcPr>
            <w:tcW w:w="165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Payal Maggo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Sumedha Sood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9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Comp. Sc. &amp; App.,M.D.U., Rohtak, Haryana, India.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alysing Resource Usage In GRID COMPUTING Environment</w:t>
            </w:r>
          </w:p>
        </w:tc>
      </w:tr>
      <w:tr w:rsidR="00135690" w:rsidTr="00BD0694">
        <w:tc>
          <w:tcPr>
            <w:tcW w:w="482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65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33</w:t>
            </w:r>
          </w:p>
        </w:tc>
        <w:tc>
          <w:tcPr>
            <w:tcW w:w="165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Priti Saluj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 Sandeep Dala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9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M.Tech(CS), Deptt of Computer Sc. and Application, M.D.U., Rohtak;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ssistant Professor, Deptt of Computer Sc. and Application, M.D.U., Rohtak, Haryana, India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i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iCs/>
                <w:sz w:val="18"/>
                <w:szCs w:val="18"/>
              </w:rPr>
              <w:t>Role of Testing In Cloud Computing: A Review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482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65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34</w:t>
            </w:r>
          </w:p>
        </w:tc>
        <w:tc>
          <w:tcPr>
            <w:tcW w:w="165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Priyanka Jain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Arun Kum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 andVijay Pal Singh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591" w:type="dxa"/>
          </w:tcPr>
          <w:p w:rsidR="00135690" w:rsidRPr="0028655D" w:rsidRDefault="00135690" w:rsidP="00BD0694">
            <w:pPr>
              <w:ind w:right="-108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H.C.E, Sonepat, Haryana, India;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oc. Professor,G.I.E.T,  Sonepat, Haryana, India.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Fuzzy Logic Design For GSM Hand off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eastAsia="Times New Roman" w:hAnsi="Times New Roman"/>
                <w:bCs/>
                <w:sz w:val="18"/>
                <w:szCs w:val="18"/>
              </w:rPr>
            </w:pPr>
          </w:p>
        </w:tc>
      </w:tr>
      <w:tr w:rsidR="00135690" w:rsidTr="00BD0694">
        <w:tc>
          <w:tcPr>
            <w:tcW w:w="482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65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35</w:t>
            </w:r>
          </w:p>
        </w:tc>
        <w:tc>
          <w:tcPr>
            <w:tcW w:w="165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. Mary Jeya Jothi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 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.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muth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91" w:type="dxa"/>
          </w:tcPr>
          <w:p w:rsidR="00135690" w:rsidRPr="0028655D" w:rsidRDefault="00135690" w:rsidP="00BD0694">
            <w:pPr>
              <w:tabs>
                <w:tab w:val="left" w:pos="9000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 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Research Scholar, Deptt of Maths, Sathyabama   University, Chennai.;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istant Professor, Deptt of Maths, Sathyabama University, Chennai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eastAsia="Times New Roman" w:hAnsi="Times New Roman"/>
                <w:bCs/>
                <w:caps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bCs/>
                <w:sz w:val="18"/>
                <w:szCs w:val="18"/>
              </w:rPr>
              <w:t>Super Strongly Perfectness of Hypercube Network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482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65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36</w:t>
            </w:r>
          </w:p>
        </w:tc>
        <w:tc>
          <w:tcPr>
            <w:tcW w:w="165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  <w:lang w:val="en-GB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  <w:lang w:val="en-GB"/>
              </w:rPr>
              <w:t xml:space="preserve">S.L.Singhand Sarika Jain </w:t>
            </w:r>
          </w:p>
        </w:tc>
        <w:tc>
          <w:tcPr>
            <w:tcW w:w="3591" w:type="dxa"/>
          </w:tcPr>
          <w:p w:rsidR="00135690" w:rsidRPr="0028655D" w:rsidRDefault="00135690" w:rsidP="00BD0694">
            <w:pPr>
              <w:contextualSpacing/>
              <w:rPr>
                <w:rStyle w:val="apple-converted-space"/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 xml:space="preserve">21,Govind Nagar, Rishikesh-249201; Deptt of I.T., Amity School of Engg.  and Tech., Noida, U.P.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endering of Set Attractor Using Natural Colours</w:t>
            </w:r>
          </w:p>
        </w:tc>
      </w:tr>
      <w:tr w:rsidR="00135690" w:rsidTr="00BD0694">
        <w:tc>
          <w:tcPr>
            <w:tcW w:w="482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65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37</w:t>
            </w:r>
          </w:p>
        </w:tc>
        <w:tc>
          <w:tcPr>
            <w:tcW w:w="1656" w:type="dxa"/>
          </w:tcPr>
          <w:p w:rsidR="00135690" w:rsidRPr="0028655D" w:rsidRDefault="00135690" w:rsidP="00BD0694">
            <w:pPr>
              <w:pStyle w:val="BodyText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.R. Pande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</w:p>
          <w:p w:rsidR="00135690" w:rsidRPr="0028655D" w:rsidRDefault="00135690" w:rsidP="00BD0694">
            <w:pPr>
              <w:pStyle w:val="BodyText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S.S. Sambare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9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ociate Professor and Head, Deptt of Computer Science, SSES Amt’s Science College, Congress Nagar, Nagpur-440012.;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Professor, Dhanwate National College, Deptt of Computer Application, Congress Nagar, Nagpur;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Intrusion Detection Using Data Mining Techniques</w:t>
            </w:r>
          </w:p>
        </w:tc>
      </w:tr>
      <w:tr w:rsidR="00135690" w:rsidTr="00BD0694">
        <w:tc>
          <w:tcPr>
            <w:tcW w:w="482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65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38</w:t>
            </w:r>
          </w:p>
        </w:tc>
        <w:tc>
          <w:tcPr>
            <w:tcW w:w="1656" w:type="dxa"/>
          </w:tcPr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andeep Kum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1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Jain and Manu Pratap Singh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91" w:type="dxa"/>
          </w:tcPr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Computer Science, Institute of Engg. &amp; Tech., Dr. B.R. Ambedkar   University, Khandari, Agra, India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The Component: An Emerging Tool In Software Development</w:t>
            </w:r>
          </w:p>
        </w:tc>
      </w:tr>
      <w:tr w:rsidR="00135690" w:rsidTr="00BD0694">
        <w:tc>
          <w:tcPr>
            <w:tcW w:w="482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65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39</w:t>
            </w:r>
          </w:p>
        </w:tc>
        <w:tc>
          <w:tcPr>
            <w:tcW w:w="1656" w:type="dxa"/>
          </w:tcPr>
          <w:p w:rsidR="00135690" w:rsidRPr="0028655D" w:rsidRDefault="00135690" w:rsidP="00BD0694">
            <w:pPr>
              <w:tabs>
                <w:tab w:val="left" w:pos="587"/>
                <w:tab w:val="center" w:pos="1800"/>
              </w:tabs>
              <w:contextualSpacing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arita</w:t>
            </w:r>
          </w:p>
        </w:tc>
        <w:tc>
          <w:tcPr>
            <w:tcW w:w="3591" w:type="dxa"/>
          </w:tcPr>
          <w:p w:rsidR="00135690" w:rsidRPr="0028655D" w:rsidRDefault="00135690" w:rsidP="00BD0694">
            <w:pPr>
              <w:tabs>
                <w:tab w:val="left" w:pos="720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Pt NRS Govt College Rohtak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tabs>
                <w:tab w:val="left" w:pos="587"/>
                <w:tab w:val="center" w:pos="1800"/>
              </w:tabs>
              <w:contextualSpacing/>
              <w:jc w:val="both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Impact of  Mobile Phones  On Human Health</w:t>
            </w:r>
          </w:p>
        </w:tc>
      </w:tr>
      <w:tr w:rsidR="00135690" w:rsidTr="00BD0694">
        <w:tc>
          <w:tcPr>
            <w:tcW w:w="482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651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40</w:t>
            </w:r>
          </w:p>
        </w:tc>
        <w:tc>
          <w:tcPr>
            <w:tcW w:w="1656" w:type="dxa"/>
          </w:tcPr>
          <w:p w:rsidR="00135690" w:rsidRPr="0028655D" w:rsidRDefault="00135690" w:rsidP="00BD0694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Satish Kumar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 xml:space="preserve">1 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and Neelam Rohilla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91" w:type="dxa"/>
          </w:tcPr>
          <w:p w:rsidR="00135690" w:rsidRPr="0028655D" w:rsidRDefault="00135690" w:rsidP="00BD0694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Deptt. of Maths, Govt. Post Graduate College, Kullu (HP); satishkumar31982@gmail.com,</w:t>
            </w:r>
          </w:p>
          <w:p w:rsidR="00135690" w:rsidRPr="0028655D" w:rsidRDefault="00135690" w:rsidP="00BD0694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Deptt. of Maths,Govt College Barwala Distt. Hisar Haryana; neelamrohilla@ gmail.com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widowControl w:val="0"/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iCs/>
                <w:sz w:val="18"/>
                <w:szCs w:val="18"/>
              </w:rPr>
              <w:t>History Behind Croptography In Mathematics Guidelines To A Successful RSA Implementation &amp; Digital Signature Verification through  RSA</w:t>
            </w:r>
          </w:p>
        </w:tc>
      </w:tr>
    </w:tbl>
    <w:p w:rsidR="00135690" w:rsidRPr="000D1067" w:rsidRDefault="00135690" w:rsidP="00135690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135690" w:rsidRPr="000D1067" w:rsidRDefault="00135690" w:rsidP="00135690">
      <w:pPr>
        <w:spacing w:after="40" w:line="240" w:lineRule="auto"/>
        <w:rPr>
          <w:rFonts w:ascii="Times New Roman" w:hAnsi="Times New Roman"/>
          <w:color w:val="FFFFFF" w:themeColor="background1"/>
        </w:rPr>
      </w:pPr>
      <w:r>
        <w:rPr>
          <w:rFonts w:ascii="Times New Roman" w:hAnsi="Times New Roman"/>
          <w:color w:val="FFFFFF" w:themeColor="background1"/>
          <w:highlight w:val="black"/>
        </w:rPr>
        <w:t>Technical Session – X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Parallel session - </w:t>
      </w:r>
      <w:r>
        <w:rPr>
          <w:rFonts w:ascii="Times New Roman" w:hAnsi="Times New Roman"/>
          <w:color w:val="FFFFFF" w:themeColor="background1"/>
          <w:highlight w:val="black"/>
        </w:rPr>
        <w:t>V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p w:rsidR="00135690" w:rsidRPr="000D1067" w:rsidRDefault="00135690" w:rsidP="00135690">
      <w:pPr>
        <w:spacing w:after="40" w:line="240" w:lineRule="auto"/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 xml:space="preserve">Time: </w:t>
      </w:r>
      <w:r>
        <w:rPr>
          <w:rFonts w:ascii="Times New Roman" w:hAnsi="Times New Roman"/>
          <w:color w:val="FFFFFF" w:themeColor="background1"/>
          <w:highlight w:val="black"/>
        </w:rPr>
        <w:t>4.15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 to </w:t>
      </w:r>
      <w:r>
        <w:rPr>
          <w:rFonts w:ascii="Times New Roman" w:hAnsi="Times New Roman"/>
          <w:color w:val="FFFFFF" w:themeColor="background1"/>
          <w:highlight w:val="black"/>
        </w:rPr>
        <w:t>6.15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p.m.</w:t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Venue: Department of </w:t>
      </w:r>
      <w:r>
        <w:rPr>
          <w:rFonts w:ascii="Times New Roman" w:hAnsi="Times New Roman"/>
          <w:color w:val="FFFFFF" w:themeColor="background1"/>
          <w:highlight w:val="black"/>
        </w:rPr>
        <w:t>Mathematics</w:t>
      </w:r>
      <w:r w:rsidRPr="000D1067">
        <w:rPr>
          <w:rFonts w:ascii="Times New Roman" w:hAnsi="Times New Roman"/>
          <w:color w:val="FFFFFF" w:themeColor="background1"/>
          <w:highlight w:val="black"/>
        </w:rPr>
        <w:t>(</w:t>
      </w:r>
      <w:r>
        <w:rPr>
          <w:rFonts w:ascii="Times New Roman" w:hAnsi="Times New Roman"/>
          <w:color w:val="FFFFFF" w:themeColor="background1"/>
          <w:highlight w:val="black"/>
        </w:rPr>
        <w:t>Seminar Hall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tbl>
      <w:tblPr>
        <w:tblStyle w:val="TableGrid"/>
        <w:tblW w:w="9924" w:type="dxa"/>
        <w:tblInd w:w="-318" w:type="dxa"/>
        <w:tblLook w:val="04A0"/>
      </w:tblPr>
      <w:tblGrid>
        <w:gridCol w:w="481"/>
        <w:gridCol w:w="654"/>
        <w:gridCol w:w="1701"/>
        <w:gridCol w:w="3544"/>
        <w:gridCol w:w="3544"/>
      </w:tblGrid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Sr. No.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Code No.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ind w:left="-198" w:firstLine="198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Name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Designation- Affiliation-Email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ind w:left="117" w:hanging="117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Title of Paper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46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S.K.Tiwari and D.K. Bhatt 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shd w:val="clear" w:color="auto" w:fill="FFFFFF"/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 xml:space="preserve">School of Studies in Maths, Vikram   University, Ujjain, M.P.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On Product Summability of Fourier Series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47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S.L.Singh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 and Ashish Kumar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Deptt of Maths, Faculty of Science and Tech. ICFAI Univ., Dehradun, India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Fixed Points of Weakly Contractive Maps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48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. N. Mishra, Rajendra Pant and S. Stofile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eptt of Maths, Visvesvaraya National Inst. of Tech,  Nagpur, Maharashtra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oincidence And Common Fixed Point Theorems In Normed Boolean Vector Spaces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49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S. R. Chaudhari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Assistant  Professor, Deptt of Maths, Shivaji   University, Kolhapur, M.S.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On Some Properties of Rough Spaces of Rough Sets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5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50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. S. Dhure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1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nd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. R. Chaudhari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ind w:right="-108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 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Shivaji   University, Vidyanagar, Kolhapur, M.S., India;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 Note on Homomorphisms of Strongly Connected Fuzzy Automata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16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Geeta Dalal¹ and Sandeep Dalal²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¹Assistant Professor, Pt.N.R.S.Govt. College, Rohtak, ²Assistant Professor, Deptt of Computer Science &amp; Application, M.D.U.,  Rohtak;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Cloud Computing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eastAsia="TimesNewRomanPSMT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17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Gopal Singh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, Yudhvir Singh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, Sandeep Dalal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Default"/>
              <w:contextualSpacing/>
              <w:rPr>
                <w:color w:val="auto"/>
                <w:sz w:val="18"/>
                <w:szCs w:val="18"/>
              </w:rPr>
            </w:pP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t>1</w:t>
            </w:r>
            <w:r w:rsidRPr="0028655D">
              <w:rPr>
                <w:bCs/>
                <w:color w:val="auto"/>
                <w:sz w:val="18"/>
                <w:szCs w:val="18"/>
              </w:rPr>
              <w:t xml:space="preserve">Assistant Professor in Deptt of Comp.Sc. &amp; App., M.D.U., Rohtak; </w:t>
            </w: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t>2</w:t>
            </w:r>
            <w:r w:rsidRPr="0028655D">
              <w:rPr>
                <w:bCs/>
                <w:color w:val="auto"/>
                <w:sz w:val="18"/>
                <w:szCs w:val="18"/>
              </w:rPr>
              <w:t xml:space="preserve">Asso. Professor in Deptt of Computer Sc. &amp; Engg., UIET, M.D.U., Rohtak; </w:t>
            </w: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t>3</w:t>
            </w:r>
            <w:r w:rsidRPr="0028655D">
              <w:rPr>
                <w:bCs/>
                <w:color w:val="auto"/>
                <w:sz w:val="18"/>
                <w:szCs w:val="18"/>
              </w:rPr>
              <w:t xml:space="preserve">Assistant Professor in Deptt of Computer Sc. &amp; Applications, M.D.U., Rohtak;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Default"/>
              <w:contextualSpacing/>
              <w:jc w:val="both"/>
              <w:rPr>
                <w:color w:val="auto"/>
                <w:sz w:val="18"/>
                <w:szCs w:val="18"/>
              </w:rPr>
            </w:pPr>
            <w:r w:rsidRPr="0028655D">
              <w:rPr>
                <w:bCs/>
                <w:color w:val="auto"/>
                <w:sz w:val="18"/>
                <w:szCs w:val="18"/>
              </w:rPr>
              <w:t>Performance Comparison of Routing Protocols In Manets Using Ns-2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18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eastAsia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bCs/>
                <w:sz w:val="18"/>
                <w:szCs w:val="18"/>
              </w:rPr>
              <w:t xml:space="preserve">Harish Rohil </w:t>
            </w:r>
            <w:r w:rsidRPr="0028655D">
              <w:rPr>
                <w:rFonts w:ascii="Times New Roman" w:eastAsia="Times New Roman" w:hAnsi="Times New Roman"/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eastAsia="Times New Roman" w:hAnsi="Times New Roman"/>
                <w:bCs/>
                <w:sz w:val="18"/>
                <w:szCs w:val="18"/>
              </w:rPr>
              <w:t>and</w:t>
            </w:r>
          </w:p>
          <w:p w:rsidR="00135690" w:rsidRPr="0028655D" w:rsidRDefault="00135690" w:rsidP="00BD0694">
            <w:pPr>
              <w:contextualSpacing/>
              <w:rPr>
                <w:rFonts w:ascii="Times New Roman" w:eastAsia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bCs/>
                <w:sz w:val="18"/>
                <w:szCs w:val="18"/>
              </w:rPr>
              <w:t>Seema Nandal</w:t>
            </w:r>
            <w:r w:rsidRPr="0028655D">
              <w:rPr>
                <w:rFonts w:ascii="Times New Roman" w:eastAsia="Times New Roman" w:hAnsi="Times New Roman"/>
                <w:bCs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contextualSpacing/>
              <w:rPr>
                <w:rFonts w:ascii="Times New Roman" w:eastAsia="Times New Roman" w:hAnsi="Times New Roman"/>
                <w:bCs/>
                <w:sz w:val="18"/>
                <w:szCs w:val="18"/>
              </w:rPr>
            </w:pP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eastAsia="Times New Roman" w:hAnsi="Times New Roman"/>
                <w:bCs/>
                <w:sz w:val="18"/>
                <w:szCs w:val="18"/>
              </w:rPr>
              <w:t>Assistant Professor, Deptt of Comp. Sc. &amp; App. Chaudhary Devi Lal   University, Sirsa;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bCs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eastAsia="Times New Roman" w:hAnsi="Times New Roman"/>
                <w:bCs/>
                <w:sz w:val="18"/>
                <w:szCs w:val="18"/>
              </w:rPr>
              <w:t>Research Scholar Mtech., Deptt of Comp. Sc. &amp; App. Chaudhary DeviLal University, Sirsa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eastAsia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bCs/>
                <w:sz w:val="18"/>
                <w:szCs w:val="18"/>
              </w:rPr>
              <w:t>Impact of Varying Packet Size on Performance of AODV &amp; DSR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19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Jagmohan Gau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&amp; Pooja Mitta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M.Tech  student, 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istant Professor,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Computer Sc. and Applications, M.D.U., Rohtak, Haryana, India.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ecurity Issues And Architecture In Cluster Computing Reviewed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20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Jagmohan Gau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Sajan Aggarwa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Naveen Gehlawat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Sudhir Singh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4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2,3,4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Comp. Sc. &amp; App., M.D.U., Rohtak, Haryana, India.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eview of Security Issues In Utility Computing</w:t>
            </w: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1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21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Joginder Singh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1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and Ashish Chaturvedi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Arni School of Computer Science, Arni   University, HP.</w:t>
            </w:r>
          </w:p>
          <w:p w:rsidR="00135690" w:rsidRPr="0028655D" w:rsidRDefault="00135690" w:rsidP="00BD0694">
            <w:pPr>
              <w:tabs>
                <w:tab w:val="left" w:pos="4410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Professor and Head, Arni School of Computer  Science, Arni   University, HP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ecall Ability Versus Security Trade off In Authentication Systems.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2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22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pStyle w:val="NormalWeb"/>
              <w:spacing w:before="0" w:beforeAutospacing="0" w:after="0"/>
              <w:contextualSpacing/>
              <w:rPr>
                <w:sz w:val="18"/>
                <w:szCs w:val="18"/>
              </w:rPr>
            </w:pPr>
            <w:r w:rsidRPr="0028655D">
              <w:rPr>
                <w:sz w:val="18"/>
                <w:szCs w:val="18"/>
              </w:rPr>
              <w:t>Joginder Singh</w:t>
            </w:r>
            <w:r w:rsidRPr="0028655D">
              <w:rPr>
                <w:sz w:val="18"/>
                <w:szCs w:val="18"/>
                <w:vertAlign w:val="superscript"/>
              </w:rPr>
              <w:t>1</w:t>
            </w:r>
            <w:r w:rsidRPr="0028655D">
              <w:rPr>
                <w:sz w:val="18"/>
                <w:szCs w:val="18"/>
              </w:rPr>
              <w:t>, Inderjit Singh</w:t>
            </w:r>
            <w:r w:rsidRPr="0028655D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NormalWeb"/>
              <w:spacing w:before="0" w:beforeAutospacing="0" w:after="0"/>
              <w:contextualSpacing/>
              <w:rPr>
                <w:sz w:val="18"/>
                <w:szCs w:val="18"/>
              </w:rPr>
            </w:pPr>
            <w:r w:rsidRPr="0028655D">
              <w:rPr>
                <w:sz w:val="18"/>
                <w:szCs w:val="18"/>
              </w:rPr>
              <w:t>Deptt of Computer Science,Baba Budha College(TarnTarn)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NormalWeb"/>
              <w:spacing w:before="0" w:beforeAutospacing="0" w:after="0"/>
              <w:contextualSpacing/>
              <w:jc w:val="both"/>
              <w:rPr>
                <w:bCs/>
                <w:sz w:val="18"/>
                <w:szCs w:val="18"/>
              </w:rPr>
            </w:pPr>
            <w:r w:rsidRPr="0028655D">
              <w:rPr>
                <w:sz w:val="18"/>
                <w:szCs w:val="18"/>
              </w:rPr>
              <w:t>E- India, The Country Ahead</w:t>
            </w: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3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23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pStyle w:val="NormalWeb"/>
              <w:spacing w:before="0" w:beforeAutospacing="0" w:after="0"/>
              <w:contextualSpacing/>
              <w:rPr>
                <w:bCs/>
                <w:sz w:val="18"/>
                <w:szCs w:val="18"/>
              </w:rPr>
            </w:pPr>
            <w:r w:rsidRPr="0028655D">
              <w:rPr>
                <w:bCs/>
                <w:sz w:val="18"/>
                <w:szCs w:val="18"/>
              </w:rPr>
              <w:t>Joginder Singh</w:t>
            </w:r>
            <w:r w:rsidRPr="0028655D">
              <w:rPr>
                <w:b/>
                <w:bCs/>
                <w:sz w:val="18"/>
                <w:szCs w:val="18"/>
                <w:vertAlign w:val="superscript"/>
              </w:rPr>
              <w:t>1</w:t>
            </w:r>
          </w:p>
          <w:p w:rsidR="00135690" w:rsidRPr="0028655D" w:rsidRDefault="00135690" w:rsidP="00BD0694">
            <w:pPr>
              <w:pStyle w:val="NormalWeb"/>
              <w:spacing w:before="0" w:beforeAutospacing="0" w:after="0"/>
              <w:contextualSpacing/>
              <w:rPr>
                <w:sz w:val="18"/>
                <w:szCs w:val="18"/>
              </w:rPr>
            </w:pPr>
            <w:r w:rsidRPr="0028655D">
              <w:rPr>
                <w:bCs/>
                <w:sz w:val="18"/>
                <w:szCs w:val="18"/>
              </w:rPr>
              <w:t>and Sumeet Gill</w:t>
            </w:r>
            <w:r w:rsidRPr="0028655D">
              <w:rPr>
                <w:b/>
                <w:bCs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NormalWeb"/>
              <w:spacing w:before="0" w:beforeAutospacing="0" w:after="0"/>
              <w:contextualSpacing/>
              <w:rPr>
                <w:sz w:val="18"/>
                <w:szCs w:val="18"/>
              </w:rPr>
            </w:pPr>
            <w:r w:rsidRPr="0028655D">
              <w:rPr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bCs/>
                <w:sz w:val="18"/>
                <w:szCs w:val="18"/>
              </w:rPr>
              <w:t xml:space="preserve">Arni School of Computer  Sci.  Arni   University, H.P. </w:t>
            </w:r>
            <w:r w:rsidRPr="0028655D">
              <w:rPr>
                <w:bCs/>
                <w:sz w:val="18"/>
                <w:szCs w:val="18"/>
                <w:vertAlign w:val="superscript"/>
              </w:rPr>
              <w:t>2</w:t>
            </w:r>
            <w:r w:rsidRPr="0028655D">
              <w:rPr>
                <w:bCs/>
                <w:sz w:val="18"/>
                <w:szCs w:val="18"/>
              </w:rPr>
              <w:t xml:space="preserve">Assistant Professor, Deptt of Maths, M.D.U., Rohtak, Haryana.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An Image Based Authentication - A Critique</w:t>
            </w:r>
          </w:p>
          <w:p w:rsidR="00135690" w:rsidRPr="0028655D" w:rsidRDefault="00135690" w:rsidP="00BD0694">
            <w:pPr>
              <w:pStyle w:val="NormalWeb"/>
              <w:spacing w:before="0" w:beforeAutospacing="0" w:after="0"/>
              <w:contextualSpacing/>
              <w:jc w:val="both"/>
              <w:rPr>
                <w:sz w:val="18"/>
                <w:szCs w:val="18"/>
              </w:rPr>
            </w:pP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4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24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pStyle w:val="Default"/>
              <w:contextualSpacing/>
              <w:rPr>
                <w:color w:val="auto"/>
                <w:sz w:val="18"/>
                <w:szCs w:val="18"/>
                <w:vertAlign w:val="superscript"/>
              </w:rPr>
            </w:pPr>
            <w:r w:rsidRPr="0028655D">
              <w:rPr>
                <w:color w:val="auto"/>
                <w:sz w:val="18"/>
                <w:szCs w:val="18"/>
              </w:rPr>
              <w:t>Kamna Solanki</w:t>
            </w:r>
            <w:r w:rsidRPr="0028655D">
              <w:rPr>
                <w:color w:val="auto"/>
                <w:sz w:val="18"/>
                <w:szCs w:val="18"/>
                <w:vertAlign w:val="superscript"/>
              </w:rPr>
              <w:t>1</w:t>
            </w:r>
            <w:r w:rsidRPr="0028655D">
              <w:rPr>
                <w:color w:val="auto"/>
                <w:sz w:val="18"/>
                <w:szCs w:val="18"/>
              </w:rPr>
              <w:t>, Sandeep Dalal</w:t>
            </w:r>
            <w:r w:rsidRPr="0028655D">
              <w:rPr>
                <w:color w:val="auto"/>
                <w:sz w:val="18"/>
                <w:szCs w:val="18"/>
                <w:vertAlign w:val="superscript"/>
              </w:rPr>
              <w:t>2</w:t>
            </w:r>
            <w:r w:rsidRPr="0028655D">
              <w:rPr>
                <w:color w:val="auto"/>
                <w:sz w:val="18"/>
                <w:szCs w:val="18"/>
              </w:rPr>
              <w:t>, Ritu Manderna</w:t>
            </w:r>
            <w:r w:rsidRPr="0028655D">
              <w:rPr>
                <w:color w:val="auto"/>
                <w:sz w:val="18"/>
                <w:szCs w:val="18"/>
                <w:vertAlign w:val="superscript"/>
              </w:rPr>
              <w:t>3</w:t>
            </w:r>
            <w:r w:rsidRPr="0028655D">
              <w:rPr>
                <w:color w:val="auto"/>
                <w:sz w:val="18"/>
                <w:szCs w:val="18"/>
              </w:rPr>
              <w:t>, Sudhir</w:t>
            </w:r>
            <w:r w:rsidRPr="0028655D">
              <w:rPr>
                <w:color w:val="auto"/>
                <w:sz w:val="18"/>
                <w:szCs w:val="18"/>
                <w:vertAlign w:val="superscript"/>
              </w:rPr>
              <w:t>4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Default"/>
              <w:contextualSpacing/>
              <w:rPr>
                <w:color w:val="auto"/>
                <w:sz w:val="18"/>
                <w:szCs w:val="18"/>
              </w:rPr>
            </w:pPr>
            <w:r w:rsidRPr="0028655D">
              <w:rPr>
                <w:color w:val="auto"/>
                <w:sz w:val="18"/>
                <w:szCs w:val="18"/>
                <w:vertAlign w:val="superscript"/>
              </w:rPr>
              <w:t>1</w:t>
            </w:r>
            <w:r w:rsidRPr="0028655D">
              <w:rPr>
                <w:color w:val="auto"/>
                <w:sz w:val="18"/>
                <w:szCs w:val="18"/>
              </w:rPr>
              <w:t xml:space="preserve"> Assistant Professor, UIET, M.D.U., Rohtak</w:t>
            </w:r>
          </w:p>
          <w:p w:rsidR="00135690" w:rsidRPr="0028655D" w:rsidRDefault="00135690" w:rsidP="00BD0694">
            <w:pPr>
              <w:pStyle w:val="Default"/>
              <w:contextualSpacing/>
              <w:rPr>
                <w:color w:val="auto"/>
                <w:sz w:val="18"/>
                <w:szCs w:val="18"/>
              </w:rPr>
            </w:pPr>
            <w:r w:rsidRPr="0028655D">
              <w:rPr>
                <w:color w:val="auto"/>
                <w:sz w:val="18"/>
                <w:szCs w:val="18"/>
                <w:vertAlign w:val="superscript"/>
              </w:rPr>
              <w:t>2</w:t>
            </w:r>
            <w:r w:rsidRPr="0028655D">
              <w:rPr>
                <w:color w:val="auto"/>
                <w:sz w:val="18"/>
                <w:szCs w:val="18"/>
              </w:rPr>
              <w:t xml:space="preserve"> Assistant Professor, DCSA, M.D.U., Rohtak</w:t>
            </w:r>
          </w:p>
          <w:p w:rsidR="00135690" w:rsidRPr="0028655D" w:rsidRDefault="00135690" w:rsidP="00BD0694">
            <w:pPr>
              <w:pStyle w:val="Default"/>
              <w:contextualSpacing/>
              <w:rPr>
                <w:color w:val="auto"/>
                <w:sz w:val="18"/>
                <w:szCs w:val="18"/>
              </w:rPr>
            </w:pPr>
            <w:r w:rsidRPr="0028655D">
              <w:rPr>
                <w:color w:val="auto"/>
                <w:sz w:val="18"/>
                <w:szCs w:val="18"/>
                <w:vertAlign w:val="superscript"/>
              </w:rPr>
              <w:t>3</w:t>
            </w:r>
            <w:r w:rsidRPr="0028655D">
              <w:rPr>
                <w:color w:val="auto"/>
                <w:sz w:val="18"/>
                <w:szCs w:val="18"/>
              </w:rPr>
              <w:t xml:space="preserve"> M.Tech Student, UIET, M.D.U., Rohtak</w:t>
            </w:r>
          </w:p>
          <w:p w:rsidR="00135690" w:rsidRPr="0028655D" w:rsidRDefault="00135690" w:rsidP="00BD0694">
            <w:pPr>
              <w:pStyle w:val="Default"/>
              <w:contextualSpacing/>
              <w:rPr>
                <w:sz w:val="18"/>
                <w:szCs w:val="18"/>
              </w:rPr>
            </w:pPr>
            <w:r w:rsidRPr="0028655D">
              <w:rPr>
                <w:color w:val="auto"/>
                <w:sz w:val="18"/>
                <w:szCs w:val="18"/>
                <w:vertAlign w:val="superscript"/>
              </w:rPr>
              <w:t>4</w:t>
            </w:r>
            <w:r w:rsidRPr="0028655D">
              <w:rPr>
                <w:color w:val="auto"/>
                <w:sz w:val="18"/>
                <w:szCs w:val="18"/>
              </w:rPr>
              <w:t xml:space="preserve">.M.Tech Student, Satpriya Institute of Engg. and Tech., Rohtak,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Default"/>
              <w:contextualSpacing/>
              <w:jc w:val="both"/>
              <w:rPr>
                <w:color w:val="auto"/>
                <w:sz w:val="18"/>
                <w:szCs w:val="18"/>
              </w:rPr>
            </w:pPr>
            <w:r w:rsidRPr="0028655D">
              <w:rPr>
                <w:color w:val="auto"/>
                <w:sz w:val="18"/>
                <w:szCs w:val="18"/>
              </w:rPr>
              <w:t>A Comprehensive Study of Ethical Issues In Software Engineering</w:t>
            </w: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5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25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ind w:left="-18"/>
              <w:contextualSpacing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Mamta Rani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 xml:space="preserve">1   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    and Bharti Singh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Central   University of Rajasthan, Kishangarh</w:t>
            </w:r>
          </w:p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NIMS   University, Jaipur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outlineLvl w:val="0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IFS Fractals Via Two-Step Feedback System</w:t>
            </w: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6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26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Manisha Redhu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1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Balkishan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44" w:type="dxa"/>
          </w:tcPr>
          <w:p w:rsidR="00135690" w:rsidRPr="0028655D" w:rsidRDefault="00135690" w:rsidP="00135690">
            <w:pPr>
              <w:pStyle w:val="ListParagraph"/>
              <w:numPr>
                <w:ilvl w:val="0"/>
                <w:numId w:val="4"/>
              </w:numPr>
              <w:autoSpaceDE w:val="0"/>
              <w:autoSpaceDN w:val="0"/>
              <w:adjustRightInd w:val="0"/>
              <w:ind w:left="13"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M.Tech Student;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ssistant Professor, Deptt of Comp. Sc. &amp; App., M.D.U., Rohtak, Haryana, India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ind w:left="-2" w:right="-151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urvey of Artificial Immune System: Focusing On Existing Models</w:t>
            </w: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7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27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Manu Pratap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 Singh and Rajesh Lavania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Research Scholar,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Computer Science, IET, Dr. B. R. Ambedkar   University, Khandari Campus, Agra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lassification of Hand Written Hindi Swars Using Hybrid Evolutionary Techniques</w:t>
            </w: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8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28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Md. Zafar Imam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N. Ahmad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contextualSpacing/>
              <w:rPr>
                <w:rFonts w:ascii="Times New Roman" w:eastAsia="Times New Roman" w:hAnsi="Times New Roman"/>
                <w:sz w:val="18"/>
                <w:szCs w:val="18"/>
                <w:lang w:eastAsia="en-IN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University Deptt of Statistics and Computer Applications, T. M. Bhagalpur   University, Bhagalpur-812007, India.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 Review And Current Issues In Software Reliability Analysis of Software Fault Detection And Fault Correction Process</w:t>
            </w: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9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29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pStyle w:val="BodyText2"/>
              <w:spacing w:after="0" w:line="240" w:lineRule="auto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Naresh Kumari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</w:p>
          <w:p w:rsidR="00135690" w:rsidRPr="0028655D" w:rsidRDefault="00135690" w:rsidP="00BD0694">
            <w:pPr>
              <w:pStyle w:val="BodyText2"/>
              <w:spacing w:after="0" w:line="240" w:lineRule="auto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dYudhvir Singh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BodyText2"/>
              <w:spacing w:after="0" w:line="240" w:lineRule="auto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Lecturer Computer Engg., Government Polytechnic, Sonipat Haryana;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ociate Professor, Deptt of Computer Engg., U.I.E.T., M.D.U., Rohtak Haryana;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Improving Authentication in Bluetooth using Back Propagation Method of Artificial Neural Networks</w:t>
            </w: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20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30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Nitika Suhag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D. Chaudhary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2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nd Nasib Singh Gil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Style w:val="go"/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2,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Comp. Sc. &amp; App., M. D. University, Rohtak.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i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iCs/>
                <w:sz w:val="18"/>
                <w:szCs w:val="18"/>
              </w:rPr>
              <w:t>Security Aspects In Grid Computing Revisited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</w:tbl>
    <w:p w:rsidR="00135690" w:rsidRDefault="00135690" w:rsidP="00135690">
      <w:pPr>
        <w:spacing w:after="0"/>
        <w:rPr>
          <w:rFonts w:ascii="Times New Roman" w:hAnsi="Times New Roman"/>
        </w:rPr>
      </w:pPr>
    </w:p>
    <w:p w:rsidR="00135690" w:rsidRPr="000D1067" w:rsidRDefault="00135690" w:rsidP="00135690">
      <w:pPr>
        <w:tabs>
          <w:tab w:val="left" w:pos="3540"/>
          <w:tab w:val="center" w:pos="4513"/>
        </w:tabs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Saturday, 24</w:t>
      </w:r>
      <w:r w:rsidRPr="005E427C">
        <w:rPr>
          <w:rFonts w:ascii="Times New Roman" w:hAnsi="Times New Roman"/>
          <w:sz w:val="28"/>
          <w:szCs w:val="28"/>
          <w:vertAlign w:val="superscript"/>
        </w:rPr>
        <w:t>th</w:t>
      </w:r>
      <w:r>
        <w:rPr>
          <w:rFonts w:ascii="Times New Roman" w:hAnsi="Times New Roman"/>
          <w:sz w:val="28"/>
          <w:szCs w:val="28"/>
        </w:rPr>
        <w:t xml:space="preserve"> November 2012</w:t>
      </w:r>
    </w:p>
    <w:p w:rsidR="00135690" w:rsidRPr="000D1067" w:rsidRDefault="00135690" w:rsidP="00135690">
      <w:pPr>
        <w:spacing w:after="40" w:line="240" w:lineRule="auto"/>
        <w:rPr>
          <w:rFonts w:ascii="Times New Roman" w:hAnsi="Times New Roman"/>
          <w:color w:val="FFFFFF" w:themeColor="background1"/>
        </w:rPr>
      </w:pPr>
      <w:r>
        <w:rPr>
          <w:rFonts w:ascii="Times New Roman" w:hAnsi="Times New Roman"/>
          <w:color w:val="FFFFFF" w:themeColor="background1"/>
          <w:highlight w:val="black"/>
        </w:rPr>
        <w:t>Technical Session – XI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Parallel session - </w:t>
      </w:r>
      <w:r>
        <w:rPr>
          <w:rFonts w:ascii="Times New Roman" w:hAnsi="Times New Roman"/>
          <w:color w:val="FFFFFF" w:themeColor="background1"/>
          <w:highlight w:val="black"/>
        </w:rPr>
        <w:t>I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p w:rsidR="00135690" w:rsidRPr="000D1067" w:rsidRDefault="00135690" w:rsidP="00135690">
      <w:pPr>
        <w:spacing w:after="40" w:line="240" w:lineRule="auto"/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 xml:space="preserve">Time: </w:t>
      </w:r>
      <w:r>
        <w:rPr>
          <w:rFonts w:ascii="Times New Roman" w:hAnsi="Times New Roman"/>
          <w:color w:val="FFFFFF" w:themeColor="background1"/>
          <w:highlight w:val="black"/>
        </w:rPr>
        <w:t>9.00 a.m. to 11.30 a.m.</w:t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  <w:t xml:space="preserve">Venue: Department of </w:t>
      </w:r>
      <w:r>
        <w:rPr>
          <w:rFonts w:ascii="Times New Roman" w:hAnsi="Times New Roman"/>
          <w:color w:val="FFFFFF" w:themeColor="background1"/>
          <w:highlight w:val="black"/>
        </w:rPr>
        <w:t>Bio-Technology</w:t>
      </w:r>
      <w:r w:rsidRPr="000D1067">
        <w:rPr>
          <w:rFonts w:ascii="Times New Roman" w:hAnsi="Times New Roman"/>
          <w:color w:val="FFFFFF" w:themeColor="background1"/>
          <w:highlight w:val="black"/>
        </w:rPr>
        <w:t>(</w:t>
      </w:r>
      <w:r>
        <w:rPr>
          <w:rFonts w:ascii="Times New Roman" w:hAnsi="Times New Roman"/>
          <w:color w:val="FFFFFF" w:themeColor="background1"/>
          <w:highlight w:val="black"/>
        </w:rPr>
        <w:t>Sem. Hall No. 119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tbl>
      <w:tblPr>
        <w:tblStyle w:val="TableGrid"/>
        <w:tblW w:w="9924" w:type="dxa"/>
        <w:tblInd w:w="-318" w:type="dxa"/>
        <w:tblLook w:val="04A0"/>
      </w:tblPr>
      <w:tblGrid>
        <w:gridCol w:w="481"/>
        <w:gridCol w:w="654"/>
        <w:gridCol w:w="1701"/>
        <w:gridCol w:w="3544"/>
        <w:gridCol w:w="3544"/>
      </w:tblGrid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Sr. No.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Code No.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ind w:left="-198" w:firstLine="198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Name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Designation- Affiliation-Email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ind w:left="117" w:hanging="117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Title of Paper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51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imfumene Stofile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Lecturer, South Africa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ome Fixed and End Point Results For Weak Contractions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B-52 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anjay Kumar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iCs/>
                <w:sz w:val="18"/>
                <w:szCs w:val="18"/>
              </w:rPr>
              <w:t xml:space="preserve">Research Scholar,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M.D.   University, Rohtak-124001, Haryana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ind w:right="-108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ome Stability And Convergence Results Using Junck-Agarwal Et Al.  Iteration Procedure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53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anjay Kum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</w:p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pacing w:val="-2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nd </w:t>
            </w:r>
            <w:r w:rsidRPr="0028655D">
              <w:rPr>
                <w:rFonts w:ascii="Times New Roman" w:hAnsi="Times New Roman"/>
                <w:spacing w:val="-2"/>
                <w:sz w:val="18"/>
                <w:szCs w:val="18"/>
              </w:rPr>
              <w:t>Asha Rani</w:t>
            </w:r>
            <w:r w:rsidRPr="0028655D">
              <w:rPr>
                <w:rFonts w:ascii="Times New Roman" w:hAnsi="Times New Roman"/>
                <w:spacing w:val="-2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artement of Maths, </w:t>
            </w:r>
            <w:r w:rsidRPr="0028655D">
              <w:rPr>
                <w:rFonts w:ascii="Times New Roman" w:hAnsi="Times New Roman"/>
                <w:spacing w:val="-2"/>
                <w:sz w:val="18"/>
                <w:szCs w:val="18"/>
              </w:rPr>
              <w:t xml:space="preserve">DCRUST, Murthal, Sonepat-131039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, Haryana, India; </w:t>
            </w:r>
            <w:r w:rsidRPr="0028655D">
              <w:rPr>
                <w:rFonts w:ascii="Times New Roman" w:hAnsi="Times New Roman"/>
                <w:spacing w:val="-2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pacing w:val="-2"/>
                <w:sz w:val="18"/>
                <w:szCs w:val="18"/>
              </w:rPr>
              <w:t>Deptt of App. Sc., B. M. Institute of Engg. and Tech., Raipur, Sonepat, Haryana, India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ommon Fixed Point Theorems For Occasionally Weakly Compatible Maps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54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atish Narwal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iCs/>
                <w:sz w:val="18"/>
                <w:szCs w:val="18"/>
              </w:rPr>
              <w:t xml:space="preserve">Research Scholar,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M.D.  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lastRenderedPageBreak/>
              <w:t xml:space="preserve">University, Rohtak-124001, Haryana;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lastRenderedPageBreak/>
              <w:t xml:space="preserve">On Random Fixed Point Theorems And 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lastRenderedPageBreak/>
              <w:t>Iteration Procedures: A Survey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5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55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avita Rathee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Ritik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istance Professor, Deptt of Maths, M.D.U., Rohtak.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Research Scholar, Deptt of Maths, M.D.U., Rohtak, Haryana,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onvergence of Ishikawa iteration procedure in CAT(0) spaces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56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avita Rathee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Anil Kum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2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nd Reetu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3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Assistance Professor, Deptt of Maths, M.D.U., Rohtak.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,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Research Scholar, Deptt of Maths, M.D.U., Rohtak, Haryana.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ommon Fixed Points For (F, G :H) Type Maps In Cone Metric Spaces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57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Seema Mehra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lang w:eastAsia="en-IN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lang w:eastAsia="en-IN"/>
              </w:rPr>
              <w:t>Deptt of Maths, M. D.U., Rohtak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ind w:right="252"/>
              <w:contextualSpacing/>
              <w:rPr>
                <w:rFonts w:ascii="Times New Roman" w:hAnsi="Times New Roman"/>
                <w:sz w:val="18"/>
                <w:szCs w:val="18"/>
                <w:lang w:eastAsia="en-IN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Generalized Fuzzy Metric Spaces And Common Coupled Fixed Point Theorems of Contractive Mappings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58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hallu Sharma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ept of Maths, University of Jammu, Jammu.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ind w:right="-334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Numerical Ranges of Composite Multiplication Operators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59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hashank Goel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eptt of Maths, ITS Engg. College, (M.T.University, Noida), Greater Noida, India; goel.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On Weighted Frames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60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udhir Batra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D.C.R.U.S.T., Murthal, Sonipat, Haryana.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Generator Polynomials of A Class of Negacyclic Codes</w:t>
            </w: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1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46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ekh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Upasana  Sharm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2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nd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Gulshan Tanej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tabs>
                <w:tab w:val="left" w:pos="0"/>
              </w:tabs>
              <w:ind w:left="-18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Deptt of Statistics, Punjabi   University, Patiala; 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Deptt of Maths, M.D.U., Rohtak.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BodyText2"/>
              <w:spacing w:after="0" w:line="240" w:lineRule="auto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vailability Analysis of a Two Unit Standby Oil Delivering System With Two Types of Repair Facility When Priority is Given to Partially Failed Unit For Repair  And Provision of Switching Over to Other System</w:t>
            </w: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2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47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oosel Jain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Gulshan Tanej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P.K.Bhati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 of Applied Maths, D.C.R.U.S.T., Murthal, Haryana. 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 of Maths, M.D.University, Rohtak, Haryana.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 of Applied Maths, D.C.R.U.S.T., Murthal, Haryana.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Mean Time To System Failure And Availability Analysis of An Automatic Power Controller Comprising Two Identical Units With Inspection</w:t>
            </w: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3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48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tabs>
                <w:tab w:val="center" w:pos="4800"/>
                <w:tab w:val="right" w:pos="9500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noProof/>
                <w:sz w:val="18"/>
                <w:szCs w:val="18"/>
              </w:rPr>
              <w:t>S. Narayanamoorthy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tabs>
                <w:tab w:val="center" w:pos="4800"/>
                <w:tab w:val="right" w:pos="9500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noProof/>
                <w:sz w:val="18"/>
                <w:szCs w:val="18"/>
              </w:rPr>
              <w:t>Associate Professor,. Deptt of App.  Maths, Bharathiar University,  Coimbatore,Tamil Nadu, India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tabs>
                <w:tab w:val="center" w:pos="4800"/>
                <w:tab w:val="right" w:pos="9500"/>
              </w:tabs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noProof/>
                <w:sz w:val="18"/>
                <w:szCs w:val="18"/>
              </w:rPr>
              <w:t>Use of  8x9 Fuzzy Matrix Techniques To Study The  Problems Faced By Ricemill Workers  In Tamilnadu</w:t>
            </w:r>
          </w:p>
        </w:tc>
      </w:tr>
    </w:tbl>
    <w:p w:rsidR="00135690" w:rsidRDefault="00135690" w:rsidP="00135690">
      <w:pPr>
        <w:rPr>
          <w:rFonts w:ascii="Times New Roman" w:hAnsi="Times New Roman"/>
        </w:rPr>
      </w:pPr>
    </w:p>
    <w:p w:rsidR="00135690" w:rsidRDefault="00135690" w:rsidP="00135690">
      <w:pPr>
        <w:rPr>
          <w:rFonts w:ascii="Times New Roman" w:hAnsi="Times New Roman"/>
        </w:rPr>
      </w:pPr>
    </w:p>
    <w:p w:rsidR="00135690" w:rsidRDefault="00135690" w:rsidP="00135690">
      <w:pPr>
        <w:rPr>
          <w:rFonts w:ascii="Times New Roman" w:hAnsi="Times New Roman"/>
        </w:rPr>
      </w:pPr>
    </w:p>
    <w:p w:rsidR="00135690" w:rsidRPr="00A474E0" w:rsidRDefault="00135690" w:rsidP="00135690">
      <w:pPr>
        <w:rPr>
          <w:rFonts w:ascii="Times New Roman" w:hAnsi="Times New Roman"/>
        </w:rPr>
      </w:pPr>
    </w:p>
    <w:p w:rsidR="00135690" w:rsidRPr="000D1067" w:rsidRDefault="00135690" w:rsidP="00135690">
      <w:pPr>
        <w:spacing w:after="40" w:line="240" w:lineRule="auto"/>
        <w:rPr>
          <w:rFonts w:ascii="Times New Roman" w:hAnsi="Times New Roman"/>
          <w:color w:val="FFFFFF" w:themeColor="background1"/>
        </w:rPr>
      </w:pPr>
      <w:r>
        <w:rPr>
          <w:rFonts w:ascii="Times New Roman" w:hAnsi="Times New Roman"/>
          <w:color w:val="FFFFFF" w:themeColor="background1"/>
          <w:highlight w:val="black"/>
        </w:rPr>
        <w:t>Technical Session – XI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Parallel session - </w:t>
      </w:r>
      <w:r>
        <w:rPr>
          <w:rFonts w:ascii="Times New Roman" w:hAnsi="Times New Roman"/>
          <w:color w:val="FFFFFF" w:themeColor="background1"/>
          <w:highlight w:val="black"/>
        </w:rPr>
        <w:t>II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p w:rsidR="00135690" w:rsidRPr="000D1067" w:rsidRDefault="00135690" w:rsidP="00135690">
      <w:pPr>
        <w:spacing w:after="40" w:line="240" w:lineRule="auto"/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 xml:space="preserve">Time: </w:t>
      </w:r>
      <w:r>
        <w:rPr>
          <w:rFonts w:ascii="Times New Roman" w:hAnsi="Times New Roman"/>
          <w:color w:val="FFFFFF" w:themeColor="background1"/>
          <w:highlight w:val="black"/>
        </w:rPr>
        <w:t>9.00 a.m. to 11.30 a.m.</w:t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  <w:t xml:space="preserve">Venue: Department of </w:t>
      </w:r>
      <w:r>
        <w:rPr>
          <w:rFonts w:ascii="Times New Roman" w:hAnsi="Times New Roman"/>
          <w:color w:val="FFFFFF" w:themeColor="background1"/>
          <w:highlight w:val="black"/>
        </w:rPr>
        <w:t>Bio-Technology</w:t>
      </w:r>
      <w:r w:rsidRPr="000D1067">
        <w:rPr>
          <w:rFonts w:ascii="Times New Roman" w:hAnsi="Times New Roman"/>
          <w:color w:val="FFFFFF" w:themeColor="background1"/>
          <w:highlight w:val="black"/>
        </w:rPr>
        <w:t>(</w:t>
      </w:r>
      <w:r>
        <w:rPr>
          <w:rFonts w:ascii="Times New Roman" w:hAnsi="Times New Roman"/>
          <w:color w:val="FFFFFF" w:themeColor="background1"/>
          <w:highlight w:val="black"/>
        </w:rPr>
        <w:t>Sem. Hall No. 226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tbl>
      <w:tblPr>
        <w:tblStyle w:val="TableGrid"/>
        <w:tblW w:w="9924" w:type="dxa"/>
        <w:tblInd w:w="-318" w:type="dxa"/>
        <w:tblLook w:val="04A0"/>
      </w:tblPr>
      <w:tblGrid>
        <w:gridCol w:w="481"/>
        <w:gridCol w:w="654"/>
        <w:gridCol w:w="1701"/>
        <w:gridCol w:w="3544"/>
        <w:gridCol w:w="3544"/>
      </w:tblGrid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Sr. No.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Code No.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ind w:left="-198" w:firstLine="198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Name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Designation- Affiliation-Email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ind w:left="117" w:hanging="117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Title of Paper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5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noProof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il Tanej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Charu Bal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JRE Group of Institutions, Greater Noida.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Amity   University, Noida.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noProof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eliability And Cost-Benefit Analysis of A System With Inspection And Second Opinion On Wrong  Diagnosis On Failure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6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pStyle w:val="BodyText2"/>
              <w:spacing w:after="0" w:line="240" w:lineRule="auto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ita Taneja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BodyText2"/>
              <w:spacing w:after="0" w:line="240" w:lineRule="auto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IEC College of Engg., Greater Noida.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BodyText2"/>
              <w:spacing w:after="0" w:line="240" w:lineRule="auto"/>
              <w:ind w:right="-108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tochastic Analysis of A Two-Unit Hot Standby System With Observable Failures And Expert Opinion On Reparability of Failed Unit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10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pStyle w:val="BodyText2"/>
              <w:spacing w:after="0" w:line="240" w:lineRule="auto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aljeet Singh Sindhu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BodyText2"/>
              <w:spacing w:after="0" w:line="240" w:lineRule="auto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Controller of Examinations, M.D.   University, Rohtak,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BodyText2"/>
              <w:spacing w:after="0" w:line="240" w:lineRule="auto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eliability And Profit Analysis of A 2-Unit Warm Standby System With Two Types of Accident And Rest of Repairman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11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bCs/>
                <w:smallCap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hagwati Prasad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nd Kuldip Katiy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eastAsia="MS Mincho" w:hAnsi="Times New Roman"/>
                <w:sz w:val="18"/>
                <w:szCs w:val="18"/>
                <w:lang w:val="en-AU" w:eastAsia="ja-JP"/>
              </w:rPr>
            </w:pPr>
            <w:r w:rsidRPr="0028655D">
              <w:rPr>
                <w:rFonts w:ascii="Times New Roman" w:eastAsia="MS Mincho" w:hAnsi="Times New Roman"/>
                <w:sz w:val="18"/>
                <w:szCs w:val="18"/>
                <w:vertAlign w:val="superscript"/>
                <w:lang w:eastAsia="ja-JP"/>
              </w:rPr>
              <w:t>1</w:t>
            </w:r>
            <w:r w:rsidRPr="0028655D">
              <w:rPr>
                <w:rFonts w:ascii="Times New Roman" w:eastAsia="MS Mincho" w:hAnsi="Times New Roman"/>
                <w:sz w:val="18"/>
                <w:szCs w:val="18"/>
                <w:lang w:eastAsia="ja-JP"/>
              </w:rPr>
              <w:t xml:space="preserve">Professor, Deptt of Maths, </w:t>
            </w:r>
            <w:r w:rsidRPr="0028655D">
              <w:rPr>
                <w:rFonts w:ascii="Times New Roman" w:eastAsia="MS Mincho" w:hAnsi="Times New Roman"/>
                <w:sz w:val="18"/>
                <w:szCs w:val="18"/>
                <w:lang w:val="en-AU" w:eastAsia="ja-JP"/>
              </w:rPr>
              <w:t xml:space="preserve">Jaypee Institute of Information Tech. </w:t>
            </w:r>
            <w:r w:rsidRPr="0028655D">
              <w:rPr>
                <w:rFonts w:ascii="Times New Roman" w:eastAsia="MS Mincho" w:hAnsi="Times New Roman"/>
                <w:sz w:val="18"/>
                <w:szCs w:val="18"/>
                <w:lang w:val="pt-BR" w:eastAsia="ja-JP"/>
              </w:rPr>
              <w:t>A-10, Sector-62, Noida 201307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eastAsia="SimSun" w:hAnsi="Times New Roman"/>
                <w:sz w:val="18"/>
                <w:szCs w:val="18"/>
                <w:lang w:val="en-AU" w:eastAsia="zh-CN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 Study of Logistic Model With Period Forcing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tabs>
                <w:tab w:val="left" w:pos="72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12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tabs>
                <w:tab w:val="center" w:pos="4680"/>
                <w:tab w:val="right" w:pos="9360"/>
              </w:tabs>
              <w:contextualSpacing/>
              <w:rPr>
                <w:rFonts w:ascii="Times New Roman" w:hAnsi="Times New Roman"/>
                <w:sz w:val="18"/>
                <w:szCs w:val="18"/>
                <w:lang w:val="fi-FI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hupender Parashar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Associate Professor, Deptt of App. Maths, JSS Academy of Tech. Education; Sector–62, Noida-201301 India.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A Comparative </w:t>
            </w:r>
            <w:hyperlink r:id="rId12" w:anchor="#" w:tooltip="Click to Continue &gt; by Text-Enhance" w:history="1">
              <w:r w:rsidRPr="0028655D">
                <w:rPr>
                  <w:rFonts w:ascii="Times New Roman" w:hAnsi="Times New Roman"/>
                  <w:bCs/>
                  <w:sz w:val="18"/>
                  <w:szCs w:val="18"/>
                </w:rPr>
                <w:t>Study</w:t>
              </w:r>
            </w:hyperlink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 of Profit Analysis of Two Reliability Models On A 2-Unit PLC System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13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.B. Gupt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achin Kum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d R.B.Singh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BITS Pilani, Pilani Campus,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Statistics, D.N. (P.G.) College, Meer</w:t>
            </w:r>
            <w:r>
              <w:rPr>
                <w:rFonts w:ascii="Times New Roman" w:hAnsi="Times New Roman"/>
                <w:sz w:val="18"/>
                <w:szCs w:val="18"/>
              </w:rPr>
              <w:t>ut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widowControl w:val="0"/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Impact of Family Planning Program</w:t>
            </w:r>
          </w:p>
          <w:p w:rsidR="00135690" w:rsidRPr="0028655D" w:rsidRDefault="00135690" w:rsidP="00BD0694">
            <w:pPr>
              <w:widowControl w:val="0"/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14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haru Bal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Anil Tanej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Hari Aror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 of Maths, Amity   University, Noida. 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 of Maths, JRE Group of Institutions, Greater Noida, 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 of Maths, Amity University, Noida.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 Reliability Model For A System With Wrong  Diagnosis On Failure And Two Types of Repairman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15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alip Singh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d Gulshan Tanej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ssociate Professor, Deptt of Maths, M.D.   University, Rohtak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ind w:right="-18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eliability And Economic Analysis of A Gas Turbine Two-Unit System Generating Different Megawatts of Power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49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i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. R. Singh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Swati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D.N. College, Meerut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 Inventory Model for Deteriorating Items with Stock and Time-Dependent Consumption Rate under Partial Backlogging Shortages</w:t>
            </w:r>
          </w:p>
        </w:tc>
      </w:tr>
      <w:tr w:rsidR="00135690" w:rsidTr="00BD0694">
        <w:trPr>
          <w:trHeight w:val="824"/>
        </w:trPr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10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50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pStyle w:val="Title"/>
              <w:contextualSpacing/>
              <w:jc w:val="left"/>
              <w:rPr>
                <w:bCs/>
                <w:sz w:val="18"/>
                <w:szCs w:val="18"/>
              </w:rPr>
            </w:pPr>
            <w:r w:rsidRPr="0028655D">
              <w:rPr>
                <w:b w:val="0"/>
                <w:bCs/>
                <w:sz w:val="18"/>
                <w:szCs w:val="18"/>
              </w:rPr>
              <w:t>S.S. Mor</w:t>
            </w:r>
            <w:r w:rsidRPr="0028655D">
              <w:rPr>
                <w:b w:val="0"/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b w:val="0"/>
                <w:bCs/>
                <w:sz w:val="18"/>
                <w:szCs w:val="18"/>
              </w:rPr>
              <w:t xml:space="preserve"> and   Rajeev Kumar</w:t>
            </w:r>
            <w:r w:rsidRPr="0028655D">
              <w:rPr>
                <w:b w:val="0"/>
                <w:bCs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Title"/>
              <w:contextualSpacing/>
              <w:jc w:val="left"/>
              <w:rPr>
                <w:b w:val="0"/>
                <w:bCs/>
                <w:sz w:val="18"/>
                <w:szCs w:val="18"/>
              </w:rPr>
            </w:pPr>
            <w:r w:rsidRPr="0028655D">
              <w:rPr>
                <w:b w:val="0"/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b w:val="0"/>
                <w:bCs/>
                <w:sz w:val="18"/>
                <w:szCs w:val="18"/>
              </w:rPr>
              <w:t xml:space="preserve">Deptt of Maths, Government P.G. College, Jind Haryana; </w:t>
            </w:r>
            <w:r w:rsidRPr="0028655D">
              <w:rPr>
                <w:b w:val="0"/>
                <w:bCs/>
                <w:sz w:val="18"/>
                <w:szCs w:val="18"/>
                <w:vertAlign w:val="superscript"/>
              </w:rPr>
              <w:t>2</w:t>
            </w:r>
            <w:r w:rsidRPr="0028655D">
              <w:rPr>
                <w:b w:val="0"/>
                <w:bCs/>
                <w:sz w:val="18"/>
                <w:szCs w:val="18"/>
              </w:rPr>
              <w:t>Deptt of Maths, M.D.U., Rohtak, Haryana.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iCs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pStyle w:val="BodyText"/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Mean Installation Time And Reliability Analysis of A Three-Stages Operational System Under Warranty With Inspection And Two Types of Service Facility</w:t>
            </w: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1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51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ahil Ahuj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Neeraj Kaushik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Sandeep Pangha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TITS, Bhiwani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 New Approach For Solving An                                                           Assignment Technique Using C</w:t>
            </w: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2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52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anjeev Kum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d Ashok Kum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Panipat Institute of Engg. and Tech.,Samalkha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,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Statistics,  M.D.U., Rohtak, Haryana.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alysis And Comparision of Two Unit Parallel System With And Without Correlated Life Times</w:t>
            </w: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3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-63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Upasana Sharma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1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nd  J. Kau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Statistics, Punjabi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   University, Patiala (Punjab) </w:t>
            </w:r>
          </w:p>
        </w:tc>
        <w:tc>
          <w:tcPr>
            <w:tcW w:w="3544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i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Probabilistic Analysis of A Compressor Unit Covering All Types of Failure Possibilities</w:t>
            </w:r>
          </w:p>
        </w:tc>
      </w:tr>
    </w:tbl>
    <w:p w:rsidR="00135690" w:rsidRPr="000D1067" w:rsidRDefault="00135690" w:rsidP="00135690">
      <w:pPr>
        <w:spacing w:after="40" w:line="240" w:lineRule="auto"/>
        <w:rPr>
          <w:rFonts w:ascii="Times New Roman" w:hAnsi="Times New Roman"/>
          <w:color w:val="FFFFFF" w:themeColor="background1"/>
        </w:rPr>
      </w:pPr>
      <w:r>
        <w:rPr>
          <w:rFonts w:ascii="Times New Roman" w:hAnsi="Times New Roman"/>
          <w:color w:val="FFFFFF" w:themeColor="background1"/>
          <w:highlight w:val="black"/>
        </w:rPr>
        <w:t>Technical Session – XI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Parallel session - </w:t>
      </w:r>
      <w:r>
        <w:rPr>
          <w:rFonts w:ascii="Times New Roman" w:hAnsi="Times New Roman"/>
          <w:color w:val="FFFFFF" w:themeColor="background1"/>
          <w:highlight w:val="black"/>
        </w:rPr>
        <w:t>III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p w:rsidR="00135690" w:rsidRPr="000D1067" w:rsidRDefault="00135690" w:rsidP="00135690">
      <w:pPr>
        <w:spacing w:after="40" w:line="240" w:lineRule="auto"/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 xml:space="preserve">Time: </w:t>
      </w:r>
      <w:r>
        <w:rPr>
          <w:rFonts w:ascii="Times New Roman" w:hAnsi="Times New Roman"/>
          <w:color w:val="FFFFFF" w:themeColor="background1"/>
          <w:highlight w:val="black"/>
        </w:rPr>
        <w:t>9.00 a.m. to 11.30 a.m.</w:t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  <w:t xml:space="preserve">Venue: Department of </w:t>
      </w:r>
      <w:r>
        <w:rPr>
          <w:rFonts w:ascii="Times New Roman" w:hAnsi="Times New Roman"/>
          <w:color w:val="FFFFFF" w:themeColor="background1"/>
          <w:highlight w:val="black"/>
        </w:rPr>
        <w:t>Bio-Technology</w:t>
      </w:r>
      <w:r w:rsidRPr="000D1067">
        <w:rPr>
          <w:rFonts w:ascii="Times New Roman" w:hAnsi="Times New Roman"/>
          <w:color w:val="FFFFFF" w:themeColor="background1"/>
          <w:highlight w:val="black"/>
        </w:rPr>
        <w:t>(</w:t>
      </w:r>
      <w:r>
        <w:rPr>
          <w:rFonts w:ascii="Times New Roman" w:hAnsi="Times New Roman"/>
          <w:color w:val="FFFFFF" w:themeColor="background1"/>
          <w:highlight w:val="black"/>
        </w:rPr>
        <w:t>Sem. Hall No. 327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tbl>
      <w:tblPr>
        <w:tblStyle w:val="TableGrid"/>
        <w:tblW w:w="9364" w:type="dxa"/>
        <w:tblLook w:val="04A0"/>
      </w:tblPr>
      <w:tblGrid>
        <w:gridCol w:w="539"/>
        <w:gridCol w:w="616"/>
        <w:gridCol w:w="1368"/>
        <w:gridCol w:w="3682"/>
        <w:gridCol w:w="3159"/>
      </w:tblGrid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Sr. No.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Code No.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ind w:left="-198" w:firstLine="198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Name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Designation- Affiliation-Email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ind w:left="117" w:hanging="117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Title of Paper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28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tabs>
                <w:tab w:val="left" w:pos="4883"/>
              </w:tabs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Kulvir Singh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</w:p>
          <w:p w:rsidR="00135690" w:rsidRPr="0028655D" w:rsidRDefault="00135690" w:rsidP="00BD0694">
            <w:pPr>
              <w:tabs>
                <w:tab w:val="left" w:pos="4883"/>
              </w:tabs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d S. K. Aror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Ch. Bansilal Govt. College, Loharu (Bhiwani)- India;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M.D.U., Rohtak.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pStyle w:val="Heading2"/>
              <w:spacing w:before="0" w:beforeAutospacing="0" w:after="0" w:afterAutospacing="0"/>
              <w:contextualSpacing/>
              <w:jc w:val="both"/>
              <w:outlineLvl w:val="1"/>
              <w:rPr>
                <w:rFonts w:cs="Times New Roman"/>
                <w:b w:val="0"/>
                <w:sz w:val="18"/>
                <w:szCs w:val="18"/>
              </w:rPr>
            </w:pPr>
            <w:r w:rsidRPr="0028655D">
              <w:rPr>
                <w:rFonts w:cs="Times New Roman"/>
                <w:b w:val="0"/>
                <w:sz w:val="18"/>
                <w:szCs w:val="18"/>
              </w:rPr>
              <w:t xml:space="preserve">Minimal Cyclic Codes of </w:t>
            </w:r>
            <w:r w:rsidRPr="0028655D">
              <w:rPr>
                <w:rFonts w:cs="Times New Roman"/>
                <w:b w:val="0"/>
                <w:bCs w:val="0"/>
                <w:sz w:val="18"/>
                <w:szCs w:val="18"/>
              </w:rPr>
              <w:t xml:space="preserve">Length </w:t>
            </w:r>
            <w:r w:rsidRPr="00C76B57">
              <w:rPr>
                <w:rFonts w:cs="Times New Roman"/>
                <w:b w:val="0"/>
                <w:bCs w:val="0"/>
                <w:position w:val="-4"/>
                <w:sz w:val="18"/>
                <w:szCs w:val="18"/>
              </w:rPr>
              <w:object w:dxaOrig="1040" w:dyaOrig="440">
                <v:shape id="_x0000_i1026" type="#_x0000_t75" style="width:23.7pt;height:13.55pt" o:ole="">
                  <v:imagedata r:id="rId13" o:title=""/>
                </v:shape>
                <o:OLEObject Type="Embed" ProgID="Equation.DSMT4" ShapeID="_x0000_i1026" DrawAspect="Content" ObjectID="_1414739635" r:id="rId14"/>
              </w:objec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32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Meenakshi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ssistant Professor Sh. L.N. Hindu College, Rohtak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xistence of Fixed Points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 for Weakly compatiable maps in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fuzzy metric spaces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33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O. Ratnabala Devi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i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eptt of Maths, Manipur University, Canchipur, Imphal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On (</w:t>
            </w:r>
            <w:r w:rsidRPr="0028655D">
              <w:rPr>
                <w:rFonts w:ascii="Times New Roman" w:hAnsi="Times New Roman"/>
                <w:position w:val="-4"/>
                <w:sz w:val="18"/>
                <w:szCs w:val="18"/>
              </w:rPr>
              <w:object w:dxaOrig="180" w:dyaOrig="180">
                <v:shape id="_x0000_i1027" type="#_x0000_t75" style="width:9.3pt;height:9.3pt" o:ole="">
                  <v:imagedata r:id="rId15" o:title=""/>
                </v:shape>
                <o:OLEObject Type="Embed" ProgID="Equation.DSMT4" ShapeID="_x0000_i1027" DrawAspect="Content" ObjectID="_1414739636" r:id="rId16"/>
              </w:object>
            </w:r>
            <w:r w:rsidRPr="0028655D">
              <w:rPr>
                <w:rFonts w:ascii="Times New Roman" w:hAnsi="Times New Roman"/>
                <w:sz w:val="18"/>
                <w:szCs w:val="18"/>
              </w:rPr>
              <w:t>,</w:t>
            </w:r>
            <w:r w:rsidRPr="0028655D">
              <w:rPr>
                <w:rFonts w:ascii="Times New Roman" w:hAnsi="Times New Roman"/>
                <w:position w:val="-4"/>
                <w:sz w:val="18"/>
                <w:szCs w:val="18"/>
              </w:rPr>
              <w:object w:dxaOrig="180" w:dyaOrig="180">
                <v:shape id="_x0000_i1028" type="#_x0000_t75" style="width:9.3pt;height:9.3pt" o:ole="">
                  <v:imagedata r:id="rId15" o:title=""/>
                </v:shape>
                <o:OLEObject Type="Embed" ProgID="Equation.DSMT4" ShapeID="_x0000_i1028" DrawAspect="Content" ObjectID="_1414739637" r:id="rId17"/>
              </w:object>
            </w:r>
            <w:r w:rsidRPr="0028655D">
              <w:rPr>
                <w:rFonts w:ascii="Times New Roman" w:hAnsi="Times New Roman"/>
                <w:sz w:val="18"/>
                <w:szCs w:val="18"/>
              </w:rPr>
              <w:t>V Q)-Fuzzy Essential Ideal of Near-Ring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34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  <w:vertAlign w:val="superscript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O. Ratnabala Devi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 xml:space="preserve"> and Th. Rojita Chanu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  <w:vertAlign w:val="superscript"/>
              </w:rPr>
              <w:t>2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Manipur University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159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xplicit Factorizations of Cyclotomic Polynomials Over Finite Fields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35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rPr>
                <w:rFonts w:ascii="Times New Roman" w:eastAsia="Times New Roman" w:hAnsi="Times New Roman"/>
                <w:sz w:val="18"/>
                <w:szCs w:val="18"/>
                <w:lang w:eastAsia="en-IN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  <w:lang w:eastAsia="en-IN"/>
              </w:rPr>
              <w:t>R. P. Pant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. of Mathematics, Kumaun University, Nainital-263002, India, 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The problem of continuity of contractive maps at fixed points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36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ajKama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S.L. Singh and Renu Chugh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Govt. P. G. College, Mahendergarh123029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159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Fixed Point Theorems of Meir-Keeler Type Contractions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37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ajesh Kumar Narul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1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nd Bharat Bansa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pStyle w:val="Title"/>
              <w:tabs>
                <w:tab w:val="left" w:pos="7740"/>
              </w:tabs>
              <w:contextualSpacing/>
              <w:jc w:val="left"/>
              <w:rPr>
                <w:b w:val="0"/>
                <w:sz w:val="18"/>
                <w:szCs w:val="18"/>
              </w:rPr>
            </w:pPr>
            <w:r w:rsidRPr="0028655D">
              <w:rPr>
                <w:b w:val="0"/>
                <w:sz w:val="18"/>
                <w:szCs w:val="18"/>
                <w:vertAlign w:val="superscript"/>
              </w:rPr>
              <w:t>1</w:t>
            </w:r>
            <w:r w:rsidRPr="0028655D">
              <w:rPr>
                <w:b w:val="0"/>
                <w:sz w:val="18"/>
                <w:szCs w:val="18"/>
              </w:rPr>
              <w:t xml:space="preserve">Deptt of </w:t>
            </w:r>
            <w:r w:rsidRPr="0028655D">
              <w:rPr>
                <w:b w:val="0"/>
                <w:bCs/>
                <w:sz w:val="18"/>
                <w:szCs w:val="18"/>
              </w:rPr>
              <w:t>App. Sc.</w:t>
            </w:r>
            <w:r w:rsidRPr="0028655D">
              <w:rPr>
                <w:b w:val="0"/>
                <w:sz w:val="18"/>
                <w:szCs w:val="18"/>
              </w:rPr>
              <w:t>, Punjab Institute of Tech., Mansa, India.</w:t>
            </w:r>
          </w:p>
          <w:p w:rsidR="00135690" w:rsidRPr="0028655D" w:rsidRDefault="00135690" w:rsidP="00BD0694">
            <w:pPr>
              <w:pStyle w:val="PageNumber1"/>
              <w:contextualSpacing/>
              <w:jc w:val="left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Electronics and Communication, MIMIT, Malout,India. 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pStyle w:val="Heading1"/>
              <w:spacing w:before="0"/>
              <w:contextualSpacing/>
              <w:jc w:val="both"/>
              <w:outlineLvl w:val="0"/>
              <w:rPr>
                <w:rFonts w:ascii="Times New Roman" w:hAnsi="Times New Roman"/>
                <w:b w:val="0"/>
                <w:color w:val="auto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</w:rPr>
              <w:t>Soft Decision Decoding By Concatenated Codes</w:t>
            </w:r>
          </w:p>
          <w:p w:rsidR="00135690" w:rsidRPr="0028655D" w:rsidRDefault="00135690" w:rsidP="00BD0694">
            <w:pPr>
              <w:pStyle w:val="PageNumber1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38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Ramesh Kumar Vats and Amit Kumar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Deptt of Maths, National Institute of Tech., Hamirpur, India. 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ommon Fixed Point For Multi-Valued Mappings In Fuzzy Metric Spaces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39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Ramesh Kumar Vats and </w:t>
            </w: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Vizender Sihag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lang w:eastAsia="en-IN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NIT, Hamirpur 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V-Fuzzy Metric Space And Fixed Point Theorem Via Α-Series Contraction</w:t>
            </w:r>
          </w:p>
        </w:tc>
      </w:tr>
      <w:tr w:rsidR="00135690" w:rsidTr="00BD0694">
        <w:tc>
          <w:tcPr>
            <w:tcW w:w="539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61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-40</w:t>
            </w:r>
          </w:p>
        </w:tc>
        <w:tc>
          <w:tcPr>
            <w:tcW w:w="1368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amesh Kumar Vats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Manju Grewa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2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Indu Bal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682" w:type="dxa"/>
          </w:tcPr>
          <w:p w:rsidR="00135690" w:rsidRPr="0028655D" w:rsidRDefault="00135690" w:rsidP="00BD0694">
            <w:pPr>
              <w:pStyle w:val="Heading1"/>
              <w:spacing w:before="0"/>
              <w:contextualSpacing/>
              <w:outlineLvl w:val="0"/>
              <w:rPr>
                <w:rFonts w:ascii="Times New Roman" w:hAnsi="Times New Roman"/>
                <w:b w:val="0"/>
                <w:color w:val="auto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</w:rPr>
              <w:t>National Institute of Tech., Hamirpur (H.P.).</w:t>
            </w:r>
          </w:p>
          <w:p w:rsidR="00135690" w:rsidRPr="0028655D" w:rsidRDefault="00135690" w:rsidP="00BD0694">
            <w:pPr>
              <w:pStyle w:val="Heading1"/>
              <w:spacing w:before="0"/>
              <w:contextualSpacing/>
              <w:outlineLvl w:val="0"/>
              <w:rPr>
                <w:rFonts w:ascii="Times New Roman" w:hAnsi="Times New Roman"/>
                <w:color w:val="auto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</w:rPr>
              <w:t xml:space="preserve">R.N. Engg.and Management College, Rohtak, Haryana. </w:t>
            </w:r>
          </w:p>
        </w:tc>
        <w:tc>
          <w:tcPr>
            <w:tcW w:w="3159" w:type="dxa"/>
          </w:tcPr>
          <w:p w:rsidR="00135690" w:rsidRPr="0028655D" w:rsidRDefault="00135690" w:rsidP="00BD0694">
            <w:pPr>
              <w:pStyle w:val="Heading1"/>
              <w:spacing w:before="0"/>
              <w:contextualSpacing/>
              <w:jc w:val="both"/>
              <w:outlineLvl w:val="0"/>
              <w:rPr>
                <w:rFonts w:ascii="Times New Roman" w:hAnsi="Times New Roman"/>
                <w:b w:val="0"/>
                <w:color w:val="auto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 w:val="0"/>
                <w:color w:val="auto"/>
                <w:sz w:val="18"/>
                <w:szCs w:val="18"/>
              </w:rPr>
              <w:t>A Tripled Coincidence Point Theorem In Partially Ordered Metric Spaces For Commutative Mappings</w:t>
            </w:r>
          </w:p>
          <w:p w:rsidR="00135690" w:rsidRPr="0028655D" w:rsidRDefault="00135690" w:rsidP="00BD0694">
            <w:pPr>
              <w:pStyle w:val="Heading1"/>
              <w:spacing w:before="0"/>
              <w:contextualSpacing/>
              <w:jc w:val="both"/>
              <w:outlineLvl w:val="0"/>
              <w:rPr>
                <w:rFonts w:ascii="Times New Roman" w:hAnsi="Times New Roman"/>
                <w:b w:val="0"/>
                <w:color w:val="auto"/>
                <w:sz w:val="18"/>
                <w:szCs w:val="18"/>
              </w:rPr>
            </w:pPr>
          </w:p>
        </w:tc>
      </w:tr>
    </w:tbl>
    <w:p w:rsidR="00135690" w:rsidRPr="000D1067" w:rsidRDefault="00135690" w:rsidP="00135690">
      <w:pPr>
        <w:spacing w:after="40" w:line="240" w:lineRule="auto"/>
        <w:rPr>
          <w:rFonts w:ascii="Times New Roman" w:hAnsi="Times New Roman"/>
          <w:color w:val="FFFFFF" w:themeColor="background1"/>
        </w:rPr>
      </w:pPr>
      <w:r>
        <w:rPr>
          <w:rFonts w:ascii="Times New Roman" w:hAnsi="Times New Roman"/>
          <w:color w:val="FFFFFF" w:themeColor="background1"/>
          <w:highlight w:val="black"/>
        </w:rPr>
        <w:t>Technical Session – XI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Parallel session - </w:t>
      </w:r>
      <w:r>
        <w:rPr>
          <w:rFonts w:ascii="Times New Roman" w:hAnsi="Times New Roman"/>
          <w:color w:val="FFFFFF" w:themeColor="background1"/>
          <w:highlight w:val="black"/>
        </w:rPr>
        <w:t>IV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p w:rsidR="00135690" w:rsidRPr="000D1067" w:rsidRDefault="00135690" w:rsidP="00135690">
      <w:pPr>
        <w:spacing w:after="40" w:line="240" w:lineRule="auto"/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 xml:space="preserve">Time: </w:t>
      </w:r>
      <w:r>
        <w:rPr>
          <w:rFonts w:ascii="Times New Roman" w:hAnsi="Times New Roman"/>
          <w:color w:val="FFFFFF" w:themeColor="background1"/>
          <w:highlight w:val="black"/>
        </w:rPr>
        <w:t>9.00 a.m. to 11.30 a.m.</w:t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  <w:t xml:space="preserve">Venue: Department of </w:t>
      </w:r>
      <w:r>
        <w:rPr>
          <w:rFonts w:ascii="Times New Roman" w:hAnsi="Times New Roman"/>
          <w:color w:val="FFFFFF" w:themeColor="background1"/>
          <w:highlight w:val="black"/>
        </w:rPr>
        <w:t>Bio-Technology</w:t>
      </w:r>
      <w:r w:rsidRPr="000D1067">
        <w:rPr>
          <w:rFonts w:ascii="Times New Roman" w:hAnsi="Times New Roman"/>
          <w:color w:val="FFFFFF" w:themeColor="background1"/>
          <w:highlight w:val="black"/>
        </w:rPr>
        <w:t>(</w:t>
      </w:r>
      <w:r>
        <w:rPr>
          <w:rFonts w:ascii="Times New Roman" w:hAnsi="Times New Roman"/>
          <w:color w:val="FFFFFF" w:themeColor="background1"/>
          <w:highlight w:val="black"/>
        </w:rPr>
        <w:t>Computer Centre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tbl>
      <w:tblPr>
        <w:tblStyle w:val="TableGrid"/>
        <w:tblW w:w="9924" w:type="dxa"/>
        <w:tblInd w:w="-318" w:type="dxa"/>
        <w:tblLook w:val="04A0"/>
      </w:tblPr>
      <w:tblGrid>
        <w:gridCol w:w="481"/>
        <w:gridCol w:w="654"/>
        <w:gridCol w:w="1701"/>
        <w:gridCol w:w="3686"/>
        <w:gridCol w:w="3402"/>
      </w:tblGrid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Sr. No.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Code No.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ind w:left="-198" w:firstLine="198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Name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Designation- Affiliation-Email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ind w:left="117" w:hanging="117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Title of Paper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31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ajneesh Kum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Divy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, Kuldeep Kum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Kurukshetra   University, Kurukshetra, Haryana, India.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N.I.T., Kurukshetra, Haryana, India.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3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N.I.T., Kurukshetra, Haryana, India.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alysis of wave motion in Swelling Porous Thermoelastic Medium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32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tabs>
                <w:tab w:val="left" w:pos="4883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am Chander Verm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Sunita Rani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Guru Jambheshwar University of Science and Tech., Hisar-125 001, India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tatic Deformation of A Uniform Half-Space Due To Non-Uniform Slip Along A Long Vertical Tensile Fault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33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tabs>
                <w:tab w:val="left" w:pos="4883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Ramprakash Sharma and Abhay kumar Jha 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. of Mathematics, JECRC University, Jaipur,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Unsteady mixed convective MHD heat and mass transfer flow with induced magnetic field and heat  generation effect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34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Rashid Ali</w:t>
            </w:r>
            <w:r w:rsidRPr="0028655D">
              <w:rPr>
                <w:rFonts w:ascii="Times New Roman" w:hAnsi="Times New Roman"/>
                <w:b/>
                <w:bCs/>
                <w:sz w:val="18"/>
                <w:szCs w:val="18"/>
                <w:shd w:val="clear" w:color="auto" w:fill="FFFFFF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,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Monika Gupta</w:t>
            </w:r>
            <w:r w:rsidRPr="0028655D">
              <w:rPr>
                <w:rFonts w:ascii="Times New Roman" w:hAnsi="Times New Roman"/>
                <w:b/>
                <w:bCs/>
                <w:sz w:val="18"/>
                <w:szCs w:val="18"/>
                <w:shd w:val="clear" w:color="auto" w:fill="FFFFFF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,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M.P.Singh</w:t>
            </w:r>
            <w:r w:rsidRPr="0028655D">
              <w:rPr>
                <w:rFonts w:ascii="Times New Roman" w:hAnsi="Times New Roman"/>
                <w:b/>
                <w:bCs/>
                <w:sz w:val="18"/>
                <w:szCs w:val="18"/>
                <w:shd w:val="clear" w:color="auto" w:fill="FFFFFF"/>
                <w:vertAlign w:val="superscript"/>
              </w:rPr>
              <w:t xml:space="preserve">3 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and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>V.K.Katiyar</w:t>
            </w:r>
            <w:r w:rsidRPr="0028655D">
              <w:rPr>
                <w:rFonts w:ascii="Times New Roman" w:hAnsi="Times New Roman"/>
                <w:b/>
                <w:bCs/>
                <w:sz w:val="18"/>
                <w:szCs w:val="18"/>
                <w:shd w:val="clear" w:color="auto" w:fill="FFFFFF"/>
                <w:vertAlign w:val="superscript"/>
              </w:rPr>
              <w:t>4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Vishveshwarya Institute of Engg. &amp; Tech., P.O-Dadri’G.B. Nagar-203207,U.P, India; 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Gurukul Kangari   University, Haridwar, India;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Indian Institute of Tech., Roorkee, India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pStyle w:val="BodyText"/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Analytical Study For Blood Cells Flow In Capillaries With Stenosis</w:t>
            </w:r>
          </w:p>
          <w:p w:rsidR="00135690" w:rsidRPr="0028655D" w:rsidRDefault="00135690" w:rsidP="00BD0694">
            <w:pPr>
              <w:pStyle w:val="BodyText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35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itu Sindhu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J. S. Nanda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Baljeet Singh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pStyle w:val="ListParagraph"/>
              <w:ind w:left="-18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M.D. University, Rohtak-124001, Haryana;</w:t>
            </w:r>
            <w:r w:rsidRPr="0028655D">
              <w:rPr>
                <w:rFonts w:ascii="Times New Roman" w:hAnsi="Times New Roman"/>
                <w:sz w:val="18"/>
                <w:szCs w:val="18"/>
                <w:lang w:eastAsia="it-IT"/>
              </w:rPr>
              <w:tab/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 Maths, Post Graduate Government College, Sector 11, Chandigarh. 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ayleigh Wave In A Micropolar Thermo-Elastic Medium Without Energy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issipation</w:t>
            </w:r>
          </w:p>
        </w:tc>
      </w:tr>
      <w:tr w:rsidR="00135690" w:rsidTr="00BD0694">
        <w:trPr>
          <w:trHeight w:val="545"/>
        </w:trPr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36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. N. Gaikwad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d Irfana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lastRenderedPageBreak/>
              <w:t>Begum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pStyle w:val="BodyText"/>
              <w:tabs>
                <w:tab w:val="left" w:pos="8460"/>
              </w:tabs>
              <w:ind w:right="187"/>
              <w:contextualSpacing/>
              <w:rPr>
                <w:rFonts w:ascii="Times New Roman" w:hAnsi="Times New Roman"/>
                <w:sz w:val="18"/>
                <w:szCs w:val="18"/>
                <w:lang w:eastAsia="en-IN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lang w:eastAsia="en-IN"/>
              </w:rPr>
              <w:lastRenderedPageBreak/>
              <w:t xml:space="preserve">Professor,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Gulbarga  University, Jnana ganga Campus, Gulbarga.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pStyle w:val="BodyText"/>
              <w:tabs>
                <w:tab w:val="left" w:pos="8460"/>
              </w:tabs>
              <w:ind w:right="187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The Onset of Double Convection In A Fluid Saturated Anisotropic Porous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lastRenderedPageBreak/>
              <w:t>Layer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7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37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ind w:right="-108"/>
              <w:contextualSpacing/>
              <w:rPr>
                <w:rFonts w:ascii="Times New Roman" w:eastAsia="CMSY10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. Narayanamoorthy and K. Murugan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eptt of Applied Maths, Bharathiar University, Coimbatore, India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pplication of Variational Iteration Method To Fuzzy Heat-Like Equations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38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ind w:right="-108"/>
              <w:contextualSpacing/>
              <w:rPr>
                <w:rFonts w:ascii="Times New Roman" w:eastAsia="CMSY10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. Narayanamoorthy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1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nd   T. L.Yookesh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Applied Maths, Bharathiar University, Coimbatore, India;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olving Fuzzy Differential Equation Using Third Order Runge–Kutta Method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39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. Pathani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P. K. Sharm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J. N. Sharm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2,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National Institute of Tech., Hamirpur (H.P.) .</w:t>
            </w:r>
          </w:p>
          <w:p w:rsidR="00135690" w:rsidRPr="0028655D" w:rsidRDefault="00135690" w:rsidP="00BD0694">
            <w:pPr>
              <w:tabs>
                <w:tab w:val="right" w:pos="9029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40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Natural Frequencies And Modes of 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Circular Plate With Eccentric Hole Submerged In Fluid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40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andeep Kumari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1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nd Inder Singh Gupt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ResearchScholar ,  J.J.T.  University, Jhunjhunu, Rajasthan, India;Sandeep_kumari2000@yahoo.com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J.V.M.G.R.R(P.G) College, Charkhi Dadri, Haryana, India;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ffect of Rotation, Magnetic Field And Gravity On Rayleigh Waves In Pre-Stressed Homogeneous Orthotropic Elastic Half-Space</w:t>
            </w: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1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41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andeep Singh Sheoran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Sunita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eswa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Kapil Kumar Kalka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shd w:val="clear" w:color="auto" w:fill="FFFFFF"/>
              <w:contextualSpacing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>Research Scholar, Deptt of Maths, GJUS&amp;T, Hisar.</w:t>
            </w:r>
          </w:p>
          <w:p w:rsidR="00135690" w:rsidRPr="0028655D" w:rsidRDefault="00135690" w:rsidP="00BD0694">
            <w:pPr>
              <w:tabs>
                <w:tab w:val="left" w:pos="2287"/>
              </w:tabs>
              <w:ind w:right="375"/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40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ffect of Magnetic Field And Initial Stress On Fractional Order Generalized Thermoelastic Half-Space</w:t>
            </w: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2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42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anjeev Kum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Shikha Saxen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686" w:type="dxa"/>
          </w:tcPr>
          <w:p w:rsidR="00135690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Maths, Dr. B. R. Ambedkar   University, Agra,Institute of Basic Science, Khandari, Agra-282002, India.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Institute of Information Tech. and Management, Gurgaon, India. 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cap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 Mathematical Model for the Pulsatile Flow of Blood Through A Stenosed Artery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3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43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tabs>
                <w:tab w:val="left" w:pos="993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iCs/>
                <w:sz w:val="18"/>
                <w:szCs w:val="18"/>
              </w:rPr>
              <w:t>Savita Kumari and Rakesh Kumar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Research Associate, State Council of Education Research &amp; Training, Gurgaon, Haryana;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Shaping Fuzzy Logic As Mathematics</w:t>
            </w: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4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ind w:left="-82"/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 C-44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Sunil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  and Shalu Chodhary</w:t>
            </w:r>
            <w:r w:rsidRPr="0028655D">
              <w:rPr>
                <w:rFonts w:ascii="Times New Roman" w:hAnsi="Times New Roman"/>
                <w:b/>
                <w:bCs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pStyle w:val="Heading1"/>
              <w:spacing w:before="0"/>
              <w:contextualSpacing/>
              <w:outlineLvl w:val="0"/>
              <w:rPr>
                <w:rFonts w:ascii="Times New Roman" w:hAnsi="Times New Roman"/>
                <w:color w:val="auto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 w:val="0"/>
                <w:bCs w:val="0"/>
                <w:iCs/>
                <w:color w:val="auto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 w:val="0"/>
                <w:bCs w:val="0"/>
                <w:iCs/>
                <w:color w:val="auto"/>
                <w:sz w:val="18"/>
                <w:szCs w:val="18"/>
              </w:rPr>
              <w:t>Professor ,</w:t>
            </w:r>
            <w:hyperlink r:id="rId18" w:history="1">
              <w:r w:rsidRPr="0028655D">
                <w:rPr>
                  <w:rStyle w:val="Hyperlink"/>
                  <w:rFonts w:ascii="Times New Roman" w:eastAsia="Calibri" w:hAnsi="Times New Roman"/>
                  <w:b w:val="0"/>
                  <w:color w:val="auto"/>
                  <w:sz w:val="18"/>
                  <w:szCs w:val="18"/>
                </w:rPr>
                <w:t>sunilnitham@gmail.com</w:t>
              </w:r>
            </w:hyperlink>
            <w:r w:rsidRPr="0028655D">
              <w:rPr>
                <w:rFonts w:ascii="Times New Roman" w:hAnsi="Times New Roman"/>
                <w:color w:val="auto"/>
                <w:sz w:val="18"/>
                <w:szCs w:val="18"/>
              </w:rPr>
              <w:t xml:space="preserve">; </w:t>
            </w:r>
            <w:r w:rsidRPr="0028655D">
              <w:rPr>
                <w:rFonts w:ascii="Times New Roman" w:hAnsi="Times New Roman"/>
                <w:b w:val="0"/>
                <w:bCs w:val="0"/>
                <w:iCs/>
                <w:color w:val="auto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b w:val="0"/>
                <w:bCs w:val="0"/>
                <w:iCs/>
                <w:color w:val="auto"/>
                <w:sz w:val="18"/>
                <w:szCs w:val="18"/>
              </w:rPr>
              <w:t xml:space="preserve">Research  Scholar, </w:t>
            </w:r>
            <w:hyperlink r:id="rId19" w:history="1">
              <w:r w:rsidRPr="0028655D">
                <w:rPr>
                  <w:rStyle w:val="Hyperlink"/>
                  <w:rFonts w:ascii="Times New Roman" w:eastAsia="Calibri" w:hAnsi="Times New Roman"/>
                  <w:b w:val="0"/>
                  <w:color w:val="auto"/>
                  <w:sz w:val="18"/>
                  <w:szCs w:val="18"/>
                </w:rPr>
                <w:t>choudhary.shalu40@gmail.com</w:t>
              </w:r>
            </w:hyperlink>
          </w:p>
          <w:p w:rsidR="00135690" w:rsidRPr="0028655D" w:rsidRDefault="00135690" w:rsidP="00BD0694">
            <w:pPr>
              <w:pStyle w:val="Heading1"/>
              <w:spacing w:before="0"/>
              <w:contextualSpacing/>
              <w:outlineLvl w:val="0"/>
              <w:rPr>
                <w:rFonts w:ascii="Times New Roman" w:hAnsi="Times New Roman"/>
                <w:b w:val="0"/>
                <w:bCs w:val="0"/>
                <w:iCs/>
                <w:color w:val="auto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 w:val="0"/>
                <w:bCs w:val="0"/>
                <w:iCs/>
                <w:color w:val="auto"/>
                <w:sz w:val="18"/>
                <w:szCs w:val="18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b w:val="0"/>
                <w:bCs w:val="0"/>
                <w:iCs/>
                <w:color w:val="auto"/>
                <w:sz w:val="18"/>
                <w:szCs w:val="18"/>
              </w:rPr>
              <w:t>Deptt of Maths, National Inst. of Tech., Hamirpur, H.P., India.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A Nonlinear Stability For Thermal Convection In A  Couple-Stress Fluid With Temperature and Pressure Dependent Viscosity</w:t>
            </w:r>
          </w:p>
        </w:tc>
      </w:tr>
    </w:tbl>
    <w:p w:rsidR="00135690" w:rsidRPr="000D1067" w:rsidRDefault="00135690" w:rsidP="00135690">
      <w:pPr>
        <w:spacing w:after="40" w:line="240" w:lineRule="auto"/>
        <w:rPr>
          <w:rFonts w:ascii="Times New Roman" w:hAnsi="Times New Roman"/>
          <w:color w:val="FFFFFF" w:themeColor="background1"/>
        </w:rPr>
      </w:pPr>
      <w:r>
        <w:rPr>
          <w:rFonts w:ascii="Times New Roman" w:hAnsi="Times New Roman"/>
          <w:color w:val="FFFFFF" w:themeColor="background1"/>
          <w:highlight w:val="black"/>
        </w:rPr>
        <w:t>Technical Session – XI</w:t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 (Parallel session - </w:t>
      </w:r>
      <w:r>
        <w:rPr>
          <w:rFonts w:ascii="Times New Roman" w:hAnsi="Times New Roman"/>
          <w:color w:val="FFFFFF" w:themeColor="background1"/>
          <w:highlight w:val="black"/>
        </w:rPr>
        <w:t>V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p w:rsidR="00135690" w:rsidRPr="000D1067" w:rsidRDefault="00135690" w:rsidP="00135690">
      <w:pPr>
        <w:spacing w:after="40" w:line="240" w:lineRule="auto"/>
        <w:rPr>
          <w:rFonts w:ascii="Times New Roman" w:hAnsi="Times New Roman"/>
          <w:color w:val="FFFFFF" w:themeColor="background1"/>
        </w:rPr>
      </w:pPr>
      <w:r w:rsidRPr="000D1067">
        <w:rPr>
          <w:rFonts w:ascii="Times New Roman" w:hAnsi="Times New Roman"/>
          <w:color w:val="FFFFFF" w:themeColor="background1"/>
          <w:highlight w:val="black"/>
        </w:rPr>
        <w:t xml:space="preserve">Time: </w:t>
      </w:r>
      <w:r>
        <w:rPr>
          <w:rFonts w:ascii="Times New Roman" w:hAnsi="Times New Roman"/>
          <w:color w:val="FFFFFF" w:themeColor="background1"/>
          <w:highlight w:val="black"/>
        </w:rPr>
        <w:t>9.00 a.m. to 11.30 a.m.</w:t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ab/>
      </w:r>
      <w:r>
        <w:rPr>
          <w:rFonts w:ascii="Times New Roman" w:hAnsi="Times New Roman"/>
          <w:color w:val="FFFFFF" w:themeColor="background1"/>
          <w:highlight w:val="black"/>
        </w:rPr>
        <w:tab/>
      </w:r>
      <w:r w:rsidRPr="000D1067">
        <w:rPr>
          <w:rFonts w:ascii="Times New Roman" w:hAnsi="Times New Roman"/>
          <w:color w:val="FFFFFF" w:themeColor="background1"/>
          <w:highlight w:val="black"/>
        </w:rPr>
        <w:t xml:space="preserve">Venue: Department of </w:t>
      </w:r>
      <w:r>
        <w:rPr>
          <w:rFonts w:ascii="Times New Roman" w:hAnsi="Times New Roman"/>
          <w:color w:val="FFFFFF" w:themeColor="background1"/>
          <w:highlight w:val="black"/>
        </w:rPr>
        <w:t>Mathematics</w:t>
      </w:r>
      <w:r w:rsidRPr="000D1067">
        <w:rPr>
          <w:rFonts w:ascii="Times New Roman" w:hAnsi="Times New Roman"/>
          <w:color w:val="FFFFFF" w:themeColor="background1"/>
          <w:highlight w:val="black"/>
        </w:rPr>
        <w:t>(</w:t>
      </w:r>
      <w:r>
        <w:rPr>
          <w:rFonts w:ascii="Times New Roman" w:hAnsi="Times New Roman"/>
          <w:color w:val="FFFFFF" w:themeColor="background1"/>
          <w:highlight w:val="black"/>
        </w:rPr>
        <w:t>Seminar Hall</w:t>
      </w:r>
      <w:r w:rsidRPr="000D1067">
        <w:rPr>
          <w:rFonts w:ascii="Times New Roman" w:hAnsi="Times New Roman"/>
          <w:color w:val="FFFFFF" w:themeColor="background1"/>
          <w:highlight w:val="black"/>
        </w:rPr>
        <w:t>)</w:t>
      </w:r>
    </w:p>
    <w:tbl>
      <w:tblPr>
        <w:tblStyle w:val="TableGrid"/>
        <w:tblW w:w="9924" w:type="dxa"/>
        <w:tblInd w:w="-318" w:type="dxa"/>
        <w:tblLook w:val="04A0"/>
      </w:tblPr>
      <w:tblGrid>
        <w:gridCol w:w="481"/>
        <w:gridCol w:w="654"/>
        <w:gridCol w:w="1701"/>
        <w:gridCol w:w="3686"/>
        <w:gridCol w:w="3402"/>
      </w:tblGrid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Sr. No.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Code No.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ind w:left="-198" w:firstLine="198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Name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Designation- Affiliation-Email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ind w:left="117" w:hanging="117"/>
              <w:contextualSpacing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/>
                <w:sz w:val="18"/>
                <w:szCs w:val="18"/>
              </w:rPr>
              <w:t>Title of Paper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. K.Gupta</w:t>
            </w:r>
            <w:r w:rsidRPr="0028655D">
              <w:rPr>
                <w:rFonts w:ascii="Times New Roman" w:hAnsi="Times New Roman"/>
                <w:b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</w:t>
            </w:r>
          </w:p>
          <w:p w:rsidR="00135690" w:rsidRPr="0028655D" w:rsidRDefault="00135690" w:rsidP="00BD0694">
            <w:pPr>
              <w:ind w:left="-720" w:firstLine="720"/>
              <w:contextualSpacing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Pragati Sharm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  <w:p w:rsidR="00135690" w:rsidRPr="0028655D" w:rsidRDefault="00135690" w:rsidP="00BD0694">
            <w:pPr>
              <w:ind w:left="96"/>
              <w:contextualSpacing/>
              <w:rPr>
                <w:rFonts w:ascii="Times New Roman" w:eastAsia="Times New Roman" w:hAnsi="Times New Roman"/>
                <w:sz w:val="18"/>
                <w:szCs w:val="18"/>
              </w:rPr>
            </w:pP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b/>
                <w:bCs/>
                <w:sz w:val="18"/>
                <w:szCs w:val="18"/>
                <w:shd w:val="clear" w:color="auto" w:fill="FFFFFF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 xml:space="preserve">Assistant Professor, Deptt of Maths, HCTM, Kaithal, Haryana. </w:t>
            </w:r>
            <w:r w:rsidRPr="0028655D">
              <w:rPr>
                <w:rFonts w:ascii="Times New Roman" w:hAnsi="Times New Roman"/>
                <w:b/>
                <w:bCs/>
                <w:sz w:val="18"/>
                <w:szCs w:val="18"/>
                <w:shd w:val="clear" w:color="auto" w:fill="FFFFFF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bCs/>
                <w:sz w:val="18"/>
                <w:szCs w:val="18"/>
                <w:shd w:val="clear" w:color="auto" w:fill="FFFFFF"/>
              </w:rPr>
              <w:t xml:space="preserve">Deptt of Maths, M.S.College, Saharanpur, U.P.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ind w:left="-18"/>
              <w:contextualSpacing/>
              <w:jc w:val="both"/>
              <w:outlineLvl w:val="0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An Analysis On The Frequencies of Non Homogeneous Trapezoidal Plate of Variable  Thickness And Density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aljeet Singh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  <w:lang w:eastAsia="en-IN"/>
              </w:rPr>
              <w:t>,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angeeta Kumari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J.S. Nanda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PG Govt. College, Sec-11,Chandigarh.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. of Maths, M. D.U., Rohtak, Haryana.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Propagation of Rayleigh Wave In A RotatingGeneralized Magneto-Thermoelastic Medium With Hydtrostatic Initial Stress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tabs>
                <w:tab w:val="left" w:pos="2880"/>
              </w:tabs>
              <w:contextualSpacing/>
              <w:outlineLvl w:val="0"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Bharati S. Birad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S.N. Gaikwad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i/>
                <w:iCs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iCs/>
                <w:sz w:val="18"/>
                <w:szCs w:val="18"/>
                <w:vertAlign w:val="superscript"/>
              </w:rPr>
              <w:t>1,2</w:t>
            </w:r>
            <w:r w:rsidRPr="0028655D">
              <w:rPr>
                <w:rFonts w:ascii="Times New Roman" w:hAnsi="Times New Roman"/>
                <w:iCs/>
                <w:sz w:val="18"/>
                <w:szCs w:val="18"/>
              </w:rPr>
              <w:t xml:space="preserve">Deptt of Maths, Gulbarga   University, Jnana Ganga Campus, Gulbarga, India;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The onset of double diffusive convection in a Maxwell fluid saturated porous layer</w:t>
            </w:r>
          </w:p>
        </w:tc>
      </w:tr>
      <w:tr w:rsidR="00135690" w:rsidTr="00BD0694">
        <w:trPr>
          <w:trHeight w:val="805"/>
        </w:trPr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tabs>
                <w:tab w:val="left" w:pos="2880"/>
              </w:tabs>
              <w:ind w:right="-108"/>
              <w:contextualSpacing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. Sulochana, Premila Kolluand G. Sudhaamsh Mohan Reddy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Fonts w:ascii="Times New Roman" w:hAnsi="Times New Roman"/>
                <w:iCs/>
                <w:sz w:val="18"/>
                <w:szCs w:val="18"/>
              </w:rPr>
              <w:t>Deptt of Maths, Gulbarga   University, Jnana Ganga Campus, Gulbarga, India.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FST, IFHE, Shankerpalli Road, Hyderabad - 501203 (A.P). India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pStyle w:val="BodyText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Linear stability analysis in a double diffusive convection in a couple stress fluid  saturated rotating anisotropic porous layer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. Sulochana, Sharanamma V. A.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iCs/>
                <w:sz w:val="18"/>
                <w:szCs w:val="18"/>
              </w:rPr>
              <w:t>Deptt of Maths, Gulbarga   University, Jnana Ganga Campus, Gulbarga 585 106, India.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Finite Element Analysis of Non Linear Density -Temperature Variation On Non-Darcy Convective Heat Transfer Flow In A Vertical Channel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6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tabs>
                <w:tab w:val="right" w:pos="0"/>
              </w:tabs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.T. Solanke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d  N. A. Pati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tabs>
                <w:tab w:val="right" w:pos="0"/>
              </w:tabs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Sudhakar Naik and Umashankar Khetan College Akola, Maharashtra State, India;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Shri Sant Gajanan Maharaj College of Engg. Shegaon Buldhana, Maharashtra State, India.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tabs>
                <w:tab w:val="left" w:pos="4320"/>
              </w:tabs>
              <w:ind w:right="-117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Quasi-Static Thermal Stresses of Thick Circular Plate In Steady State Condition Thermal Stresses of Thick Circular Plate In Steady State Condition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7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pStyle w:val="arialfont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Dilbaj Singh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1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nd</w:t>
            </w:r>
          </w:p>
          <w:p w:rsidR="00135690" w:rsidRPr="0028655D" w:rsidRDefault="00135690" w:rsidP="00BD0694">
            <w:pPr>
              <w:pStyle w:val="arialfont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anjay Kumar Srivastav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Maths, Lovely Professional   University, Punjab, India. dilbaj.singh@lpu.co.in</w:t>
            </w:r>
          </w:p>
          <w:p w:rsidR="00135690" w:rsidRPr="0028655D" w:rsidRDefault="00135690" w:rsidP="00BD0694">
            <w:pPr>
              <w:pStyle w:val="arialfont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Beant College of Engg. and Tech., Gurdaspur, Punjab, India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tabs>
                <w:tab w:val="left" w:pos="540"/>
              </w:tabs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trict Practical Stability Criteria of Impulsive Delay Differential Equations.</w:t>
            </w:r>
          </w:p>
          <w:p w:rsidR="00135690" w:rsidRPr="0028655D" w:rsidRDefault="00135690" w:rsidP="00BD0694">
            <w:pPr>
              <w:pStyle w:val="arialfont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8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karatna Acharya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Nepal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Product of Successive Half Turns and Its Applications</w:t>
            </w: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9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kta Ghai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shd w:val="clear" w:color="auto" w:fill="FFFFFF"/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eastAsia="Times New Roman" w:hAnsi="Times New Roman"/>
                <w:sz w:val="18"/>
                <w:szCs w:val="18"/>
              </w:rPr>
              <w:t xml:space="preserve">Assistant Professor in Maths, </w:t>
            </w:r>
            <w:r w:rsidRPr="0028655D">
              <w:rPr>
                <w:rFonts w:ascii="Times New Roman" w:eastAsia="Times New Roman" w:hAnsi="Times New Roman"/>
                <w:sz w:val="18"/>
                <w:szCs w:val="18"/>
                <w:shd w:val="clear" w:color="auto" w:fill="FFFFFF"/>
              </w:rPr>
              <w:t xml:space="preserve">Ganga Institute of Tech. And Management, Kablana, Jhajjar;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>Failure Mode Analysis of Defibrilator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481" w:type="dxa"/>
          </w:tcPr>
          <w:p w:rsidR="00135690" w:rsidRPr="0028655D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C-10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pStyle w:val="NoSpacing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Ikvinderpal Singh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PG Deptt of Computer Science, Trai Shatabdi GGS Khalsa College, Amritsar, Punjab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bCs/>
                <w:sz w:val="18"/>
                <w:szCs w:val="18"/>
              </w:rPr>
              <w:t xml:space="preserve">Diagnosis of Heart Disease Using Genetic Algorithm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And Fuzzy Expert System</w:t>
            </w: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1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41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Style w:val="SubtleEmphasis"/>
                <w:rFonts w:ascii="Times New Roman" w:hAnsi="Times New Roman"/>
                <w:sz w:val="18"/>
                <w:szCs w:val="18"/>
              </w:rPr>
              <w:t>Seema Sangwan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</w:pPr>
            <w:r w:rsidRPr="0028655D">
              <w:rPr>
                <w:rStyle w:val="SubtleEmphasis"/>
                <w:rFonts w:ascii="Times New Roman" w:hAnsi="Times New Roman"/>
                <w:sz w:val="18"/>
                <w:szCs w:val="18"/>
              </w:rPr>
              <w:t xml:space="preserve">Lecturer ,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Deptt of Comp. Sc. &amp; App.,Pt. N.R.S. Govt. College, Rohtak India</w:t>
            </w:r>
          </w:p>
        </w:tc>
        <w:tc>
          <w:tcPr>
            <w:tcW w:w="3402" w:type="dxa"/>
          </w:tcPr>
          <w:p w:rsidR="00135690" w:rsidRDefault="00135690" w:rsidP="00BD0694">
            <w:pPr>
              <w:contextualSpacing/>
              <w:jc w:val="both"/>
              <w:rPr>
                <w:rStyle w:val="SubtleEmphasis"/>
                <w:rFonts w:ascii="Times New Roman" w:hAnsi="Times New Roman"/>
                <w:sz w:val="18"/>
                <w:szCs w:val="18"/>
              </w:rPr>
            </w:pPr>
            <w:r w:rsidRPr="0028655D">
              <w:rPr>
                <w:rStyle w:val="SubtleEmphasis"/>
                <w:rFonts w:ascii="Times New Roman" w:hAnsi="Times New Roman"/>
                <w:sz w:val="18"/>
                <w:szCs w:val="18"/>
              </w:rPr>
              <w:t>Multi Agent Based Distributed Data Mining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2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42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pStyle w:val="Default"/>
              <w:contextualSpacing/>
              <w:rPr>
                <w:bCs/>
                <w:color w:val="auto"/>
                <w:sz w:val="18"/>
                <w:szCs w:val="18"/>
              </w:rPr>
            </w:pPr>
            <w:r w:rsidRPr="0028655D">
              <w:rPr>
                <w:bCs/>
                <w:color w:val="auto"/>
                <w:sz w:val="18"/>
                <w:szCs w:val="18"/>
              </w:rPr>
              <w:t>Sophia Dhankhar</w:t>
            </w: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t>1</w:t>
            </w:r>
            <w:r w:rsidRPr="0028655D">
              <w:rPr>
                <w:bCs/>
                <w:color w:val="auto"/>
                <w:sz w:val="18"/>
                <w:szCs w:val="18"/>
              </w:rPr>
              <w:t>, Gopal Singh</w:t>
            </w: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pStyle w:val="Default"/>
              <w:contextualSpacing/>
              <w:rPr>
                <w:bCs/>
                <w:color w:val="auto"/>
                <w:sz w:val="18"/>
                <w:szCs w:val="18"/>
              </w:rPr>
            </w:pP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t>1,2</w:t>
            </w:r>
            <w:r w:rsidRPr="0028655D">
              <w:rPr>
                <w:bCs/>
                <w:color w:val="auto"/>
                <w:sz w:val="18"/>
                <w:szCs w:val="18"/>
              </w:rPr>
              <w:t xml:space="preserve">Deptt of Computer Sc. Applications, M.D.U., Rohtak: </w:t>
            </w: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t>1</w:t>
            </w:r>
            <w:r w:rsidRPr="0028655D">
              <w:rPr>
                <w:bCs/>
                <w:color w:val="auto"/>
                <w:sz w:val="18"/>
                <w:szCs w:val="18"/>
              </w:rPr>
              <w:t>M. Tech(CS) student ,</w:t>
            </w: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t xml:space="preserve"> 2</w:t>
            </w:r>
            <w:r w:rsidRPr="0028655D">
              <w:rPr>
                <w:bCs/>
                <w:color w:val="auto"/>
                <w:sz w:val="18"/>
                <w:szCs w:val="18"/>
              </w:rPr>
              <w:t xml:space="preserve">Assistant Professor,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pStyle w:val="Default"/>
              <w:contextualSpacing/>
              <w:jc w:val="both"/>
              <w:rPr>
                <w:bCs/>
                <w:color w:val="auto"/>
                <w:sz w:val="18"/>
                <w:szCs w:val="18"/>
              </w:rPr>
            </w:pPr>
            <w:r w:rsidRPr="0028655D">
              <w:rPr>
                <w:bCs/>
                <w:color w:val="auto"/>
                <w:sz w:val="18"/>
                <w:szCs w:val="18"/>
              </w:rPr>
              <w:t>Comparison of Performance Between Dsr And Tora Routing Protocols In Manets Using Ns-2</w:t>
            </w: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3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43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bCs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Sumedha Sood  and Payal Maggo 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Deptt of Comp. Sc. &amp; App.,M.D.U., Rohtak, Haryana, India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Reviewing Genetic algorithms for better performance</w:t>
            </w: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4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44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pStyle w:val="Default"/>
              <w:contextualSpacing/>
              <w:rPr>
                <w:bCs/>
                <w:color w:val="auto"/>
                <w:sz w:val="18"/>
                <w:szCs w:val="18"/>
              </w:rPr>
            </w:pPr>
            <w:r w:rsidRPr="0028655D">
              <w:rPr>
                <w:bCs/>
                <w:color w:val="auto"/>
                <w:sz w:val="18"/>
                <w:szCs w:val="18"/>
              </w:rPr>
              <w:t>Sumita Sihag</w:t>
            </w: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t>1</w:t>
            </w:r>
            <w:r w:rsidRPr="0028655D">
              <w:rPr>
                <w:bCs/>
                <w:color w:val="auto"/>
                <w:sz w:val="18"/>
                <w:szCs w:val="18"/>
              </w:rPr>
              <w:t xml:space="preserve">, </w:t>
            </w:r>
            <w:r w:rsidRPr="0028655D">
              <w:rPr>
                <w:bCs/>
                <w:color w:val="auto"/>
                <w:sz w:val="18"/>
                <w:szCs w:val="18"/>
              </w:rPr>
              <w:lastRenderedPageBreak/>
              <w:t>Gopal Singh</w:t>
            </w: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t>2</w:t>
            </w:r>
            <w:r w:rsidRPr="0028655D">
              <w:rPr>
                <w:bCs/>
                <w:color w:val="auto"/>
                <w:sz w:val="18"/>
                <w:szCs w:val="18"/>
              </w:rPr>
              <w:t>, Preeti  Gulia</w:t>
            </w: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t>3</w:t>
            </w:r>
            <w:r w:rsidRPr="0028655D">
              <w:rPr>
                <w:bCs/>
                <w:color w:val="auto"/>
                <w:sz w:val="18"/>
                <w:szCs w:val="18"/>
              </w:rPr>
              <w:t xml:space="preserve">  and Deepika Balhara</w:t>
            </w: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t>4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pStyle w:val="Default"/>
              <w:contextualSpacing/>
              <w:rPr>
                <w:bCs/>
                <w:sz w:val="18"/>
                <w:szCs w:val="18"/>
              </w:rPr>
            </w:pP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lastRenderedPageBreak/>
              <w:t>1</w:t>
            </w:r>
            <w:r w:rsidRPr="0028655D">
              <w:rPr>
                <w:bCs/>
                <w:color w:val="auto"/>
                <w:sz w:val="18"/>
                <w:szCs w:val="18"/>
              </w:rPr>
              <w:t xml:space="preserve">Deptt of Comp. Sc. &amp; App., M.D.U., Rohtak; </w:t>
            </w: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lastRenderedPageBreak/>
              <w:t>2</w:t>
            </w:r>
            <w:r w:rsidRPr="0028655D">
              <w:rPr>
                <w:bCs/>
                <w:color w:val="auto"/>
                <w:sz w:val="18"/>
                <w:szCs w:val="18"/>
              </w:rPr>
              <w:t>Assistant Professor in Deptt of Comp. Sc. &amp; App., M.D.U., Rohtak;</w:t>
            </w: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t>3</w:t>
            </w:r>
            <w:r w:rsidRPr="0028655D">
              <w:rPr>
                <w:bCs/>
                <w:color w:val="auto"/>
                <w:sz w:val="18"/>
                <w:szCs w:val="18"/>
              </w:rPr>
              <w:t xml:space="preserve">Assistant Professor in Deptt of Comp. Sc.  &amp; Engg., UIET, M.D.U., Rohtak; </w:t>
            </w:r>
            <w:r w:rsidRPr="0028655D">
              <w:rPr>
                <w:bCs/>
                <w:color w:val="auto"/>
                <w:sz w:val="18"/>
                <w:szCs w:val="18"/>
                <w:vertAlign w:val="superscript"/>
              </w:rPr>
              <w:t>4</w:t>
            </w:r>
            <w:r w:rsidRPr="0028655D">
              <w:rPr>
                <w:bCs/>
                <w:color w:val="auto"/>
                <w:sz w:val="18"/>
                <w:szCs w:val="18"/>
              </w:rPr>
              <w:t>M.tech(CS) Student in Deptt of Comp. Sc. App., M.D.U., Rohtak.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pStyle w:val="Default"/>
              <w:contextualSpacing/>
              <w:jc w:val="both"/>
              <w:rPr>
                <w:bCs/>
                <w:color w:val="auto"/>
                <w:sz w:val="18"/>
                <w:szCs w:val="18"/>
              </w:rPr>
            </w:pPr>
            <w:r w:rsidRPr="0028655D">
              <w:rPr>
                <w:bCs/>
                <w:color w:val="auto"/>
                <w:sz w:val="18"/>
                <w:szCs w:val="18"/>
              </w:rPr>
              <w:lastRenderedPageBreak/>
              <w:t xml:space="preserve">Performance Analysis Of Dsr Routing </w:t>
            </w:r>
            <w:r w:rsidRPr="0028655D">
              <w:rPr>
                <w:bCs/>
                <w:color w:val="auto"/>
                <w:sz w:val="18"/>
                <w:szCs w:val="18"/>
              </w:rPr>
              <w:lastRenderedPageBreak/>
              <w:t>Protocol In Manets Using Ns-2</w:t>
            </w:r>
          </w:p>
          <w:p w:rsidR="00135690" w:rsidRPr="0028655D" w:rsidRDefault="00135690" w:rsidP="00BD0694">
            <w:pPr>
              <w:pStyle w:val="Default"/>
              <w:contextualSpacing/>
              <w:jc w:val="both"/>
              <w:rPr>
                <w:bCs/>
                <w:color w:val="auto"/>
                <w:sz w:val="18"/>
                <w:szCs w:val="18"/>
              </w:rPr>
            </w:pPr>
          </w:p>
          <w:p w:rsidR="00135690" w:rsidRPr="0028655D" w:rsidRDefault="00135690" w:rsidP="00BD0694">
            <w:pPr>
              <w:pStyle w:val="Default"/>
              <w:contextualSpacing/>
              <w:jc w:val="both"/>
              <w:rPr>
                <w:color w:val="auto"/>
                <w:sz w:val="18"/>
                <w:szCs w:val="18"/>
              </w:rPr>
            </w:pPr>
          </w:p>
          <w:p w:rsidR="00135690" w:rsidRPr="0028655D" w:rsidRDefault="00135690" w:rsidP="00BD0694">
            <w:pPr>
              <w:pStyle w:val="Default"/>
              <w:contextualSpacing/>
              <w:jc w:val="both"/>
              <w:rPr>
                <w:color w:val="auto"/>
                <w:sz w:val="18"/>
                <w:szCs w:val="18"/>
              </w:rPr>
            </w:pP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15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45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ind w:left="-19"/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urbhi Sangwan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ab/>
              <w:t>and Rajender Singh Chhill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ind w:left="49"/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Pre Ph.D Student ; 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Head, Deptt of Comp. Sc. &amp; App., M.D.U., Rohtak, Haryana, India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n Agent-Based Resource Management For Grid Computing</w:t>
            </w: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6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46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yed Faizul Islam and N. Ahmad</w:t>
            </w:r>
          </w:p>
          <w:p w:rsidR="00135690" w:rsidRPr="0028655D" w:rsidRDefault="00135690" w:rsidP="00BD069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University Deptt of Statistics and Computer Applications, T. M. Bhagalpur   University, Bhagalpur-812007, India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A Comparative Study of Non-Homogeneous Poisson Process Software Reliability Growth Models With Testing-Efforts And Change Point</w:t>
            </w:r>
          </w:p>
        </w:tc>
      </w:tr>
      <w:tr w:rsidR="00135690" w:rsidTr="00BD0694">
        <w:tc>
          <w:tcPr>
            <w:tcW w:w="481" w:type="dxa"/>
          </w:tcPr>
          <w:p w:rsidR="00135690" w:rsidRDefault="00135690" w:rsidP="00BD0694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7</w:t>
            </w:r>
          </w:p>
        </w:tc>
        <w:tc>
          <w:tcPr>
            <w:tcW w:w="654" w:type="dxa"/>
          </w:tcPr>
          <w:p w:rsidR="00135690" w:rsidRPr="0028655D" w:rsidRDefault="00135690" w:rsidP="00BD069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E-47</w:t>
            </w:r>
          </w:p>
        </w:tc>
        <w:tc>
          <w:tcPr>
            <w:tcW w:w="1701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Vimmi Makkar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1 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Sandeep Dalal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>, Ankita Mann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and Kamna</w:t>
            </w: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4</w:t>
            </w:r>
          </w:p>
        </w:tc>
        <w:tc>
          <w:tcPr>
            <w:tcW w:w="3686" w:type="dxa"/>
          </w:tcPr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1,2,3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DCSA, M.D.U., Rohtak. </w:t>
            </w:r>
          </w:p>
          <w:p w:rsidR="00135690" w:rsidRPr="0028655D" w:rsidRDefault="00135690" w:rsidP="00BD0694">
            <w:pPr>
              <w:contextualSpacing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 w:rsidRPr="0028655D">
              <w:rPr>
                <w:rFonts w:ascii="Times New Roman" w:hAnsi="Times New Roman"/>
                <w:sz w:val="18"/>
                <w:szCs w:val="18"/>
                <w:vertAlign w:val="superscript"/>
              </w:rPr>
              <w:t>4</w:t>
            </w:r>
            <w:r w:rsidRPr="0028655D">
              <w:rPr>
                <w:rFonts w:ascii="Times New Roman" w:hAnsi="Times New Roman"/>
                <w:sz w:val="18"/>
                <w:szCs w:val="18"/>
              </w:rPr>
              <w:t xml:space="preserve"> UIET, M.D.U., Rohtak. </w:t>
            </w:r>
          </w:p>
        </w:tc>
        <w:tc>
          <w:tcPr>
            <w:tcW w:w="3402" w:type="dxa"/>
          </w:tcPr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28655D">
              <w:rPr>
                <w:rFonts w:ascii="Times New Roman" w:hAnsi="Times New Roman"/>
                <w:sz w:val="18"/>
                <w:szCs w:val="18"/>
              </w:rPr>
              <w:t>Software Testing Two T’s Paradigm And Importance</w:t>
            </w: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  <w:p w:rsidR="00135690" w:rsidRPr="0028655D" w:rsidRDefault="00135690" w:rsidP="00BD0694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</w:tbl>
    <w:p w:rsidR="00135690" w:rsidRPr="00081E08" w:rsidRDefault="00135690" w:rsidP="00135690">
      <w:pPr>
        <w:rPr>
          <w:rFonts w:ascii="Times New Roman" w:hAnsi="Times New Roman"/>
        </w:rPr>
      </w:pPr>
    </w:p>
    <w:p w:rsidR="00135690" w:rsidRDefault="00135690" w:rsidP="00024514">
      <w:pPr>
        <w:spacing w:after="0" w:line="240" w:lineRule="auto"/>
        <w:ind w:right="95"/>
        <w:contextualSpacing/>
        <w:jc w:val="center"/>
        <w:rPr>
          <w:rFonts w:ascii="Times New Roman" w:hAnsi="Times New Roman"/>
        </w:rPr>
      </w:pPr>
    </w:p>
    <w:sectPr w:rsidR="00135690" w:rsidSect="002D53D9">
      <w:pgSz w:w="11906" w:h="16838" w:code="9"/>
      <w:pgMar w:top="425" w:right="568" w:bottom="425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C7581" w:rsidRDefault="001C7581" w:rsidP="00C0562C">
      <w:pPr>
        <w:spacing w:after="0" w:line="240" w:lineRule="auto"/>
      </w:pPr>
      <w:r>
        <w:separator/>
      </w:r>
    </w:p>
  </w:endnote>
  <w:endnote w:type="continuationSeparator" w:id="1">
    <w:p w:rsidR="001C7581" w:rsidRDefault="001C7581" w:rsidP="00C056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Liberation Serif">
    <w:altName w:val="MS Mincho"/>
    <w:charset w:val="80"/>
    <w:family w:val="roman"/>
    <w:pitch w:val="variable"/>
    <w:sig w:usb0="00000000" w:usb1="00000000" w:usb2="00000000" w:usb3="00000000" w:csb0="00000000" w:csb1="00000000"/>
  </w:font>
  <w:font w:name="Droid Sans Fallback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Lohit Hind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TE1BE4320t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PS-BoldMT"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GandhariUnicode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KaiTi_GB2312">
    <w:altName w:val="Arial Unicode MS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MSY10">
    <w:altName w:val="Arial Unicode MS"/>
    <w:panose1 w:val="00000000000000000000"/>
    <w:charset w:val="81"/>
    <w:family w:val="auto"/>
    <w:notTrueType/>
    <w:pitch w:val="default"/>
    <w:sig w:usb0="00000000" w:usb1="09060000" w:usb2="00000010" w:usb3="00000000" w:csb0="0008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C7581" w:rsidRDefault="001C7581" w:rsidP="00C0562C">
      <w:pPr>
        <w:spacing w:after="0" w:line="240" w:lineRule="auto"/>
      </w:pPr>
      <w:r>
        <w:separator/>
      </w:r>
    </w:p>
  </w:footnote>
  <w:footnote w:type="continuationSeparator" w:id="1">
    <w:p w:rsidR="001C7581" w:rsidRDefault="001C7581" w:rsidP="00C0562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5236C3"/>
    <w:multiLevelType w:val="hybridMultilevel"/>
    <w:tmpl w:val="EA5C4B20"/>
    <w:lvl w:ilvl="0" w:tplc="40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660198"/>
    <w:multiLevelType w:val="hybridMultilevel"/>
    <w:tmpl w:val="7C843F46"/>
    <w:lvl w:ilvl="0" w:tplc="C01C7CB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4EC08B6"/>
    <w:multiLevelType w:val="hybridMultilevel"/>
    <w:tmpl w:val="8FDC8E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8C5FBE"/>
    <w:multiLevelType w:val="hybridMultilevel"/>
    <w:tmpl w:val="B192E3EC"/>
    <w:lvl w:ilvl="0" w:tplc="4009000F">
      <w:start w:val="1"/>
      <w:numFmt w:val="decimal"/>
      <w:lvlText w:val="%1."/>
      <w:lvlJc w:val="left"/>
      <w:pPr>
        <w:ind w:left="501" w:hanging="360"/>
      </w:pPr>
    </w:lvl>
    <w:lvl w:ilvl="1" w:tplc="40090019" w:tentative="1">
      <w:start w:val="1"/>
      <w:numFmt w:val="lowerLetter"/>
      <w:lvlText w:val="%2."/>
      <w:lvlJc w:val="left"/>
      <w:pPr>
        <w:ind w:left="1221" w:hanging="360"/>
      </w:pPr>
    </w:lvl>
    <w:lvl w:ilvl="2" w:tplc="4009001B" w:tentative="1">
      <w:start w:val="1"/>
      <w:numFmt w:val="lowerRoman"/>
      <w:lvlText w:val="%3."/>
      <w:lvlJc w:val="right"/>
      <w:pPr>
        <w:ind w:left="1941" w:hanging="180"/>
      </w:pPr>
    </w:lvl>
    <w:lvl w:ilvl="3" w:tplc="4009000F" w:tentative="1">
      <w:start w:val="1"/>
      <w:numFmt w:val="decimal"/>
      <w:lvlText w:val="%4."/>
      <w:lvlJc w:val="left"/>
      <w:pPr>
        <w:ind w:left="2661" w:hanging="360"/>
      </w:pPr>
    </w:lvl>
    <w:lvl w:ilvl="4" w:tplc="40090019" w:tentative="1">
      <w:start w:val="1"/>
      <w:numFmt w:val="lowerLetter"/>
      <w:lvlText w:val="%5."/>
      <w:lvlJc w:val="left"/>
      <w:pPr>
        <w:ind w:left="3381" w:hanging="360"/>
      </w:pPr>
    </w:lvl>
    <w:lvl w:ilvl="5" w:tplc="4009001B" w:tentative="1">
      <w:start w:val="1"/>
      <w:numFmt w:val="lowerRoman"/>
      <w:lvlText w:val="%6."/>
      <w:lvlJc w:val="right"/>
      <w:pPr>
        <w:ind w:left="4101" w:hanging="180"/>
      </w:pPr>
    </w:lvl>
    <w:lvl w:ilvl="6" w:tplc="4009000F" w:tentative="1">
      <w:start w:val="1"/>
      <w:numFmt w:val="decimal"/>
      <w:lvlText w:val="%7."/>
      <w:lvlJc w:val="left"/>
      <w:pPr>
        <w:ind w:left="4821" w:hanging="360"/>
      </w:pPr>
    </w:lvl>
    <w:lvl w:ilvl="7" w:tplc="40090019" w:tentative="1">
      <w:start w:val="1"/>
      <w:numFmt w:val="lowerLetter"/>
      <w:lvlText w:val="%8."/>
      <w:lvlJc w:val="left"/>
      <w:pPr>
        <w:ind w:left="5541" w:hanging="360"/>
      </w:pPr>
    </w:lvl>
    <w:lvl w:ilvl="8" w:tplc="40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4">
    <w:nsid w:val="497D7CE9"/>
    <w:multiLevelType w:val="hybridMultilevel"/>
    <w:tmpl w:val="962232C6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9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D2E1E"/>
    <w:rsid w:val="00000DCF"/>
    <w:rsid w:val="0000315C"/>
    <w:rsid w:val="00003EC9"/>
    <w:rsid w:val="000042A3"/>
    <w:rsid w:val="00005031"/>
    <w:rsid w:val="00005ED7"/>
    <w:rsid w:val="000109EB"/>
    <w:rsid w:val="00010AA6"/>
    <w:rsid w:val="0001102B"/>
    <w:rsid w:val="00011426"/>
    <w:rsid w:val="00016101"/>
    <w:rsid w:val="000211D9"/>
    <w:rsid w:val="00021D48"/>
    <w:rsid w:val="00021DC8"/>
    <w:rsid w:val="000230AF"/>
    <w:rsid w:val="00024514"/>
    <w:rsid w:val="0002464F"/>
    <w:rsid w:val="00026A56"/>
    <w:rsid w:val="00026AA0"/>
    <w:rsid w:val="00027C2F"/>
    <w:rsid w:val="00030ACA"/>
    <w:rsid w:val="00030C6D"/>
    <w:rsid w:val="00030ECF"/>
    <w:rsid w:val="00031357"/>
    <w:rsid w:val="00032460"/>
    <w:rsid w:val="000331F2"/>
    <w:rsid w:val="00033C5E"/>
    <w:rsid w:val="000343B5"/>
    <w:rsid w:val="00034758"/>
    <w:rsid w:val="00034C05"/>
    <w:rsid w:val="0003500B"/>
    <w:rsid w:val="000356D4"/>
    <w:rsid w:val="0003593B"/>
    <w:rsid w:val="00037E04"/>
    <w:rsid w:val="00040570"/>
    <w:rsid w:val="00040E44"/>
    <w:rsid w:val="00042EA4"/>
    <w:rsid w:val="00044D39"/>
    <w:rsid w:val="000454CF"/>
    <w:rsid w:val="000455A0"/>
    <w:rsid w:val="000459E3"/>
    <w:rsid w:val="00046140"/>
    <w:rsid w:val="00053C5B"/>
    <w:rsid w:val="000567A1"/>
    <w:rsid w:val="00056CC5"/>
    <w:rsid w:val="000575BF"/>
    <w:rsid w:val="00060067"/>
    <w:rsid w:val="000600C0"/>
    <w:rsid w:val="000621D3"/>
    <w:rsid w:val="00063039"/>
    <w:rsid w:val="0006353A"/>
    <w:rsid w:val="00065BFD"/>
    <w:rsid w:val="00066D0E"/>
    <w:rsid w:val="00067204"/>
    <w:rsid w:val="000678BE"/>
    <w:rsid w:val="00070BF6"/>
    <w:rsid w:val="00070E6F"/>
    <w:rsid w:val="0007113A"/>
    <w:rsid w:val="000725E9"/>
    <w:rsid w:val="00072D2B"/>
    <w:rsid w:val="0007417B"/>
    <w:rsid w:val="00074B6C"/>
    <w:rsid w:val="000759DC"/>
    <w:rsid w:val="00076D1F"/>
    <w:rsid w:val="00077BC2"/>
    <w:rsid w:val="000820BD"/>
    <w:rsid w:val="00082623"/>
    <w:rsid w:val="000850A3"/>
    <w:rsid w:val="00086306"/>
    <w:rsid w:val="00086E2D"/>
    <w:rsid w:val="000911A3"/>
    <w:rsid w:val="0009185A"/>
    <w:rsid w:val="00093BBF"/>
    <w:rsid w:val="00093C55"/>
    <w:rsid w:val="00097C51"/>
    <w:rsid w:val="00097D95"/>
    <w:rsid w:val="000A4E3E"/>
    <w:rsid w:val="000A639F"/>
    <w:rsid w:val="000A7A66"/>
    <w:rsid w:val="000B0AB7"/>
    <w:rsid w:val="000B2735"/>
    <w:rsid w:val="000B4ECD"/>
    <w:rsid w:val="000B53A6"/>
    <w:rsid w:val="000B7566"/>
    <w:rsid w:val="000B79D0"/>
    <w:rsid w:val="000C1C9C"/>
    <w:rsid w:val="000C2C08"/>
    <w:rsid w:val="000C414A"/>
    <w:rsid w:val="000C44A6"/>
    <w:rsid w:val="000C44B9"/>
    <w:rsid w:val="000C46C5"/>
    <w:rsid w:val="000C6519"/>
    <w:rsid w:val="000C7E95"/>
    <w:rsid w:val="000D13A6"/>
    <w:rsid w:val="000D5A2A"/>
    <w:rsid w:val="000D6534"/>
    <w:rsid w:val="000D6AD4"/>
    <w:rsid w:val="000D6B52"/>
    <w:rsid w:val="000D74EB"/>
    <w:rsid w:val="000E04BA"/>
    <w:rsid w:val="000E09FF"/>
    <w:rsid w:val="000E0E5E"/>
    <w:rsid w:val="000E1479"/>
    <w:rsid w:val="000E626B"/>
    <w:rsid w:val="000E67A7"/>
    <w:rsid w:val="000E6C76"/>
    <w:rsid w:val="000F0C7D"/>
    <w:rsid w:val="000F2088"/>
    <w:rsid w:val="000F3172"/>
    <w:rsid w:val="00101E78"/>
    <w:rsid w:val="00102554"/>
    <w:rsid w:val="00102910"/>
    <w:rsid w:val="00102ECA"/>
    <w:rsid w:val="00103B80"/>
    <w:rsid w:val="00103F1D"/>
    <w:rsid w:val="00105956"/>
    <w:rsid w:val="00105DE5"/>
    <w:rsid w:val="001060BD"/>
    <w:rsid w:val="00106B38"/>
    <w:rsid w:val="00110C17"/>
    <w:rsid w:val="00111FC9"/>
    <w:rsid w:val="00113057"/>
    <w:rsid w:val="00113479"/>
    <w:rsid w:val="00113C98"/>
    <w:rsid w:val="00114194"/>
    <w:rsid w:val="00116AD4"/>
    <w:rsid w:val="0011783B"/>
    <w:rsid w:val="001273B8"/>
    <w:rsid w:val="00130C0E"/>
    <w:rsid w:val="00130D0C"/>
    <w:rsid w:val="00130FEA"/>
    <w:rsid w:val="001312ED"/>
    <w:rsid w:val="00131468"/>
    <w:rsid w:val="00132934"/>
    <w:rsid w:val="00135690"/>
    <w:rsid w:val="0013598B"/>
    <w:rsid w:val="0013692D"/>
    <w:rsid w:val="00137663"/>
    <w:rsid w:val="001406AB"/>
    <w:rsid w:val="00142111"/>
    <w:rsid w:val="00151055"/>
    <w:rsid w:val="00153BE4"/>
    <w:rsid w:val="00154808"/>
    <w:rsid w:val="001550C4"/>
    <w:rsid w:val="00162F50"/>
    <w:rsid w:val="00163A10"/>
    <w:rsid w:val="00164882"/>
    <w:rsid w:val="00166B9A"/>
    <w:rsid w:val="00172B1B"/>
    <w:rsid w:val="00173603"/>
    <w:rsid w:val="00174CBB"/>
    <w:rsid w:val="00174F0F"/>
    <w:rsid w:val="001754AA"/>
    <w:rsid w:val="00175EC9"/>
    <w:rsid w:val="001761B3"/>
    <w:rsid w:val="00176465"/>
    <w:rsid w:val="001805C5"/>
    <w:rsid w:val="00180C35"/>
    <w:rsid w:val="00181666"/>
    <w:rsid w:val="00182E4F"/>
    <w:rsid w:val="00184144"/>
    <w:rsid w:val="00185640"/>
    <w:rsid w:val="00186590"/>
    <w:rsid w:val="00186636"/>
    <w:rsid w:val="00187B75"/>
    <w:rsid w:val="0019035F"/>
    <w:rsid w:val="00192476"/>
    <w:rsid w:val="00195750"/>
    <w:rsid w:val="00197250"/>
    <w:rsid w:val="001A3087"/>
    <w:rsid w:val="001A3EAC"/>
    <w:rsid w:val="001A7BCE"/>
    <w:rsid w:val="001B1F6C"/>
    <w:rsid w:val="001B34CA"/>
    <w:rsid w:val="001B3C73"/>
    <w:rsid w:val="001B6AB3"/>
    <w:rsid w:val="001B79F1"/>
    <w:rsid w:val="001C024F"/>
    <w:rsid w:val="001C260F"/>
    <w:rsid w:val="001C2E22"/>
    <w:rsid w:val="001C4CC9"/>
    <w:rsid w:val="001C5731"/>
    <w:rsid w:val="001C5C6F"/>
    <w:rsid w:val="001C5F5B"/>
    <w:rsid w:val="001C7581"/>
    <w:rsid w:val="001D0D0F"/>
    <w:rsid w:val="001D248A"/>
    <w:rsid w:val="001D3E27"/>
    <w:rsid w:val="001D5F5A"/>
    <w:rsid w:val="001D7993"/>
    <w:rsid w:val="001E0271"/>
    <w:rsid w:val="001E3A7C"/>
    <w:rsid w:val="001E4BB4"/>
    <w:rsid w:val="001E6361"/>
    <w:rsid w:val="001E69AA"/>
    <w:rsid w:val="001F0123"/>
    <w:rsid w:val="001F11CD"/>
    <w:rsid w:val="001F1646"/>
    <w:rsid w:val="001F3D1C"/>
    <w:rsid w:val="001F41B2"/>
    <w:rsid w:val="001F71A3"/>
    <w:rsid w:val="00200FBE"/>
    <w:rsid w:val="002011D4"/>
    <w:rsid w:val="002027B5"/>
    <w:rsid w:val="002028BA"/>
    <w:rsid w:val="00202A8C"/>
    <w:rsid w:val="0020384A"/>
    <w:rsid w:val="00206E8F"/>
    <w:rsid w:val="00207A9E"/>
    <w:rsid w:val="00211D80"/>
    <w:rsid w:val="00213185"/>
    <w:rsid w:val="002168EB"/>
    <w:rsid w:val="00221343"/>
    <w:rsid w:val="00222656"/>
    <w:rsid w:val="00222AD7"/>
    <w:rsid w:val="00223B4E"/>
    <w:rsid w:val="00223E88"/>
    <w:rsid w:val="002240EF"/>
    <w:rsid w:val="00225B30"/>
    <w:rsid w:val="002268B7"/>
    <w:rsid w:val="00227156"/>
    <w:rsid w:val="002318A3"/>
    <w:rsid w:val="00233C30"/>
    <w:rsid w:val="002364EF"/>
    <w:rsid w:val="00240D81"/>
    <w:rsid w:val="00241DB4"/>
    <w:rsid w:val="0024362C"/>
    <w:rsid w:val="002441BF"/>
    <w:rsid w:val="00245265"/>
    <w:rsid w:val="00251039"/>
    <w:rsid w:val="00251388"/>
    <w:rsid w:val="00251F94"/>
    <w:rsid w:val="0025323C"/>
    <w:rsid w:val="002541F4"/>
    <w:rsid w:val="00254726"/>
    <w:rsid w:val="00256793"/>
    <w:rsid w:val="002567D6"/>
    <w:rsid w:val="00256D6A"/>
    <w:rsid w:val="00257655"/>
    <w:rsid w:val="0025795D"/>
    <w:rsid w:val="00257F89"/>
    <w:rsid w:val="0026039D"/>
    <w:rsid w:val="002603BF"/>
    <w:rsid w:val="002624B1"/>
    <w:rsid w:val="0026441B"/>
    <w:rsid w:val="002649D0"/>
    <w:rsid w:val="00265412"/>
    <w:rsid w:val="00266168"/>
    <w:rsid w:val="00266CFC"/>
    <w:rsid w:val="0027038A"/>
    <w:rsid w:val="002708C7"/>
    <w:rsid w:val="00271144"/>
    <w:rsid w:val="002717C7"/>
    <w:rsid w:val="0027266B"/>
    <w:rsid w:val="00272BA8"/>
    <w:rsid w:val="00272C45"/>
    <w:rsid w:val="00274A6A"/>
    <w:rsid w:val="00281018"/>
    <w:rsid w:val="00281C3E"/>
    <w:rsid w:val="00282927"/>
    <w:rsid w:val="002830B4"/>
    <w:rsid w:val="00283AE2"/>
    <w:rsid w:val="002844B1"/>
    <w:rsid w:val="00284991"/>
    <w:rsid w:val="00284AD2"/>
    <w:rsid w:val="0028588F"/>
    <w:rsid w:val="00290455"/>
    <w:rsid w:val="00292C2A"/>
    <w:rsid w:val="00292F0C"/>
    <w:rsid w:val="00295A30"/>
    <w:rsid w:val="00295FF2"/>
    <w:rsid w:val="00297FBB"/>
    <w:rsid w:val="002A2AF5"/>
    <w:rsid w:val="002A50CB"/>
    <w:rsid w:val="002B1905"/>
    <w:rsid w:val="002B1AE6"/>
    <w:rsid w:val="002B34AE"/>
    <w:rsid w:val="002B4536"/>
    <w:rsid w:val="002B5E5D"/>
    <w:rsid w:val="002B685E"/>
    <w:rsid w:val="002B754C"/>
    <w:rsid w:val="002B770D"/>
    <w:rsid w:val="002B79A1"/>
    <w:rsid w:val="002B7FB7"/>
    <w:rsid w:val="002C14E2"/>
    <w:rsid w:val="002C1B50"/>
    <w:rsid w:val="002C2B9F"/>
    <w:rsid w:val="002C5110"/>
    <w:rsid w:val="002C5AF9"/>
    <w:rsid w:val="002D0C2E"/>
    <w:rsid w:val="002D27F8"/>
    <w:rsid w:val="002D3992"/>
    <w:rsid w:val="002D454E"/>
    <w:rsid w:val="002D45D4"/>
    <w:rsid w:val="002D53D9"/>
    <w:rsid w:val="002E1A21"/>
    <w:rsid w:val="002E1C13"/>
    <w:rsid w:val="002E2D44"/>
    <w:rsid w:val="002E3B03"/>
    <w:rsid w:val="002E6687"/>
    <w:rsid w:val="002E67E6"/>
    <w:rsid w:val="002F1D2D"/>
    <w:rsid w:val="002F2F84"/>
    <w:rsid w:val="002F4331"/>
    <w:rsid w:val="002F478A"/>
    <w:rsid w:val="002F4E97"/>
    <w:rsid w:val="002F4F97"/>
    <w:rsid w:val="002F609D"/>
    <w:rsid w:val="003009AD"/>
    <w:rsid w:val="00300C86"/>
    <w:rsid w:val="003031A8"/>
    <w:rsid w:val="00303DC8"/>
    <w:rsid w:val="00306953"/>
    <w:rsid w:val="00306B5E"/>
    <w:rsid w:val="00310D32"/>
    <w:rsid w:val="00312D05"/>
    <w:rsid w:val="00313939"/>
    <w:rsid w:val="00314505"/>
    <w:rsid w:val="0031566F"/>
    <w:rsid w:val="00315BDA"/>
    <w:rsid w:val="00322F88"/>
    <w:rsid w:val="00323AE1"/>
    <w:rsid w:val="00325762"/>
    <w:rsid w:val="00325C2F"/>
    <w:rsid w:val="0032641F"/>
    <w:rsid w:val="00327D76"/>
    <w:rsid w:val="00330067"/>
    <w:rsid w:val="00330D3A"/>
    <w:rsid w:val="0033131F"/>
    <w:rsid w:val="00331E87"/>
    <w:rsid w:val="00332533"/>
    <w:rsid w:val="003339CE"/>
    <w:rsid w:val="00333D5B"/>
    <w:rsid w:val="00334336"/>
    <w:rsid w:val="003377C4"/>
    <w:rsid w:val="00340A44"/>
    <w:rsid w:val="003448B8"/>
    <w:rsid w:val="00345560"/>
    <w:rsid w:val="00345838"/>
    <w:rsid w:val="00346768"/>
    <w:rsid w:val="00347F7A"/>
    <w:rsid w:val="003521EB"/>
    <w:rsid w:val="00352A85"/>
    <w:rsid w:val="003573A6"/>
    <w:rsid w:val="00360FE0"/>
    <w:rsid w:val="003612A5"/>
    <w:rsid w:val="00365DD5"/>
    <w:rsid w:val="003677D9"/>
    <w:rsid w:val="00367DC5"/>
    <w:rsid w:val="003702C6"/>
    <w:rsid w:val="0037060A"/>
    <w:rsid w:val="00371EFC"/>
    <w:rsid w:val="00372218"/>
    <w:rsid w:val="00375E20"/>
    <w:rsid w:val="003823A8"/>
    <w:rsid w:val="00382915"/>
    <w:rsid w:val="0038507D"/>
    <w:rsid w:val="0038656F"/>
    <w:rsid w:val="00386742"/>
    <w:rsid w:val="003919BA"/>
    <w:rsid w:val="00391A6F"/>
    <w:rsid w:val="00391BE2"/>
    <w:rsid w:val="003A0498"/>
    <w:rsid w:val="003A1AF6"/>
    <w:rsid w:val="003A2862"/>
    <w:rsid w:val="003A38B1"/>
    <w:rsid w:val="003A3F24"/>
    <w:rsid w:val="003A46F1"/>
    <w:rsid w:val="003A606E"/>
    <w:rsid w:val="003A788B"/>
    <w:rsid w:val="003B0105"/>
    <w:rsid w:val="003B0900"/>
    <w:rsid w:val="003B10E4"/>
    <w:rsid w:val="003B156A"/>
    <w:rsid w:val="003B1580"/>
    <w:rsid w:val="003B1F49"/>
    <w:rsid w:val="003B346F"/>
    <w:rsid w:val="003B363C"/>
    <w:rsid w:val="003B3E90"/>
    <w:rsid w:val="003B41A2"/>
    <w:rsid w:val="003B6AAA"/>
    <w:rsid w:val="003B6EFD"/>
    <w:rsid w:val="003B6F13"/>
    <w:rsid w:val="003C1964"/>
    <w:rsid w:val="003C22F9"/>
    <w:rsid w:val="003C40C9"/>
    <w:rsid w:val="003C6AB8"/>
    <w:rsid w:val="003C77D3"/>
    <w:rsid w:val="003D038A"/>
    <w:rsid w:val="003D0680"/>
    <w:rsid w:val="003D3C84"/>
    <w:rsid w:val="003D42A1"/>
    <w:rsid w:val="003D4D07"/>
    <w:rsid w:val="003D53EB"/>
    <w:rsid w:val="003D615B"/>
    <w:rsid w:val="003D6FB6"/>
    <w:rsid w:val="003D782B"/>
    <w:rsid w:val="003E0F2A"/>
    <w:rsid w:val="003E1722"/>
    <w:rsid w:val="003E2460"/>
    <w:rsid w:val="003E24FA"/>
    <w:rsid w:val="003E38CE"/>
    <w:rsid w:val="003E4CBE"/>
    <w:rsid w:val="003E51D2"/>
    <w:rsid w:val="003E5708"/>
    <w:rsid w:val="003E6F8F"/>
    <w:rsid w:val="003E746D"/>
    <w:rsid w:val="003F07B7"/>
    <w:rsid w:val="003F536C"/>
    <w:rsid w:val="003F5AB6"/>
    <w:rsid w:val="003F5E59"/>
    <w:rsid w:val="003F6B2D"/>
    <w:rsid w:val="003F6F35"/>
    <w:rsid w:val="003F77A3"/>
    <w:rsid w:val="00400B3A"/>
    <w:rsid w:val="004025D8"/>
    <w:rsid w:val="0040697A"/>
    <w:rsid w:val="004077DE"/>
    <w:rsid w:val="0041338C"/>
    <w:rsid w:val="00413646"/>
    <w:rsid w:val="00413AE8"/>
    <w:rsid w:val="00413C37"/>
    <w:rsid w:val="00414DF5"/>
    <w:rsid w:val="004150DA"/>
    <w:rsid w:val="004151BB"/>
    <w:rsid w:val="00415742"/>
    <w:rsid w:val="00417480"/>
    <w:rsid w:val="00417A06"/>
    <w:rsid w:val="00420995"/>
    <w:rsid w:val="004224DB"/>
    <w:rsid w:val="0042293C"/>
    <w:rsid w:val="0042380F"/>
    <w:rsid w:val="00423AB9"/>
    <w:rsid w:val="0042420F"/>
    <w:rsid w:val="004302FF"/>
    <w:rsid w:val="00435B01"/>
    <w:rsid w:val="00435F96"/>
    <w:rsid w:val="00436E37"/>
    <w:rsid w:val="00436F38"/>
    <w:rsid w:val="00437182"/>
    <w:rsid w:val="0044506D"/>
    <w:rsid w:val="00445D80"/>
    <w:rsid w:val="00446263"/>
    <w:rsid w:val="00447421"/>
    <w:rsid w:val="00452810"/>
    <w:rsid w:val="00454331"/>
    <w:rsid w:val="00454CC0"/>
    <w:rsid w:val="00454DED"/>
    <w:rsid w:val="00454ECA"/>
    <w:rsid w:val="00455007"/>
    <w:rsid w:val="00460985"/>
    <w:rsid w:val="00462E3E"/>
    <w:rsid w:val="00462E4C"/>
    <w:rsid w:val="004634B0"/>
    <w:rsid w:val="00466957"/>
    <w:rsid w:val="00470344"/>
    <w:rsid w:val="00472AF9"/>
    <w:rsid w:val="004736BB"/>
    <w:rsid w:val="00476C40"/>
    <w:rsid w:val="00476FA0"/>
    <w:rsid w:val="00477AD3"/>
    <w:rsid w:val="00481350"/>
    <w:rsid w:val="0048163F"/>
    <w:rsid w:val="00482880"/>
    <w:rsid w:val="004831C3"/>
    <w:rsid w:val="00483262"/>
    <w:rsid w:val="00484849"/>
    <w:rsid w:val="00487BD3"/>
    <w:rsid w:val="00491D2F"/>
    <w:rsid w:val="0049274D"/>
    <w:rsid w:val="0049285A"/>
    <w:rsid w:val="004930A7"/>
    <w:rsid w:val="00493E40"/>
    <w:rsid w:val="00495261"/>
    <w:rsid w:val="004A1193"/>
    <w:rsid w:val="004A1471"/>
    <w:rsid w:val="004B23AA"/>
    <w:rsid w:val="004B2721"/>
    <w:rsid w:val="004B38DF"/>
    <w:rsid w:val="004B3AEA"/>
    <w:rsid w:val="004C0733"/>
    <w:rsid w:val="004C0AC4"/>
    <w:rsid w:val="004C0F70"/>
    <w:rsid w:val="004C1030"/>
    <w:rsid w:val="004C175D"/>
    <w:rsid w:val="004C3ED5"/>
    <w:rsid w:val="004C4ABA"/>
    <w:rsid w:val="004C55DD"/>
    <w:rsid w:val="004C5B90"/>
    <w:rsid w:val="004C6089"/>
    <w:rsid w:val="004C646D"/>
    <w:rsid w:val="004C6E74"/>
    <w:rsid w:val="004C7AB8"/>
    <w:rsid w:val="004D029E"/>
    <w:rsid w:val="004D11B1"/>
    <w:rsid w:val="004D12D8"/>
    <w:rsid w:val="004D16A1"/>
    <w:rsid w:val="004D260B"/>
    <w:rsid w:val="004D2E1E"/>
    <w:rsid w:val="004D4067"/>
    <w:rsid w:val="004D41DB"/>
    <w:rsid w:val="004D4B2E"/>
    <w:rsid w:val="004D704E"/>
    <w:rsid w:val="004E0819"/>
    <w:rsid w:val="004E0EC5"/>
    <w:rsid w:val="004E15AB"/>
    <w:rsid w:val="004E192D"/>
    <w:rsid w:val="004E305B"/>
    <w:rsid w:val="004E56CD"/>
    <w:rsid w:val="004E5C84"/>
    <w:rsid w:val="004E5CFB"/>
    <w:rsid w:val="004E7587"/>
    <w:rsid w:val="004F05EA"/>
    <w:rsid w:val="004F1912"/>
    <w:rsid w:val="004F4921"/>
    <w:rsid w:val="004F5E3E"/>
    <w:rsid w:val="004F6377"/>
    <w:rsid w:val="004F7F7C"/>
    <w:rsid w:val="005003A1"/>
    <w:rsid w:val="00501294"/>
    <w:rsid w:val="00501A26"/>
    <w:rsid w:val="00503342"/>
    <w:rsid w:val="00505D62"/>
    <w:rsid w:val="00506285"/>
    <w:rsid w:val="00506748"/>
    <w:rsid w:val="00506EE6"/>
    <w:rsid w:val="005074BB"/>
    <w:rsid w:val="005119A3"/>
    <w:rsid w:val="00511E4A"/>
    <w:rsid w:val="005124E2"/>
    <w:rsid w:val="00513E07"/>
    <w:rsid w:val="005173B5"/>
    <w:rsid w:val="00521971"/>
    <w:rsid w:val="00524906"/>
    <w:rsid w:val="005272AA"/>
    <w:rsid w:val="005322C9"/>
    <w:rsid w:val="00533F73"/>
    <w:rsid w:val="005343EC"/>
    <w:rsid w:val="0054181D"/>
    <w:rsid w:val="00542AD1"/>
    <w:rsid w:val="00546F39"/>
    <w:rsid w:val="005475E3"/>
    <w:rsid w:val="0055303F"/>
    <w:rsid w:val="0055775B"/>
    <w:rsid w:val="00557A03"/>
    <w:rsid w:val="005621FE"/>
    <w:rsid w:val="005634C0"/>
    <w:rsid w:val="005634D7"/>
    <w:rsid w:val="00563525"/>
    <w:rsid w:val="00563684"/>
    <w:rsid w:val="00565735"/>
    <w:rsid w:val="005677AE"/>
    <w:rsid w:val="005702C7"/>
    <w:rsid w:val="005711EF"/>
    <w:rsid w:val="0057161C"/>
    <w:rsid w:val="00571A9A"/>
    <w:rsid w:val="00571ED6"/>
    <w:rsid w:val="005727E0"/>
    <w:rsid w:val="00575748"/>
    <w:rsid w:val="0057728E"/>
    <w:rsid w:val="00580293"/>
    <w:rsid w:val="00581263"/>
    <w:rsid w:val="00582B62"/>
    <w:rsid w:val="0058530C"/>
    <w:rsid w:val="005853D7"/>
    <w:rsid w:val="00590CE8"/>
    <w:rsid w:val="00590E5B"/>
    <w:rsid w:val="00591EA9"/>
    <w:rsid w:val="005924F1"/>
    <w:rsid w:val="005936B6"/>
    <w:rsid w:val="005938DA"/>
    <w:rsid w:val="0059391F"/>
    <w:rsid w:val="0059435D"/>
    <w:rsid w:val="00596464"/>
    <w:rsid w:val="00596B49"/>
    <w:rsid w:val="005A1328"/>
    <w:rsid w:val="005A13B4"/>
    <w:rsid w:val="005A1917"/>
    <w:rsid w:val="005A22F4"/>
    <w:rsid w:val="005A274B"/>
    <w:rsid w:val="005A2D5D"/>
    <w:rsid w:val="005A6227"/>
    <w:rsid w:val="005A7672"/>
    <w:rsid w:val="005B1985"/>
    <w:rsid w:val="005B220D"/>
    <w:rsid w:val="005B3081"/>
    <w:rsid w:val="005B5400"/>
    <w:rsid w:val="005B70BF"/>
    <w:rsid w:val="005C0C8D"/>
    <w:rsid w:val="005C134A"/>
    <w:rsid w:val="005C13E6"/>
    <w:rsid w:val="005C2893"/>
    <w:rsid w:val="005C2AB3"/>
    <w:rsid w:val="005C57C9"/>
    <w:rsid w:val="005C7051"/>
    <w:rsid w:val="005C72B9"/>
    <w:rsid w:val="005D0259"/>
    <w:rsid w:val="005D0BAE"/>
    <w:rsid w:val="005D10F5"/>
    <w:rsid w:val="005D2683"/>
    <w:rsid w:val="005D35AE"/>
    <w:rsid w:val="005D3834"/>
    <w:rsid w:val="005D4D97"/>
    <w:rsid w:val="005D5A8B"/>
    <w:rsid w:val="005D683B"/>
    <w:rsid w:val="005D6D40"/>
    <w:rsid w:val="005D775F"/>
    <w:rsid w:val="005E092B"/>
    <w:rsid w:val="005E0ADB"/>
    <w:rsid w:val="005E380E"/>
    <w:rsid w:val="005E43EB"/>
    <w:rsid w:val="005E68F8"/>
    <w:rsid w:val="005E7E23"/>
    <w:rsid w:val="005E7E5E"/>
    <w:rsid w:val="005F12AA"/>
    <w:rsid w:val="005F2DCA"/>
    <w:rsid w:val="005F3D3C"/>
    <w:rsid w:val="005F4450"/>
    <w:rsid w:val="005F50E3"/>
    <w:rsid w:val="005F560E"/>
    <w:rsid w:val="006012CC"/>
    <w:rsid w:val="00607AB9"/>
    <w:rsid w:val="00611378"/>
    <w:rsid w:val="00612F8D"/>
    <w:rsid w:val="00613621"/>
    <w:rsid w:val="006140DF"/>
    <w:rsid w:val="00615DC9"/>
    <w:rsid w:val="00616AE8"/>
    <w:rsid w:val="006179C5"/>
    <w:rsid w:val="0062039A"/>
    <w:rsid w:val="00620453"/>
    <w:rsid w:val="00621646"/>
    <w:rsid w:val="006217CF"/>
    <w:rsid w:val="0062185C"/>
    <w:rsid w:val="00623E2B"/>
    <w:rsid w:val="0062421A"/>
    <w:rsid w:val="00624BD6"/>
    <w:rsid w:val="00627A5D"/>
    <w:rsid w:val="006306E6"/>
    <w:rsid w:val="0063646F"/>
    <w:rsid w:val="006402B3"/>
    <w:rsid w:val="00640FBA"/>
    <w:rsid w:val="00642630"/>
    <w:rsid w:val="00642755"/>
    <w:rsid w:val="00642A44"/>
    <w:rsid w:val="006435A2"/>
    <w:rsid w:val="00643786"/>
    <w:rsid w:val="00643CB0"/>
    <w:rsid w:val="006443D5"/>
    <w:rsid w:val="00644597"/>
    <w:rsid w:val="006459B7"/>
    <w:rsid w:val="00645AAA"/>
    <w:rsid w:val="00646111"/>
    <w:rsid w:val="006472CA"/>
    <w:rsid w:val="006501CA"/>
    <w:rsid w:val="00653473"/>
    <w:rsid w:val="00653818"/>
    <w:rsid w:val="006539E0"/>
    <w:rsid w:val="006563B6"/>
    <w:rsid w:val="006569AC"/>
    <w:rsid w:val="00657809"/>
    <w:rsid w:val="00660720"/>
    <w:rsid w:val="00660C2D"/>
    <w:rsid w:val="00661FBC"/>
    <w:rsid w:val="00663361"/>
    <w:rsid w:val="00665E1E"/>
    <w:rsid w:val="00670A0E"/>
    <w:rsid w:val="00671693"/>
    <w:rsid w:val="00672348"/>
    <w:rsid w:val="006729E8"/>
    <w:rsid w:val="006741F4"/>
    <w:rsid w:val="0067517F"/>
    <w:rsid w:val="006754C4"/>
    <w:rsid w:val="0067598D"/>
    <w:rsid w:val="00677995"/>
    <w:rsid w:val="006863BC"/>
    <w:rsid w:val="00686B58"/>
    <w:rsid w:val="00687977"/>
    <w:rsid w:val="00687CC8"/>
    <w:rsid w:val="00691D4C"/>
    <w:rsid w:val="00691F6B"/>
    <w:rsid w:val="006951D3"/>
    <w:rsid w:val="006A0FA9"/>
    <w:rsid w:val="006A0FCE"/>
    <w:rsid w:val="006A24D9"/>
    <w:rsid w:val="006A2E3A"/>
    <w:rsid w:val="006A4A2E"/>
    <w:rsid w:val="006A4F52"/>
    <w:rsid w:val="006B0D4A"/>
    <w:rsid w:val="006B4DF6"/>
    <w:rsid w:val="006C1F2E"/>
    <w:rsid w:val="006C311F"/>
    <w:rsid w:val="006C3A89"/>
    <w:rsid w:val="006C559E"/>
    <w:rsid w:val="006C56E8"/>
    <w:rsid w:val="006C5CB5"/>
    <w:rsid w:val="006D0117"/>
    <w:rsid w:val="006D0636"/>
    <w:rsid w:val="006D5792"/>
    <w:rsid w:val="006D663F"/>
    <w:rsid w:val="006E0649"/>
    <w:rsid w:val="006E0C23"/>
    <w:rsid w:val="006E12BD"/>
    <w:rsid w:val="006E1FEA"/>
    <w:rsid w:val="006E2AC7"/>
    <w:rsid w:val="006E5AF4"/>
    <w:rsid w:val="006E7DA2"/>
    <w:rsid w:val="006F20B8"/>
    <w:rsid w:val="006F3221"/>
    <w:rsid w:val="006F704D"/>
    <w:rsid w:val="0070006B"/>
    <w:rsid w:val="00700B8E"/>
    <w:rsid w:val="007014C3"/>
    <w:rsid w:val="00705429"/>
    <w:rsid w:val="00707C84"/>
    <w:rsid w:val="00713101"/>
    <w:rsid w:val="0071316E"/>
    <w:rsid w:val="00713553"/>
    <w:rsid w:val="00721716"/>
    <w:rsid w:val="0072186C"/>
    <w:rsid w:val="00722293"/>
    <w:rsid w:val="00722861"/>
    <w:rsid w:val="00722C42"/>
    <w:rsid w:val="007233FF"/>
    <w:rsid w:val="00724D47"/>
    <w:rsid w:val="0072545A"/>
    <w:rsid w:val="007264B1"/>
    <w:rsid w:val="00727092"/>
    <w:rsid w:val="0072789A"/>
    <w:rsid w:val="00734821"/>
    <w:rsid w:val="00734B7D"/>
    <w:rsid w:val="007402BB"/>
    <w:rsid w:val="007422B5"/>
    <w:rsid w:val="00743069"/>
    <w:rsid w:val="00750402"/>
    <w:rsid w:val="0075190B"/>
    <w:rsid w:val="00751F6C"/>
    <w:rsid w:val="00755403"/>
    <w:rsid w:val="00761C3F"/>
    <w:rsid w:val="007622C0"/>
    <w:rsid w:val="00764E59"/>
    <w:rsid w:val="00767BE5"/>
    <w:rsid w:val="0077039A"/>
    <w:rsid w:val="007711CE"/>
    <w:rsid w:val="007715AB"/>
    <w:rsid w:val="00773DAA"/>
    <w:rsid w:val="00774211"/>
    <w:rsid w:val="00777C07"/>
    <w:rsid w:val="007825A6"/>
    <w:rsid w:val="0078267D"/>
    <w:rsid w:val="00783A73"/>
    <w:rsid w:val="00783E65"/>
    <w:rsid w:val="00785959"/>
    <w:rsid w:val="007864DF"/>
    <w:rsid w:val="00786784"/>
    <w:rsid w:val="00786E31"/>
    <w:rsid w:val="00791028"/>
    <w:rsid w:val="00791CD1"/>
    <w:rsid w:val="00792C15"/>
    <w:rsid w:val="00792EB8"/>
    <w:rsid w:val="00793DC7"/>
    <w:rsid w:val="00795C28"/>
    <w:rsid w:val="00796017"/>
    <w:rsid w:val="007966B4"/>
    <w:rsid w:val="007A0773"/>
    <w:rsid w:val="007A1653"/>
    <w:rsid w:val="007A472F"/>
    <w:rsid w:val="007A4C95"/>
    <w:rsid w:val="007B0F15"/>
    <w:rsid w:val="007B1DF4"/>
    <w:rsid w:val="007B2321"/>
    <w:rsid w:val="007B34BA"/>
    <w:rsid w:val="007B34DC"/>
    <w:rsid w:val="007B4734"/>
    <w:rsid w:val="007C077D"/>
    <w:rsid w:val="007C0C26"/>
    <w:rsid w:val="007C5EA1"/>
    <w:rsid w:val="007C7DB0"/>
    <w:rsid w:val="007D1042"/>
    <w:rsid w:val="007D4B2F"/>
    <w:rsid w:val="007D5EA1"/>
    <w:rsid w:val="007D6132"/>
    <w:rsid w:val="007D7103"/>
    <w:rsid w:val="007E0D68"/>
    <w:rsid w:val="007E13CC"/>
    <w:rsid w:val="007E17E9"/>
    <w:rsid w:val="007E213B"/>
    <w:rsid w:val="007E4784"/>
    <w:rsid w:val="007E4A16"/>
    <w:rsid w:val="007E7FA8"/>
    <w:rsid w:val="007F0EBF"/>
    <w:rsid w:val="007F40A8"/>
    <w:rsid w:val="007F5CBF"/>
    <w:rsid w:val="007F70EE"/>
    <w:rsid w:val="008029A4"/>
    <w:rsid w:val="00802E1C"/>
    <w:rsid w:val="00802F4F"/>
    <w:rsid w:val="00804F75"/>
    <w:rsid w:val="00806433"/>
    <w:rsid w:val="00810B7D"/>
    <w:rsid w:val="0081244F"/>
    <w:rsid w:val="0081303C"/>
    <w:rsid w:val="00813E29"/>
    <w:rsid w:val="008143B6"/>
    <w:rsid w:val="008169A4"/>
    <w:rsid w:val="00816FF0"/>
    <w:rsid w:val="00820514"/>
    <w:rsid w:val="008221B5"/>
    <w:rsid w:val="008225FC"/>
    <w:rsid w:val="00822BD7"/>
    <w:rsid w:val="00823161"/>
    <w:rsid w:val="008272E9"/>
    <w:rsid w:val="00827804"/>
    <w:rsid w:val="00827B34"/>
    <w:rsid w:val="00827E56"/>
    <w:rsid w:val="008305E6"/>
    <w:rsid w:val="008308F7"/>
    <w:rsid w:val="00830EC2"/>
    <w:rsid w:val="008326F0"/>
    <w:rsid w:val="00832F57"/>
    <w:rsid w:val="0083486F"/>
    <w:rsid w:val="008359D1"/>
    <w:rsid w:val="00841FD6"/>
    <w:rsid w:val="00842B7F"/>
    <w:rsid w:val="00842FC8"/>
    <w:rsid w:val="008447CE"/>
    <w:rsid w:val="008448C1"/>
    <w:rsid w:val="00845835"/>
    <w:rsid w:val="00846E49"/>
    <w:rsid w:val="00850598"/>
    <w:rsid w:val="00852130"/>
    <w:rsid w:val="0085267D"/>
    <w:rsid w:val="008526E8"/>
    <w:rsid w:val="008530F8"/>
    <w:rsid w:val="00853D4D"/>
    <w:rsid w:val="0085548B"/>
    <w:rsid w:val="0085653F"/>
    <w:rsid w:val="00860480"/>
    <w:rsid w:val="00860D85"/>
    <w:rsid w:val="008615C1"/>
    <w:rsid w:val="00861622"/>
    <w:rsid w:val="00863017"/>
    <w:rsid w:val="008635AE"/>
    <w:rsid w:val="0086414A"/>
    <w:rsid w:val="00864550"/>
    <w:rsid w:val="0086458B"/>
    <w:rsid w:val="00864748"/>
    <w:rsid w:val="008655A6"/>
    <w:rsid w:val="00865996"/>
    <w:rsid w:val="00866AA9"/>
    <w:rsid w:val="00866D1B"/>
    <w:rsid w:val="008672AF"/>
    <w:rsid w:val="00870DD1"/>
    <w:rsid w:val="00871F31"/>
    <w:rsid w:val="008745F7"/>
    <w:rsid w:val="00874FA3"/>
    <w:rsid w:val="00875118"/>
    <w:rsid w:val="008755D2"/>
    <w:rsid w:val="008902B1"/>
    <w:rsid w:val="00891656"/>
    <w:rsid w:val="00891D2B"/>
    <w:rsid w:val="008948CB"/>
    <w:rsid w:val="00895B9C"/>
    <w:rsid w:val="00897217"/>
    <w:rsid w:val="008A01E2"/>
    <w:rsid w:val="008A053D"/>
    <w:rsid w:val="008A0650"/>
    <w:rsid w:val="008A1327"/>
    <w:rsid w:val="008A1EB0"/>
    <w:rsid w:val="008A2708"/>
    <w:rsid w:val="008A2B1C"/>
    <w:rsid w:val="008A5079"/>
    <w:rsid w:val="008A5C1D"/>
    <w:rsid w:val="008A66E5"/>
    <w:rsid w:val="008A70FB"/>
    <w:rsid w:val="008A7B35"/>
    <w:rsid w:val="008B0467"/>
    <w:rsid w:val="008B0920"/>
    <w:rsid w:val="008B18A6"/>
    <w:rsid w:val="008B1C5C"/>
    <w:rsid w:val="008B463C"/>
    <w:rsid w:val="008B5658"/>
    <w:rsid w:val="008B57BB"/>
    <w:rsid w:val="008B7B61"/>
    <w:rsid w:val="008B7E98"/>
    <w:rsid w:val="008C4D07"/>
    <w:rsid w:val="008C5016"/>
    <w:rsid w:val="008C73F7"/>
    <w:rsid w:val="008C75A8"/>
    <w:rsid w:val="008D10E8"/>
    <w:rsid w:val="008D1CE5"/>
    <w:rsid w:val="008D30A7"/>
    <w:rsid w:val="008D39F2"/>
    <w:rsid w:val="008D6700"/>
    <w:rsid w:val="008D715E"/>
    <w:rsid w:val="008E20C9"/>
    <w:rsid w:val="008E428A"/>
    <w:rsid w:val="008E582E"/>
    <w:rsid w:val="008F1CD7"/>
    <w:rsid w:val="008F2A51"/>
    <w:rsid w:val="008F37F8"/>
    <w:rsid w:val="008F4C60"/>
    <w:rsid w:val="008F5458"/>
    <w:rsid w:val="008F5894"/>
    <w:rsid w:val="008F6DD2"/>
    <w:rsid w:val="008F7345"/>
    <w:rsid w:val="008F785B"/>
    <w:rsid w:val="008F7F9F"/>
    <w:rsid w:val="00900CB3"/>
    <w:rsid w:val="009010BD"/>
    <w:rsid w:val="009043E6"/>
    <w:rsid w:val="00910602"/>
    <w:rsid w:val="00912A15"/>
    <w:rsid w:val="00913799"/>
    <w:rsid w:val="00913E01"/>
    <w:rsid w:val="00914DC9"/>
    <w:rsid w:val="00916BAD"/>
    <w:rsid w:val="0091734B"/>
    <w:rsid w:val="0091741A"/>
    <w:rsid w:val="00920996"/>
    <w:rsid w:val="0092100F"/>
    <w:rsid w:val="009221C4"/>
    <w:rsid w:val="009227B1"/>
    <w:rsid w:val="00922E35"/>
    <w:rsid w:val="00924B5E"/>
    <w:rsid w:val="00926175"/>
    <w:rsid w:val="009266FC"/>
    <w:rsid w:val="00927CA5"/>
    <w:rsid w:val="009301FF"/>
    <w:rsid w:val="00930808"/>
    <w:rsid w:val="009322EC"/>
    <w:rsid w:val="00932A78"/>
    <w:rsid w:val="00934D81"/>
    <w:rsid w:val="00934FE8"/>
    <w:rsid w:val="0093523B"/>
    <w:rsid w:val="009352DA"/>
    <w:rsid w:val="00936E8E"/>
    <w:rsid w:val="0093709F"/>
    <w:rsid w:val="0093770D"/>
    <w:rsid w:val="00941025"/>
    <w:rsid w:val="009418A6"/>
    <w:rsid w:val="00943422"/>
    <w:rsid w:val="00945BD2"/>
    <w:rsid w:val="009479BF"/>
    <w:rsid w:val="009509F2"/>
    <w:rsid w:val="009514F7"/>
    <w:rsid w:val="00952BBA"/>
    <w:rsid w:val="00954A83"/>
    <w:rsid w:val="0095533B"/>
    <w:rsid w:val="009560BC"/>
    <w:rsid w:val="00957AEC"/>
    <w:rsid w:val="00957C81"/>
    <w:rsid w:val="009604F6"/>
    <w:rsid w:val="00960667"/>
    <w:rsid w:val="00964CFD"/>
    <w:rsid w:val="00964D03"/>
    <w:rsid w:val="00965A0C"/>
    <w:rsid w:val="009664FD"/>
    <w:rsid w:val="00966941"/>
    <w:rsid w:val="009669C8"/>
    <w:rsid w:val="00966DBE"/>
    <w:rsid w:val="009676D9"/>
    <w:rsid w:val="00970E67"/>
    <w:rsid w:val="00970F79"/>
    <w:rsid w:val="00972099"/>
    <w:rsid w:val="00974BAB"/>
    <w:rsid w:val="00974D3C"/>
    <w:rsid w:val="009760A2"/>
    <w:rsid w:val="00976B5F"/>
    <w:rsid w:val="00976BF4"/>
    <w:rsid w:val="00980045"/>
    <w:rsid w:val="0098094B"/>
    <w:rsid w:val="009828DC"/>
    <w:rsid w:val="00982E7F"/>
    <w:rsid w:val="00983310"/>
    <w:rsid w:val="00983D9B"/>
    <w:rsid w:val="00984D5A"/>
    <w:rsid w:val="0098589E"/>
    <w:rsid w:val="00985E39"/>
    <w:rsid w:val="00986B3B"/>
    <w:rsid w:val="00990D7A"/>
    <w:rsid w:val="00990DB4"/>
    <w:rsid w:val="00990F66"/>
    <w:rsid w:val="009944D2"/>
    <w:rsid w:val="009A01D9"/>
    <w:rsid w:val="009A038A"/>
    <w:rsid w:val="009A0BB0"/>
    <w:rsid w:val="009A0FED"/>
    <w:rsid w:val="009A2B8D"/>
    <w:rsid w:val="009A2F2B"/>
    <w:rsid w:val="009A3630"/>
    <w:rsid w:val="009A41FC"/>
    <w:rsid w:val="009A6766"/>
    <w:rsid w:val="009A6BA6"/>
    <w:rsid w:val="009B329E"/>
    <w:rsid w:val="009B41DA"/>
    <w:rsid w:val="009B589F"/>
    <w:rsid w:val="009C19CE"/>
    <w:rsid w:val="009C2485"/>
    <w:rsid w:val="009C2A07"/>
    <w:rsid w:val="009C38CB"/>
    <w:rsid w:val="009D22C1"/>
    <w:rsid w:val="009D23ED"/>
    <w:rsid w:val="009D4039"/>
    <w:rsid w:val="009D46AB"/>
    <w:rsid w:val="009D4966"/>
    <w:rsid w:val="009D57AB"/>
    <w:rsid w:val="009D6353"/>
    <w:rsid w:val="009E007E"/>
    <w:rsid w:val="009E298F"/>
    <w:rsid w:val="009E4042"/>
    <w:rsid w:val="009E4549"/>
    <w:rsid w:val="009E47D9"/>
    <w:rsid w:val="009E7236"/>
    <w:rsid w:val="009F0671"/>
    <w:rsid w:val="009F0837"/>
    <w:rsid w:val="009F18E2"/>
    <w:rsid w:val="009F1EE0"/>
    <w:rsid w:val="009F1F48"/>
    <w:rsid w:val="009F40BD"/>
    <w:rsid w:val="009F7340"/>
    <w:rsid w:val="009F7C26"/>
    <w:rsid w:val="00A013A2"/>
    <w:rsid w:val="00A016F4"/>
    <w:rsid w:val="00A02074"/>
    <w:rsid w:val="00A02BC7"/>
    <w:rsid w:val="00A02F98"/>
    <w:rsid w:val="00A035CF"/>
    <w:rsid w:val="00A03865"/>
    <w:rsid w:val="00A03E61"/>
    <w:rsid w:val="00A046DA"/>
    <w:rsid w:val="00A069D8"/>
    <w:rsid w:val="00A07424"/>
    <w:rsid w:val="00A07FC0"/>
    <w:rsid w:val="00A123B2"/>
    <w:rsid w:val="00A12A70"/>
    <w:rsid w:val="00A13F01"/>
    <w:rsid w:val="00A2495F"/>
    <w:rsid w:val="00A24BA9"/>
    <w:rsid w:val="00A263F3"/>
    <w:rsid w:val="00A32115"/>
    <w:rsid w:val="00A32EF2"/>
    <w:rsid w:val="00A332B7"/>
    <w:rsid w:val="00A33B82"/>
    <w:rsid w:val="00A33CBF"/>
    <w:rsid w:val="00A344BE"/>
    <w:rsid w:val="00A34553"/>
    <w:rsid w:val="00A40EB2"/>
    <w:rsid w:val="00A41B9E"/>
    <w:rsid w:val="00A42ACF"/>
    <w:rsid w:val="00A44127"/>
    <w:rsid w:val="00A50108"/>
    <w:rsid w:val="00A50384"/>
    <w:rsid w:val="00A523EE"/>
    <w:rsid w:val="00A52922"/>
    <w:rsid w:val="00A52A96"/>
    <w:rsid w:val="00A53254"/>
    <w:rsid w:val="00A539B2"/>
    <w:rsid w:val="00A54239"/>
    <w:rsid w:val="00A54BBD"/>
    <w:rsid w:val="00A56F5F"/>
    <w:rsid w:val="00A57732"/>
    <w:rsid w:val="00A57992"/>
    <w:rsid w:val="00A57A46"/>
    <w:rsid w:val="00A62519"/>
    <w:rsid w:val="00A652D7"/>
    <w:rsid w:val="00A67338"/>
    <w:rsid w:val="00A726A3"/>
    <w:rsid w:val="00A72CBF"/>
    <w:rsid w:val="00A74923"/>
    <w:rsid w:val="00A75155"/>
    <w:rsid w:val="00A75EB7"/>
    <w:rsid w:val="00A774CD"/>
    <w:rsid w:val="00A77DF3"/>
    <w:rsid w:val="00A80F5B"/>
    <w:rsid w:val="00A81BDF"/>
    <w:rsid w:val="00A82C43"/>
    <w:rsid w:val="00A8408F"/>
    <w:rsid w:val="00A84FB8"/>
    <w:rsid w:val="00A905CB"/>
    <w:rsid w:val="00A90A8F"/>
    <w:rsid w:val="00A91456"/>
    <w:rsid w:val="00A9282F"/>
    <w:rsid w:val="00A92964"/>
    <w:rsid w:val="00A929D1"/>
    <w:rsid w:val="00A94F9C"/>
    <w:rsid w:val="00A95571"/>
    <w:rsid w:val="00A973C4"/>
    <w:rsid w:val="00AA1C27"/>
    <w:rsid w:val="00AA2F67"/>
    <w:rsid w:val="00AA34E3"/>
    <w:rsid w:val="00AA5E79"/>
    <w:rsid w:val="00AB1C42"/>
    <w:rsid w:val="00AB2A79"/>
    <w:rsid w:val="00AB2E45"/>
    <w:rsid w:val="00AB77AC"/>
    <w:rsid w:val="00AC085C"/>
    <w:rsid w:val="00AC1AE9"/>
    <w:rsid w:val="00AC36D3"/>
    <w:rsid w:val="00AC4A68"/>
    <w:rsid w:val="00AC7BD7"/>
    <w:rsid w:val="00AD1DAF"/>
    <w:rsid w:val="00AD2665"/>
    <w:rsid w:val="00AD5174"/>
    <w:rsid w:val="00AD64E7"/>
    <w:rsid w:val="00AD7078"/>
    <w:rsid w:val="00AE0C5F"/>
    <w:rsid w:val="00AE2581"/>
    <w:rsid w:val="00AE5030"/>
    <w:rsid w:val="00AE544A"/>
    <w:rsid w:val="00AE666F"/>
    <w:rsid w:val="00AF3240"/>
    <w:rsid w:val="00AF3A29"/>
    <w:rsid w:val="00AF4325"/>
    <w:rsid w:val="00AF4421"/>
    <w:rsid w:val="00B00017"/>
    <w:rsid w:val="00B041EF"/>
    <w:rsid w:val="00B04E7D"/>
    <w:rsid w:val="00B05207"/>
    <w:rsid w:val="00B05B44"/>
    <w:rsid w:val="00B06209"/>
    <w:rsid w:val="00B079BD"/>
    <w:rsid w:val="00B07EC0"/>
    <w:rsid w:val="00B10CDC"/>
    <w:rsid w:val="00B12AB6"/>
    <w:rsid w:val="00B13316"/>
    <w:rsid w:val="00B13BA5"/>
    <w:rsid w:val="00B17035"/>
    <w:rsid w:val="00B17251"/>
    <w:rsid w:val="00B17A07"/>
    <w:rsid w:val="00B21918"/>
    <w:rsid w:val="00B221AA"/>
    <w:rsid w:val="00B23491"/>
    <w:rsid w:val="00B236A3"/>
    <w:rsid w:val="00B24B28"/>
    <w:rsid w:val="00B27C8D"/>
    <w:rsid w:val="00B27FA9"/>
    <w:rsid w:val="00B3113D"/>
    <w:rsid w:val="00B334A2"/>
    <w:rsid w:val="00B35895"/>
    <w:rsid w:val="00B35DE4"/>
    <w:rsid w:val="00B409EE"/>
    <w:rsid w:val="00B41F2F"/>
    <w:rsid w:val="00B43637"/>
    <w:rsid w:val="00B443C5"/>
    <w:rsid w:val="00B45A84"/>
    <w:rsid w:val="00B45AE5"/>
    <w:rsid w:val="00B460A4"/>
    <w:rsid w:val="00B47B3C"/>
    <w:rsid w:val="00B5039B"/>
    <w:rsid w:val="00B51228"/>
    <w:rsid w:val="00B51C57"/>
    <w:rsid w:val="00B521E3"/>
    <w:rsid w:val="00B53116"/>
    <w:rsid w:val="00B5443D"/>
    <w:rsid w:val="00B57982"/>
    <w:rsid w:val="00B579C5"/>
    <w:rsid w:val="00B57D0F"/>
    <w:rsid w:val="00B60221"/>
    <w:rsid w:val="00B6186F"/>
    <w:rsid w:val="00B629C4"/>
    <w:rsid w:val="00B66366"/>
    <w:rsid w:val="00B71193"/>
    <w:rsid w:val="00B720A3"/>
    <w:rsid w:val="00B72912"/>
    <w:rsid w:val="00B74DE9"/>
    <w:rsid w:val="00B76B0D"/>
    <w:rsid w:val="00B82AA3"/>
    <w:rsid w:val="00B8324A"/>
    <w:rsid w:val="00B85EBD"/>
    <w:rsid w:val="00B9178D"/>
    <w:rsid w:val="00B917A9"/>
    <w:rsid w:val="00B92065"/>
    <w:rsid w:val="00B94733"/>
    <w:rsid w:val="00B949E8"/>
    <w:rsid w:val="00B97C83"/>
    <w:rsid w:val="00BA1A36"/>
    <w:rsid w:val="00BA21C8"/>
    <w:rsid w:val="00BA3EEC"/>
    <w:rsid w:val="00BA7621"/>
    <w:rsid w:val="00BB46B9"/>
    <w:rsid w:val="00BB7A09"/>
    <w:rsid w:val="00BB7F10"/>
    <w:rsid w:val="00BC179F"/>
    <w:rsid w:val="00BC3581"/>
    <w:rsid w:val="00BC47D1"/>
    <w:rsid w:val="00BC5E59"/>
    <w:rsid w:val="00BC6ED3"/>
    <w:rsid w:val="00BD4457"/>
    <w:rsid w:val="00BE47F7"/>
    <w:rsid w:val="00BE4873"/>
    <w:rsid w:val="00BE56C3"/>
    <w:rsid w:val="00BE73DF"/>
    <w:rsid w:val="00BF02CC"/>
    <w:rsid w:val="00BF0DBB"/>
    <w:rsid w:val="00BF62A5"/>
    <w:rsid w:val="00BF7A9D"/>
    <w:rsid w:val="00C01326"/>
    <w:rsid w:val="00C01AF2"/>
    <w:rsid w:val="00C02B71"/>
    <w:rsid w:val="00C0562C"/>
    <w:rsid w:val="00C065BD"/>
    <w:rsid w:val="00C1070B"/>
    <w:rsid w:val="00C127E4"/>
    <w:rsid w:val="00C12BD2"/>
    <w:rsid w:val="00C148CF"/>
    <w:rsid w:val="00C154B0"/>
    <w:rsid w:val="00C16292"/>
    <w:rsid w:val="00C17191"/>
    <w:rsid w:val="00C1752B"/>
    <w:rsid w:val="00C20BEE"/>
    <w:rsid w:val="00C21034"/>
    <w:rsid w:val="00C22D00"/>
    <w:rsid w:val="00C2458E"/>
    <w:rsid w:val="00C26247"/>
    <w:rsid w:val="00C26418"/>
    <w:rsid w:val="00C26BF3"/>
    <w:rsid w:val="00C3012A"/>
    <w:rsid w:val="00C30994"/>
    <w:rsid w:val="00C31AF5"/>
    <w:rsid w:val="00C334D0"/>
    <w:rsid w:val="00C3454C"/>
    <w:rsid w:val="00C34CDD"/>
    <w:rsid w:val="00C3648F"/>
    <w:rsid w:val="00C4093E"/>
    <w:rsid w:val="00C42D3E"/>
    <w:rsid w:val="00C44851"/>
    <w:rsid w:val="00C460ED"/>
    <w:rsid w:val="00C46FCD"/>
    <w:rsid w:val="00C5011C"/>
    <w:rsid w:val="00C50279"/>
    <w:rsid w:val="00C504A7"/>
    <w:rsid w:val="00C5147B"/>
    <w:rsid w:val="00C5423A"/>
    <w:rsid w:val="00C5506B"/>
    <w:rsid w:val="00C55114"/>
    <w:rsid w:val="00C551FF"/>
    <w:rsid w:val="00C56455"/>
    <w:rsid w:val="00C63ACB"/>
    <w:rsid w:val="00C67380"/>
    <w:rsid w:val="00C67543"/>
    <w:rsid w:val="00C709D3"/>
    <w:rsid w:val="00C72849"/>
    <w:rsid w:val="00C74209"/>
    <w:rsid w:val="00C757A2"/>
    <w:rsid w:val="00C81200"/>
    <w:rsid w:val="00C81374"/>
    <w:rsid w:val="00C813C6"/>
    <w:rsid w:val="00C81636"/>
    <w:rsid w:val="00C81BCC"/>
    <w:rsid w:val="00C82233"/>
    <w:rsid w:val="00C8291B"/>
    <w:rsid w:val="00C840AE"/>
    <w:rsid w:val="00C84E1F"/>
    <w:rsid w:val="00C850D5"/>
    <w:rsid w:val="00C871EB"/>
    <w:rsid w:val="00C87CF9"/>
    <w:rsid w:val="00C93B3D"/>
    <w:rsid w:val="00C94165"/>
    <w:rsid w:val="00C947D5"/>
    <w:rsid w:val="00C94D39"/>
    <w:rsid w:val="00C963C2"/>
    <w:rsid w:val="00C96B46"/>
    <w:rsid w:val="00C96FCB"/>
    <w:rsid w:val="00C97016"/>
    <w:rsid w:val="00C971C3"/>
    <w:rsid w:val="00C97EA6"/>
    <w:rsid w:val="00CA0C29"/>
    <w:rsid w:val="00CA2A02"/>
    <w:rsid w:val="00CA452F"/>
    <w:rsid w:val="00CA5334"/>
    <w:rsid w:val="00CA640A"/>
    <w:rsid w:val="00CB278D"/>
    <w:rsid w:val="00CB2EB3"/>
    <w:rsid w:val="00CB39AF"/>
    <w:rsid w:val="00CB6B88"/>
    <w:rsid w:val="00CB79B9"/>
    <w:rsid w:val="00CB7F1C"/>
    <w:rsid w:val="00CC13E5"/>
    <w:rsid w:val="00CC2088"/>
    <w:rsid w:val="00CC2879"/>
    <w:rsid w:val="00CC2F7F"/>
    <w:rsid w:val="00CC2FB6"/>
    <w:rsid w:val="00CC4291"/>
    <w:rsid w:val="00CC4C0D"/>
    <w:rsid w:val="00CC4D87"/>
    <w:rsid w:val="00CC5156"/>
    <w:rsid w:val="00CD020A"/>
    <w:rsid w:val="00CD06E8"/>
    <w:rsid w:val="00CD2231"/>
    <w:rsid w:val="00CD694A"/>
    <w:rsid w:val="00CE1B16"/>
    <w:rsid w:val="00CE5C28"/>
    <w:rsid w:val="00CE6E12"/>
    <w:rsid w:val="00CE7B5F"/>
    <w:rsid w:val="00CF295B"/>
    <w:rsid w:val="00CF4A05"/>
    <w:rsid w:val="00D01ACD"/>
    <w:rsid w:val="00D03225"/>
    <w:rsid w:val="00D0406E"/>
    <w:rsid w:val="00D05453"/>
    <w:rsid w:val="00D0587D"/>
    <w:rsid w:val="00D05A74"/>
    <w:rsid w:val="00D072C6"/>
    <w:rsid w:val="00D10292"/>
    <w:rsid w:val="00D10767"/>
    <w:rsid w:val="00D10A91"/>
    <w:rsid w:val="00D110DD"/>
    <w:rsid w:val="00D12BFA"/>
    <w:rsid w:val="00D13D1D"/>
    <w:rsid w:val="00D14CCD"/>
    <w:rsid w:val="00D15EC4"/>
    <w:rsid w:val="00D1697C"/>
    <w:rsid w:val="00D20170"/>
    <w:rsid w:val="00D26CE2"/>
    <w:rsid w:val="00D30E5D"/>
    <w:rsid w:val="00D31077"/>
    <w:rsid w:val="00D319B2"/>
    <w:rsid w:val="00D31A86"/>
    <w:rsid w:val="00D326FD"/>
    <w:rsid w:val="00D34096"/>
    <w:rsid w:val="00D35DDF"/>
    <w:rsid w:val="00D36A36"/>
    <w:rsid w:val="00D371F0"/>
    <w:rsid w:val="00D37539"/>
    <w:rsid w:val="00D3762B"/>
    <w:rsid w:val="00D3791F"/>
    <w:rsid w:val="00D40A22"/>
    <w:rsid w:val="00D40E35"/>
    <w:rsid w:val="00D43933"/>
    <w:rsid w:val="00D4597B"/>
    <w:rsid w:val="00D47472"/>
    <w:rsid w:val="00D476B3"/>
    <w:rsid w:val="00D50375"/>
    <w:rsid w:val="00D51028"/>
    <w:rsid w:val="00D52C03"/>
    <w:rsid w:val="00D55BEF"/>
    <w:rsid w:val="00D55FAF"/>
    <w:rsid w:val="00D564BB"/>
    <w:rsid w:val="00D56AD3"/>
    <w:rsid w:val="00D56C73"/>
    <w:rsid w:val="00D57199"/>
    <w:rsid w:val="00D63987"/>
    <w:rsid w:val="00D642B6"/>
    <w:rsid w:val="00D64350"/>
    <w:rsid w:val="00D64CB6"/>
    <w:rsid w:val="00D67EDE"/>
    <w:rsid w:val="00D700CA"/>
    <w:rsid w:val="00D71D24"/>
    <w:rsid w:val="00D74697"/>
    <w:rsid w:val="00D74963"/>
    <w:rsid w:val="00D74FB0"/>
    <w:rsid w:val="00D75B4A"/>
    <w:rsid w:val="00D77981"/>
    <w:rsid w:val="00D80A66"/>
    <w:rsid w:val="00D80DE8"/>
    <w:rsid w:val="00D8240C"/>
    <w:rsid w:val="00D838B3"/>
    <w:rsid w:val="00D84A88"/>
    <w:rsid w:val="00D856B1"/>
    <w:rsid w:val="00D85741"/>
    <w:rsid w:val="00D864BD"/>
    <w:rsid w:val="00D86AB7"/>
    <w:rsid w:val="00D86FD9"/>
    <w:rsid w:val="00D91231"/>
    <w:rsid w:val="00D931B5"/>
    <w:rsid w:val="00D97701"/>
    <w:rsid w:val="00DA1A40"/>
    <w:rsid w:val="00DA478C"/>
    <w:rsid w:val="00DA51EE"/>
    <w:rsid w:val="00DA7B1B"/>
    <w:rsid w:val="00DB2780"/>
    <w:rsid w:val="00DB2DCA"/>
    <w:rsid w:val="00DB3D7E"/>
    <w:rsid w:val="00DB5917"/>
    <w:rsid w:val="00DB5CB5"/>
    <w:rsid w:val="00DB6277"/>
    <w:rsid w:val="00DB69C4"/>
    <w:rsid w:val="00DB7C17"/>
    <w:rsid w:val="00DC3E59"/>
    <w:rsid w:val="00DC47D0"/>
    <w:rsid w:val="00DC4DEB"/>
    <w:rsid w:val="00DC6E89"/>
    <w:rsid w:val="00DD12F4"/>
    <w:rsid w:val="00DD3039"/>
    <w:rsid w:val="00DD30B0"/>
    <w:rsid w:val="00DD3AAE"/>
    <w:rsid w:val="00DD3CE2"/>
    <w:rsid w:val="00DD439F"/>
    <w:rsid w:val="00DD6B8D"/>
    <w:rsid w:val="00DD6D75"/>
    <w:rsid w:val="00DE06F2"/>
    <w:rsid w:val="00DE0D68"/>
    <w:rsid w:val="00DE2072"/>
    <w:rsid w:val="00DE4B48"/>
    <w:rsid w:val="00DE4B56"/>
    <w:rsid w:val="00DE7491"/>
    <w:rsid w:val="00DF1920"/>
    <w:rsid w:val="00DF1D63"/>
    <w:rsid w:val="00DF29EA"/>
    <w:rsid w:val="00E0076B"/>
    <w:rsid w:val="00E0172B"/>
    <w:rsid w:val="00E01F74"/>
    <w:rsid w:val="00E02AC2"/>
    <w:rsid w:val="00E033EC"/>
    <w:rsid w:val="00E035BF"/>
    <w:rsid w:val="00E04A79"/>
    <w:rsid w:val="00E04CF1"/>
    <w:rsid w:val="00E06F45"/>
    <w:rsid w:val="00E070EF"/>
    <w:rsid w:val="00E100BB"/>
    <w:rsid w:val="00E1031C"/>
    <w:rsid w:val="00E131FD"/>
    <w:rsid w:val="00E15421"/>
    <w:rsid w:val="00E16156"/>
    <w:rsid w:val="00E16D37"/>
    <w:rsid w:val="00E17A27"/>
    <w:rsid w:val="00E230BB"/>
    <w:rsid w:val="00E25E28"/>
    <w:rsid w:val="00E262A9"/>
    <w:rsid w:val="00E2654B"/>
    <w:rsid w:val="00E27610"/>
    <w:rsid w:val="00E306A4"/>
    <w:rsid w:val="00E31622"/>
    <w:rsid w:val="00E31EBF"/>
    <w:rsid w:val="00E32749"/>
    <w:rsid w:val="00E32781"/>
    <w:rsid w:val="00E334F6"/>
    <w:rsid w:val="00E336DC"/>
    <w:rsid w:val="00E34626"/>
    <w:rsid w:val="00E34AAB"/>
    <w:rsid w:val="00E35B56"/>
    <w:rsid w:val="00E36E8C"/>
    <w:rsid w:val="00E401AE"/>
    <w:rsid w:val="00E403AA"/>
    <w:rsid w:val="00E40C76"/>
    <w:rsid w:val="00E40E89"/>
    <w:rsid w:val="00E448AD"/>
    <w:rsid w:val="00E44FF7"/>
    <w:rsid w:val="00E454D9"/>
    <w:rsid w:val="00E4573B"/>
    <w:rsid w:val="00E45E5D"/>
    <w:rsid w:val="00E4633F"/>
    <w:rsid w:val="00E46AD6"/>
    <w:rsid w:val="00E5039F"/>
    <w:rsid w:val="00E512FA"/>
    <w:rsid w:val="00E52FA9"/>
    <w:rsid w:val="00E53FCB"/>
    <w:rsid w:val="00E5416B"/>
    <w:rsid w:val="00E5750E"/>
    <w:rsid w:val="00E621B3"/>
    <w:rsid w:val="00E6323F"/>
    <w:rsid w:val="00E6439C"/>
    <w:rsid w:val="00E64675"/>
    <w:rsid w:val="00E64756"/>
    <w:rsid w:val="00E66CC7"/>
    <w:rsid w:val="00E67894"/>
    <w:rsid w:val="00E718A8"/>
    <w:rsid w:val="00E721A7"/>
    <w:rsid w:val="00E72445"/>
    <w:rsid w:val="00E7412B"/>
    <w:rsid w:val="00E745D4"/>
    <w:rsid w:val="00E752B4"/>
    <w:rsid w:val="00E75451"/>
    <w:rsid w:val="00E7605E"/>
    <w:rsid w:val="00E77524"/>
    <w:rsid w:val="00E846EE"/>
    <w:rsid w:val="00E85F59"/>
    <w:rsid w:val="00E90534"/>
    <w:rsid w:val="00E928BB"/>
    <w:rsid w:val="00E938FE"/>
    <w:rsid w:val="00E96A43"/>
    <w:rsid w:val="00EA1062"/>
    <w:rsid w:val="00EA1DEA"/>
    <w:rsid w:val="00EA4AE8"/>
    <w:rsid w:val="00EA589C"/>
    <w:rsid w:val="00EA67CB"/>
    <w:rsid w:val="00EB1568"/>
    <w:rsid w:val="00EB15AF"/>
    <w:rsid w:val="00EB6D02"/>
    <w:rsid w:val="00EB6DCA"/>
    <w:rsid w:val="00EB7C74"/>
    <w:rsid w:val="00EC0360"/>
    <w:rsid w:val="00EC0790"/>
    <w:rsid w:val="00EC4CCC"/>
    <w:rsid w:val="00EC70F1"/>
    <w:rsid w:val="00ED0204"/>
    <w:rsid w:val="00ED1C71"/>
    <w:rsid w:val="00ED47B9"/>
    <w:rsid w:val="00ED636D"/>
    <w:rsid w:val="00ED70D3"/>
    <w:rsid w:val="00EE0614"/>
    <w:rsid w:val="00EE159C"/>
    <w:rsid w:val="00EE1BE3"/>
    <w:rsid w:val="00EE4BB4"/>
    <w:rsid w:val="00EE504A"/>
    <w:rsid w:val="00EE559D"/>
    <w:rsid w:val="00EF0FC5"/>
    <w:rsid w:val="00EF10B2"/>
    <w:rsid w:val="00EF4DBF"/>
    <w:rsid w:val="00EF50ED"/>
    <w:rsid w:val="00F00966"/>
    <w:rsid w:val="00F01FFB"/>
    <w:rsid w:val="00F026A3"/>
    <w:rsid w:val="00F04913"/>
    <w:rsid w:val="00F06069"/>
    <w:rsid w:val="00F11EAC"/>
    <w:rsid w:val="00F13552"/>
    <w:rsid w:val="00F13AAA"/>
    <w:rsid w:val="00F13ABC"/>
    <w:rsid w:val="00F15A6A"/>
    <w:rsid w:val="00F16146"/>
    <w:rsid w:val="00F16D53"/>
    <w:rsid w:val="00F17635"/>
    <w:rsid w:val="00F17F56"/>
    <w:rsid w:val="00F20095"/>
    <w:rsid w:val="00F2040E"/>
    <w:rsid w:val="00F236F9"/>
    <w:rsid w:val="00F25D5E"/>
    <w:rsid w:val="00F25FCD"/>
    <w:rsid w:val="00F26D67"/>
    <w:rsid w:val="00F30082"/>
    <w:rsid w:val="00F322CB"/>
    <w:rsid w:val="00F33B6B"/>
    <w:rsid w:val="00F33FD9"/>
    <w:rsid w:val="00F375D8"/>
    <w:rsid w:val="00F40F41"/>
    <w:rsid w:val="00F4113A"/>
    <w:rsid w:val="00F42254"/>
    <w:rsid w:val="00F44368"/>
    <w:rsid w:val="00F464A5"/>
    <w:rsid w:val="00F50063"/>
    <w:rsid w:val="00F5071C"/>
    <w:rsid w:val="00F51E54"/>
    <w:rsid w:val="00F5496B"/>
    <w:rsid w:val="00F60375"/>
    <w:rsid w:val="00F6240D"/>
    <w:rsid w:val="00F65101"/>
    <w:rsid w:val="00F66403"/>
    <w:rsid w:val="00F718BD"/>
    <w:rsid w:val="00F72113"/>
    <w:rsid w:val="00F72243"/>
    <w:rsid w:val="00F73319"/>
    <w:rsid w:val="00F753C9"/>
    <w:rsid w:val="00F7601D"/>
    <w:rsid w:val="00F77330"/>
    <w:rsid w:val="00F8020E"/>
    <w:rsid w:val="00F843D2"/>
    <w:rsid w:val="00F922C7"/>
    <w:rsid w:val="00F9298E"/>
    <w:rsid w:val="00F9463B"/>
    <w:rsid w:val="00F94AE1"/>
    <w:rsid w:val="00F97A67"/>
    <w:rsid w:val="00F97EB0"/>
    <w:rsid w:val="00FA0A5E"/>
    <w:rsid w:val="00FA1AE1"/>
    <w:rsid w:val="00FA1B2D"/>
    <w:rsid w:val="00FA1E5A"/>
    <w:rsid w:val="00FA2B4E"/>
    <w:rsid w:val="00FA2D7E"/>
    <w:rsid w:val="00FA3908"/>
    <w:rsid w:val="00FA3A31"/>
    <w:rsid w:val="00FA43D6"/>
    <w:rsid w:val="00FA4E2F"/>
    <w:rsid w:val="00FA55B0"/>
    <w:rsid w:val="00FB0EAA"/>
    <w:rsid w:val="00FB21E7"/>
    <w:rsid w:val="00FB390F"/>
    <w:rsid w:val="00FB3DCC"/>
    <w:rsid w:val="00FB3F0C"/>
    <w:rsid w:val="00FB4B02"/>
    <w:rsid w:val="00FB725F"/>
    <w:rsid w:val="00FB7FF5"/>
    <w:rsid w:val="00FC2877"/>
    <w:rsid w:val="00FC2A20"/>
    <w:rsid w:val="00FC7E9E"/>
    <w:rsid w:val="00FD5A5C"/>
    <w:rsid w:val="00FD6875"/>
    <w:rsid w:val="00FD6B0B"/>
    <w:rsid w:val="00FE0662"/>
    <w:rsid w:val="00FE311F"/>
    <w:rsid w:val="00FE370F"/>
    <w:rsid w:val="00FE5131"/>
    <w:rsid w:val="00FE56AF"/>
    <w:rsid w:val="00FE64A1"/>
    <w:rsid w:val="00FE7957"/>
    <w:rsid w:val="00FF08F5"/>
    <w:rsid w:val="00FF0B66"/>
    <w:rsid w:val="00FF14DC"/>
    <w:rsid w:val="00FF1833"/>
    <w:rsid w:val="00FF2A37"/>
    <w:rsid w:val="00FF3381"/>
    <w:rsid w:val="00FF48CF"/>
    <w:rsid w:val="00FF490D"/>
    <w:rsid w:val="00FF5C0A"/>
    <w:rsid w:val="00FF66D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42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2E1E"/>
    <w:rPr>
      <w:rFonts w:ascii="Calibri" w:eastAsia="Calibri" w:hAnsi="Calibri" w:cs="Times New Roman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135690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135690"/>
    <w:pPr>
      <w:keepNext/>
      <w:tabs>
        <w:tab w:val="left" w:pos="720"/>
        <w:tab w:val="left" w:pos="1440"/>
        <w:tab w:val="right" w:pos="8640"/>
      </w:tabs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Arial"/>
      <w:b/>
      <w:bCs/>
      <w:iCs/>
      <w:sz w:val="28"/>
      <w:szCs w:val="28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0562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0562C"/>
    <w:rPr>
      <w:rFonts w:ascii="Calibri" w:eastAsia="Calibri" w:hAnsi="Calibri" w:cs="Times New Roman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C0562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0562C"/>
    <w:rPr>
      <w:rFonts w:ascii="Calibri" w:eastAsia="Calibri" w:hAnsi="Calibri" w:cs="Times New Roman"/>
      <w:lang w:val="en-US"/>
    </w:rPr>
  </w:style>
  <w:style w:type="paragraph" w:styleId="ListParagraph">
    <w:name w:val="List Paragraph"/>
    <w:basedOn w:val="Normal"/>
    <w:uiPriority w:val="34"/>
    <w:qFormat/>
    <w:rsid w:val="00A41B9E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493E40"/>
  </w:style>
  <w:style w:type="character" w:customStyle="1" w:styleId="BodyTextIndentChar">
    <w:name w:val="Body Text Indent Char"/>
    <w:basedOn w:val="DefaultParagraphFont"/>
    <w:link w:val="BodyTextIndent"/>
    <w:uiPriority w:val="99"/>
    <w:locked/>
    <w:rsid w:val="00C5147B"/>
    <w:rPr>
      <w:sz w:val="24"/>
      <w:szCs w:val="24"/>
    </w:rPr>
  </w:style>
  <w:style w:type="paragraph" w:styleId="BodyTextIndent">
    <w:name w:val="Body Text Indent"/>
    <w:basedOn w:val="Normal"/>
    <w:link w:val="BodyTextIndentChar"/>
    <w:uiPriority w:val="99"/>
    <w:rsid w:val="00C5147B"/>
    <w:pPr>
      <w:spacing w:after="0" w:line="240" w:lineRule="auto"/>
      <w:ind w:firstLine="720"/>
      <w:jc w:val="both"/>
    </w:pPr>
    <w:rPr>
      <w:rFonts w:asciiTheme="minorHAnsi" w:eastAsiaTheme="minorHAnsi" w:hAnsiTheme="minorHAnsi" w:cstheme="minorBidi"/>
      <w:sz w:val="24"/>
      <w:szCs w:val="24"/>
      <w:lang w:val="en-IN"/>
    </w:rPr>
  </w:style>
  <w:style w:type="character" w:customStyle="1" w:styleId="BodyTextIndentChar1">
    <w:name w:val="Body Text Indent Char1"/>
    <w:basedOn w:val="DefaultParagraphFont"/>
    <w:link w:val="BodyTextIndent"/>
    <w:uiPriority w:val="99"/>
    <w:semiHidden/>
    <w:rsid w:val="00C5147B"/>
    <w:rPr>
      <w:rFonts w:ascii="Calibri" w:eastAsia="Calibri" w:hAnsi="Calibri" w:cs="Times New Roman"/>
      <w:lang w:val="en-US"/>
    </w:rPr>
  </w:style>
  <w:style w:type="paragraph" w:styleId="NoSpacing">
    <w:name w:val="No Spacing"/>
    <w:basedOn w:val="Normal"/>
    <w:uiPriority w:val="1"/>
    <w:qFormat/>
    <w:rsid w:val="00B221AA"/>
    <w:pPr>
      <w:spacing w:after="0" w:line="240" w:lineRule="auto"/>
    </w:pPr>
    <w:rPr>
      <w:rFonts w:asciiTheme="minorHAnsi" w:eastAsiaTheme="minorHAnsi" w:hAnsiTheme="minorHAnsi" w:cstheme="minorBidi"/>
      <w:lang w:bidi="en-US"/>
    </w:rPr>
  </w:style>
  <w:style w:type="paragraph" w:styleId="NormalWeb">
    <w:name w:val="Normal (Web)"/>
    <w:basedOn w:val="Normal"/>
    <w:unhideWhenUsed/>
    <w:rsid w:val="00AC085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oenzb">
    <w:name w:val="hoenzb"/>
    <w:basedOn w:val="DefaultParagraphFont"/>
    <w:rsid w:val="00C971C3"/>
  </w:style>
  <w:style w:type="paragraph" w:styleId="BodyTextIndent3">
    <w:name w:val="Body Text Indent 3"/>
    <w:basedOn w:val="Normal"/>
    <w:link w:val="BodyTextIndent3Char"/>
    <w:uiPriority w:val="99"/>
    <w:unhideWhenUsed/>
    <w:rsid w:val="00135690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135690"/>
    <w:rPr>
      <w:rFonts w:ascii="Calibri" w:eastAsia="Calibri" w:hAnsi="Calibri" w:cs="Times New Roman"/>
      <w:sz w:val="16"/>
      <w:szCs w:val="16"/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135690"/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character" w:customStyle="1" w:styleId="Heading2Char">
    <w:name w:val="Heading 2 Char"/>
    <w:basedOn w:val="DefaultParagraphFont"/>
    <w:link w:val="Heading2"/>
    <w:rsid w:val="00135690"/>
    <w:rPr>
      <w:rFonts w:ascii="Times New Roman" w:eastAsia="Times New Roman" w:hAnsi="Times New Roman" w:cs="Arial"/>
      <w:b/>
      <w:bCs/>
      <w:iCs/>
      <w:sz w:val="28"/>
      <w:szCs w:val="28"/>
      <w:lang w:val="en-GB"/>
    </w:rPr>
  </w:style>
  <w:style w:type="table" w:styleId="TableGrid">
    <w:name w:val="Table Grid"/>
    <w:basedOn w:val="TableNormal"/>
    <w:uiPriority w:val="59"/>
    <w:rsid w:val="0013569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135690"/>
    <w:rPr>
      <w:color w:val="0000FF"/>
      <w:u w:val="single"/>
    </w:rPr>
  </w:style>
  <w:style w:type="character" w:customStyle="1" w:styleId="go">
    <w:name w:val="go"/>
    <w:basedOn w:val="DefaultParagraphFont"/>
    <w:rsid w:val="00135690"/>
  </w:style>
  <w:style w:type="paragraph" w:styleId="BodyText">
    <w:name w:val="Body Text"/>
    <w:basedOn w:val="Normal"/>
    <w:link w:val="BodyTextChar"/>
    <w:unhideWhenUsed/>
    <w:rsid w:val="00135690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135690"/>
    <w:rPr>
      <w:rFonts w:ascii="Calibri" w:eastAsia="Calibri" w:hAnsi="Calibri" w:cs="Times New Roman"/>
      <w:lang w:val="en-US"/>
    </w:rPr>
  </w:style>
  <w:style w:type="character" w:customStyle="1" w:styleId="gd">
    <w:name w:val="gd"/>
    <w:basedOn w:val="DefaultParagraphFont"/>
    <w:rsid w:val="00135690"/>
  </w:style>
  <w:style w:type="paragraph" w:styleId="BodyText3">
    <w:name w:val="Body Text 3"/>
    <w:basedOn w:val="Normal"/>
    <w:link w:val="BodyText3Char"/>
    <w:uiPriority w:val="99"/>
    <w:unhideWhenUsed/>
    <w:rsid w:val="00135690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135690"/>
    <w:rPr>
      <w:rFonts w:ascii="Calibri" w:eastAsia="Calibri" w:hAnsi="Calibri" w:cs="Times New Roman"/>
      <w:sz w:val="16"/>
      <w:szCs w:val="16"/>
      <w:lang w:val="en-US"/>
    </w:rPr>
  </w:style>
  <w:style w:type="paragraph" w:customStyle="1" w:styleId="arialfont">
    <w:name w:val="arial font"/>
    <w:basedOn w:val="Normal"/>
    <w:qFormat/>
    <w:rsid w:val="00135690"/>
    <w:rPr>
      <w:sz w:val="28"/>
      <w:szCs w:val="28"/>
      <w:lang w:val="en-IN"/>
    </w:rPr>
  </w:style>
  <w:style w:type="character" w:styleId="BookTitle">
    <w:name w:val="Book Title"/>
    <w:basedOn w:val="DefaultParagraphFont"/>
    <w:uiPriority w:val="33"/>
    <w:qFormat/>
    <w:rsid w:val="00135690"/>
    <w:rPr>
      <w:b/>
      <w:bCs/>
      <w:smallCaps/>
      <w:spacing w:val="5"/>
    </w:rPr>
  </w:style>
  <w:style w:type="paragraph" w:customStyle="1" w:styleId="PageNumber1">
    <w:name w:val="Page Number1"/>
    <w:basedOn w:val="Normal"/>
    <w:rsid w:val="00135690"/>
    <w:pPr>
      <w:spacing w:after="0" w:line="240" w:lineRule="auto"/>
      <w:jc w:val="center"/>
    </w:pPr>
    <w:rPr>
      <w:rFonts w:ascii="Times" w:eastAsia="Times New Roman" w:hAnsi="Times"/>
      <w:sz w:val="24"/>
      <w:szCs w:val="20"/>
    </w:rPr>
  </w:style>
  <w:style w:type="paragraph" w:customStyle="1" w:styleId="Affiliation">
    <w:name w:val="Affiliation"/>
    <w:rsid w:val="00135690"/>
    <w:pPr>
      <w:spacing w:after="0" w:line="240" w:lineRule="auto"/>
      <w:jc w:val="center"/>
    </w:pPr>
    <w:rPr>
      <w:rFonts w:ascii="Times New Roman" w:eastAsia="SimSun" w:hAnsi="Times New Roman" w:cs="Times New Roman"/>
      <w:sz w:val="20"/>
      <w:szCs w:val="20"/>
      <w:lang w:val="en-US"/>
    </w:rPr>
  </w:style>
  <w:style w:type="paragraph" w:customStyle="1" w:styleId="Default">
    <w:name w:val="Default"/>
    <w:rsid w:val="0013569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n-US"/>
    </w:rPr>
  </w:style>
  <w:style w:type="paragraph" w:styleId="BodyText2">
    <w:name w:val="Body Text 2"/>
    <w:basedOn w:val="Normal"/>
    <w:link w:val="BodyText2Char"/>
    <w:uiPriority w:val="99"/>
    <w:unhideWhenUsed/>
    <w:rsid w:val="00135690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rsid w:val="00135690"/>
    <w:rPr>
      <w:rFonts w:ascii="Calibri" w:eastAsia="Calibri" w:hAnsi="Calibri" w:cs="Times New Roman"/>
      <w:lang w:val="en-US"/>
    </w:rPr>
  </w:style>
  <w:style w:type="paragraph" w:customStyle="1" w:styleId="TableContents">
    <w:name w:val="Table Contents"/>
    <w:basedOn w:val="Normal"/>
    <w:rsid w:val="00135690"/>
    <w:pPr>
      <w:widowControl w:val="0"/>
      <w:suppressLineNumbers/>
      <w:tabs>
        <w:tab w:val="left" w:pos="709"/>
      </w:tabs>
      <w:suppressAutoHyphens/>
    </w:pPr>
    <w:rPr>
      <w:rFonts w:ascii="Liberation Serif" w:eastAsia="Droid Sans Fallback" w:hAnsi="Liberation Serif" w:cs="Lohit Hindi"/>
      <w:sz w:val="24"/>
      <w:szCs w:val="24"/>
      <w:lang w:val="en-GB" w:eastAsia="zh-CN" w:bidi="hi-IN"/>
    </w:rPr>
  </w:style>
  <w:style w:type="paragraph" w:styleId="Title">
    <w:name w:val="Title"/>
    <w:basedOn w:val="Normal"/>
    <w:link w:val="TitleChar"/>
    <w:qFormat/>
    <w:rsid w:val="00135690"/>
    <w:pPr>
      <w:spacing w:after="0" w:line="240" w:lineRule="auto"/>
      <w:jc w:val="center"/>
    </w:pPr>
    <w:rPr>
      <w:rFonts w:ascii="Times New Roman" w:eastAsia="Times New Roman" w:hAnsi="Times New Roman"/>
      <w:b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135690"/>
    <w:rPr>
      <w:rFonts w:ascii="Times New Roman" w:eastAsia="Times New Roman" w:hAnsi="Times New Roman" w:cs="Times New Roman"/>
      <w:b/>
      <w:sz w:val="28"/>
      <w:szCs w:val="20"/>
      <w:lang w:val="en-US"/>
    </w:rPr>
  </w:style>
  <w:style w:type="paragraph" w:customStyle="1" w:styleId="Authors">
    <w:name w:val="Authors"/>
    <w:basedOn w:val="Normal"/>
    <w:next w:val="Normal"/>
    <w:rsid w:val="00135690"/>
    <w:pPr>
      <w:framePr w:w="9072" w:hSpace="187" w:vSpace="187" w:wrap="notBeside" w:vAnchor="text" w:hAnchor="page" w:xAlign="center" w:y="1"/>
      <w:autoSpaceDE w:val="0"/>
      <w:autoSpaceDN w:val="0"/>
      <w:spacing w:after="320" w:line="240" w:lineRule="auto"/>
      <w:jc w:val="center"/>
    </w:pPr>
    <w:rPr>
      <w:rFonts w:ascii="Times New Roman" w:eastAsia="Times New Roman" w:hAnsi="Times New Roman" w:cs="Mangal"/>
    </w:rPr>
  </w:style>
  <w:style w:type="paragraph" w:customStyle="1" w:styleId="TitleofPaper">
    <w:name w:val="Title of Paper"/>
    <w:basedOn w:val="Normal"/>
    <w:rsid w:val="00135690"/>
    <w:pPr>
      <w:spacing w:beforeLines="200" w:after="360" w:line="240" w:lineRule="auto"/>
      <w:jc w:val="center"/>
    </w:pPr>
    <w:rPr>
      <w:rFonts w:ascii="Times New Roman" w:eastAsia="MS Mincho" w:hAnsi="Times New Roman"/>
      <w:b/>
      <w:bCs/>
      <w:sz w:val="32"/>
      <w:szCs w:val="40"/>
      <w:lang w:eastAsia="zh-CN"/>
    </w:rPr>
  </w:style>
  <w:style w:type="character" w:styleId="Strong">
    <w:name w:val="Strong"/>
    <w:basedOn w:val="DefaultParagraphFont"/>
    <w:qFormat/>
    <w:rsid w:val="00135690"/>
    <w:rPr>
      <w:b/>
      <w:bCs/>
    </w:rPr>
  </w:style>
  <w:style w:type="paragraph" w:customStyle="1" w:styleId="FirstPageAuthor">
    <w:name w:val="First Page Author"/>
    <w:basedOn w:val="Normal"/>
    <w:rsid w:val="00135690"/>
    <w:pPr>
      <w:tabs>
        <w:tab w:val="right" w:pos="7920"/>
      </w:tabs>
      <w:spacing w:after="0" w:line="264" w:lineRule="auto"/>
      <w:jc w:val="center"/>
    </w:pPr>
    <w:rPr>
      <w:rFonts w:ascii="Times New Roman" w:eastAsia="Times New Roman" w:hAnsi="Times New Roman"/>
      <w:b/>
      <w:i/>
      <w:sz w:val="28"/>
      <w:szCs w:val="20"/>
    </w:rPr>
  </w:style>
  <w:style w:type="paragraph" w:customStyle="1" w:styleId="FirstPageAffiliation">
    <w:name w:val="First Page Affiliation"/>
    <w:basedOn w:val="Normal"/>
    <w:rsid w:val="00135690"/>
    <w:pPr>
      <w:tabs>
        <w:tab w:val="right" w:pos="7920"/>
      </w:tabs>
      <w:spacing w:after="0" w:line="264" w:lineRule="auto"/>
      <w:jc w:val="center"/>
    </w:pPr>
    <w:rPr>
      <w:rFonts w:ascii="Times New Roman" w:eastAsia="Times New Roman" w:hAnsi="Times New Roman"/>
      <w:szCs w:val="20"/>
    </w:rPr>
  </w:style>
  <w:style w:type="paragraph" w:customStyle="1" w:styleId="TimesNewRoman">
    <w:name w:val="Times New Roman"/>
    <w:basedOn w:val="Normal"/>
    <w:rsid w:val="00135690"/>
    <w:pPr>
      <w:autoSpaceDE w:val="0"/>
      <w:autoSpaceDN w:val="0"/>
      <w:adjustRightInd w:val="0"/>
      <w:spacing w:after="0" w:line="240" w:lineRule="auto"/>
    </w:pPr>
    <w:rPr>
      <w:rFonts w:ascii="TTE1BE4320t00" w:eastAsia="SimSun" w:hAnsi="TTE1BE4320t00" w:cs="TTE1BE4320t00"/>
      <w:sz w:val="40"/>
      <w:szCs w:val="40"/>
      <w:lang w:eastAsia="zh-CN"/>
    </w:rPr>
  </w:style>
  <w:style w:type="paragraph" w:customStyle="1" w:styleId="RIPTextNoIndent">
    <w:name w:val="RIP__Text No Indent"/>
    <w:rsid w:val="00135690"/>
    <w:pPr>
      <w:widowControl w:val="0"/>
      <w:tabs>
        <w:tab w:val="left" w:pos="360"/>
        <w:tab w:val="left" w:pos="1440"/>
        <w:tab w:val="right" w:pos="8208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affiliation0">
    <w:name w:val="affiliation"/>
    <w:basedOn w:val="Normal"/>
    <w:next w:val="Normal"/>
    <w:rsid w:val="00135690"/>
    <w:pPr>
      <w:overflowPunct w:val="0"/>
      <w:autoSpaceDE w:val="0"/>
      <w:autoSpaceDN w:val="0"/>
      <w:adjustRightInd w:val="0"/>
      <w:spacing w:before="120" w:after="0" w:line="240" w:lineRule="auto"/>
    </w:pPr>
    <w:rPr>
      <w:rFonts w:ascii="Times New Roman" w:eastAsia="Times New Roman" w:hAnsi="Times New Roman"/>
      <w:i/>
      <w:sz w:val="24"/>
      <w:szCs w:val="20"/>
      <w:lang w:eastAsia="de-DE"/>
    </w:rPr>
  </w:style>
  <w:style w:type="character" w:styleId="SubtleEmphasis">
    <w:name w:val="Subtle Emphasis"/>
    <w:uiPriority w:val="19"/>
    <w:qFormat/>
    <w:rsid w:val="00135690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maheshwari.shikha23@gmail.com" TargetMode="External"/><Relationship Id="rId13" Type="http://schemas.openxmlformats.org/officeDocument/2006/relationships/image" Target="media/image2.wmf"/><Relationship Id="rId18" Type="http://schemas.openxmlformats.org/officeDocument/2006/relationships/hyperlink" Target="mailto:sunilnitham@gmail.com" TargetMode="Externa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yperlink" Target="http://f5mail.rediff.com/prism/readmail?file_name=1350204667.S.8918.24818.H.Tkd1bHNoYW4gVGFuZWphAFJlOiBGdzogQWJzdHJhY3Qgb2YgcmVzZWFyY2ggcGFwZXI_.RU.rfs256,rfs256,106,957.f5-147-214&amp;folder=Inbox&amp;SrtFld=2&amp;SrtOrd=1&amp;startcount=0&amp;msgcount=20&amp;lastmail=0&amp;index=1&amp;mailcount=-1&amp;mlht=1&amp;els=c3050c125bb846da959e3ec657a2dd4f" TargetMode="External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image" Target="media/image1.wmf"/><Relationship Id="rId19" Type="http://schemas.openxmlformats.org/officeDocument/2006/relationships/hyperlink" Target="mailto:choudhary.shalu40@gmail.com" TargetMode="External"/><Relationship Id="rId4" Type="http://schemas.openxmlformats.org/officeDocument/2006/relationships/settings" Target="settings.xml"/><Relationship Id="rId9" Type="http://schemas.openxmlformats.org/officeDocument/2006/relationships/hyperlink" Target="mailto:raj_amit377@yahoo.co.in*" TargetMode="Externa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37692CB-459A-4632-83E2-8B97B962F3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2</Pages>
  <Words>11458</Words>
  <Characters>65314</Characters>
  <Application>Microsoft Office Word</Application>
  <DocSecurity>0</DocSecurity>
  <Lines>544</Lines>
  <Paragraphs>1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66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CHDMS-2012</dc:creator>
  <cp:lastModifiedBy>-</cp:lastModifiedBy>
  <cp:revision>2</cp:revision>
  <cp:lastPrinted>2012-11-17T08:16:00Z</cp:lastPrinted>
  <dcterms:created xsi:type="dcterms:W3CDTF">2012-11-18T04:57:00Z</dcterms:created>
  <dcterms:modified xsi:type="dcterms:W3CDTF">2012-11-18T04:57:00Z</dcterms:modified>
</cp:coreProperties>
</file>